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8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7" r:id="rId33"/>
    <p:sldId id="286" r:id="rId34"/>
    <p:sldId id="288" r:id="rId35"/>
    <p:sldId id="290" r:id="rId36"/>
    <p:sldId id="291" r:id="rId37"/>
    <p:sldId id="297" r:id="rId38"/>
    <p:sldId id="292" r:id="rId39"/>
    <p:sldId id="295" r:id="rId40"/>
    <p:sldId id="293" r:id="rId41"/>
    <p:sldId id="294" r:id="rId42"/>
    <p:sldId id="298" r:id="rId43"/>
    <p:sldId id="299" r:id="rId44"/>
    <p:sldId id="300" r:id="rId45"/>
    <p:sldId id="296" r:id="rId46"/>
    <p:sldId id="304" r:id="rId47"/>
    <p:sldId id="301" r:id="rId48"/>
    <p:sldId id="302" r:id="rId49"/>
    <p:sldId id="303" r:id="rId50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5CBD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568" autoAdjust="0"/>
    <p:restoredTop sz="94151" autoAdjust="0"/>
  </p:normalViewPr>
  <p:slideViewPr>
    <p:cSldViewPr snapToGrid="0">
      <p:cViewPr varScale="1">
        <p:scale>
          <a:sx n="67" d="100"/>
          <a:sy n="67" d="100"/>
        </p:scale>
        <p:origin x="276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3.e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53.e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15.wmf"/><Relationship Id="rId7" Type="http://schemas.openxmlformats.org/officeDocument/2006/relationships/image" Target="../media/image142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15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20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17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7" Type="http://schemas.openxmlformats.org/officeDocument/2006/relationships/image" Target="../media/image240.wmf"/><Relationship Id="rId2" Type="http://schemas.openxmlformats.org/officeDocument/2006/relationships/image" Target="../media/image237.wmf"/><Relationship Id="rId1" Type="http://schemas.openxmlformats.org/officeDocument/2006/relationships/image" Target="../media/image175.wmf"/><Relationship Id="rId6" Type="http://schemas.openxmlformats.org/officeDocument/2006/relationships/image" Target="../media/image171.wmf"/><Relationship Id="rId5" Type="http://schemas.openxmlformats.org/officeDocument/2006/relationships/image" Target="../media/image173.wmf"/><Relationship Id="rId4" Type="http://schemas.openxmlformats.org/officeDocument/2006/relationships/image" Target="../media/image23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7" Type="http://schemas.openxmlformats.org/officeDocument/2006/relationships/image" Target="../media/image256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4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wmf"/><Relationship Id="rId1" Type="http://schemas.openxmlformats.org/officeDocument/2006/relationships/image" Target="../media/image26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emf"/><Relationship Id="rId1" Type="http://schemas.openxmlformats.org/officeDocument/2006/relationships/image" Target="../media/image265.emf"/><Relationship Id="rId4" Type="http://schemas.openxmlformats.org/officeDocument/2006/relationships/image" Target="../media/image26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9.wmf"/><Relationship Id="rId1" Type="http://schemas.openxmlformats.org/officeDocument/2006/relationships/image" Target="../media/image265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09T10:40:20.0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41 4353 1379 0,'0'0'0'0,"0"0"0"0,0 0 0 0,0 0 111 0,0 0-111 15,0 0 111-15,0 0-111 0,0 0 126 0,0 0-126 16,0 0 126-16,24-10-126 0,-24 10 79 0,0 0-79 15,18-12 79-15,5-7-79 0,-23 19 13 0,0 0-13 0,27-21 13 16,8-3-13-16,-35 24 0 0,0 0 0 0,39-27 0 16,4-7 0-16,-43 34-62 0,0 0 62 0,42-29-61 15,1 1 61-15,-43 28-121 0,0 0 121 0,41-24-121 16,-1 2 121-16,-40 22-162 0,0 0 162 0,36-14-162 16,1 7 162-16,-37 7-187 0,0 0 187 0,33 6-187 15,-2 9 187-15,34 7-624 0</inkml:trace>
  <inkml:trace contextRef="#ctx0" brushRef="#br0" timeOffset="151.16">28518 4314 695 0,'0'0'0'0,"9"-7"0"0,7-9 0 16,-16 16 49-16,0 0-49 0,10 0 50 0,1 4-50 15,-11-4 40-15,0 0-40 0,26 12 41 0,10 7-41 16,-36-19-166-16,0 0 166 0,53 20-165 0,15 11 165 0,52 20-307 15</inkml:trace>
  <inkml:trace contextRef="#ctx0" brushRef="#br0" timeOffset="5569.75">1321 3639 91 0,'1'0'0'0,"-1"0"4"0,0 0-4 0,-14 10 5 0,-12 2-5 16,26-12 55-16,0 0-55 0,-15 9 56 0,-3-3-56 16,18-6 84-16,0 0-84 0,-17 6 85 0,-1-3-85 0,18-3 67 15,0 0-67-15,-15 3 68 0,-3 1-68 0,18-4 62 16,0 0-62-16,-17 2 63 0,-1 1-63 0,18-3 53 15,0 0-53-15,-15 0 54 0,2-3-54 0,13 3 44 16,0 0-44-16,-8-2 44 0,2 0-44 0,6 2 19 16,0 0-19-16,-3-2 20 0,3-1-20 0,0 3 36 15,0 0-36-15,3 0 37 0,6 0-37 0,-9 0 36 16,0 0-36-16,9 0 37 0,8 5-37 0,-17-5 32 16,0 0-32-16,21 7 33 0,9 1-33 0,-30-8 33 0,0 0-33 15,29 11 33-15,5-3-33 0,-34-8 32 0,0 0-32 0,31 12 32 16,6-3-32-16,-37-9 32 0,0 0-32 15,34 10 32-15,5 2-32 0,-39-12 38 0,0 0-38 0,45 12 38 16,7-3-38-16,-52-9 44 0,0 0-44 0,54 8 44 16,2-1-44-16,-56-7 18 0,0 0-18 0,56 7 18 15,3-7-18-15,-59 0 22 0,0 0-22 0,59 2 22 16,4-4-22-16,-63 2 24 0,0 0-24 0,78 0 25 16,15-3-25-16,-93 3 31 0,0 0-31 0,76-4 31 15,-4 1-31-15,-72 3 12 0,0 0-12 0,55-2 13 16,-13 2-13-16,-42 0 12 0,0 0-12 0,47 0 13 15,0-2-13-15,-47 2 34 0,0 0-34 0,47 0 34 16,-1-1-34-16,-46 1 9 0,0 0-9 0,43 0 10 16,-1 0-10-16,-42 0 6 0,0 0-6 0,35-4 6 0,-2 1-6 15,-33 3 15-15,0 0-15 0,30 0 16 0,-8 0-16 16,-22 0 8-16,0 0-8 0,21 0 8 0,-5-4-8 16,-16 4 8-16,0 0-8 0,14 0 9 0,-5-1-9 0,-9 1 15 15,0 0-15-15,6 0 15 0,-6-4-15 0,0 4 8 16,0 0-8-16,0 0 8 0,-3-3-8 0,3 3-4 15,0 0 4-15,-9 0-3 0,1-5 3 0,8 5-190 16,0 0 190-16,-13-11-190 0,-1-1 190 0,14 12-120 16,0 0 120-16,-20-24-119 0,-1-3 119 0,-18-21-861 15</inkml:trace>
  <inkml:trace contextRef="#ctx0" brushRef="#br0" timeOffset="6561.69">1169 5244 516 0,'0'0'0'0,"0"0"-1"0,0 0 1 0,0 0 0 16,3-21 0-16,-3 21 1 0,0 0-1 0,0-7 1 15,0-1-1-15,0 8 1 0,0 0-1 0,0-7 1 16,0 2-1-16,0 5 13 0,0 0-13 0,-3-4 13 16,3 4-13-16,0 0 61 0,0 0-61 0,0 0 61 0,0 0-61 15,0 0 58-15,0 0-58 0,0 0 59 0,7 0-59 16,-7 0 57-16,0 0-57 0,5 4 58 0,7-1-58 16,-12-3 52-16,0 0-52 0,14 9 52 0,4 3-52 15,-18-12 50-15,0 0-50 0,21 12 50 0,6 0-50 16,-27-12 31-16,0 0-31 0,32 10 31 0,1 2-31 0,-33-12 15 15,0 0-15-15,42 12 16 0,1-3-16 0,-43-9 30 16,0 0-30-16,47 8 30 0,7-1-30 0,-54-7 18 16,0 0-18-16,60 5 18 0,-1-1-18 0,-59-4 18 15,0 0-18-15,61 0 18 0,-4 0-18 0,-57 0 17 16,0 0-17-16,56 3 17 0,3 1-17 0,-59-4 15 16,0 0-15-16,56 8 16 0,0 1-16 0,-56-9 40 0,0 0-40 15,54 10 40-15,2-1-40 0,-56-9 36 0,0 0-36 16,47 12 37-16,0-4-37 0,-47-8 23 0,0 0-23 15,41 7 24-15,-2-4-24 0,-39-3 11 0,0 0-11 0,33 6 11 16,2-3-11-16,-35-3 29 0,0 0-29 0,26 3 29 16,-2-3-29-16,-24 0 27 0,0 0-27 0,21 0 27 15,-7 0-27-15,-14 0 8 0,0 0-8 0,16-6 8 16,-2-6-8-16,-14 12 11 0,0 0-11 0,15-12 11 16,3-4-11-16,-18 16 0 0,0 0 0 0,17-12 0 15,1-3 0-15,-18 15 0 0,0 0 0 0,15-16 0 16,-1 4 0-16,-14 12-19 0,0 0 19 0,9-8-18 15,-2 1 18-15,-7 7-96 0,0 0 96 0,0-2-95 16,0 2 95-16,0 0-128 0,0 0 128 0,-21-3-127 16,-17-4 127-16,-22-2-870 0</inkml:trace>
  <inkml:trace contextRef="#ctx0" brushRef="#br0" timeOffset="10448.81">2901 3524 102 0,'0'0'0'0,"0"0"0"0,0 0 0 0,0 0 29 0,0 0-29 16,0 0 29-16,0 0-29 0,0 0 53 0,0 0-53 15,0 0 54-15,0 0-54 0,0 0 87 0,0 0-87 0,0 0 88 16,0 0-88-16,0 0 63 0,0 0-63 0,0 0 63 15,-23-9-63-15,23 9 61 0,0 0-61 0,-17-3 62 16,-4-1-62-16,21 4 28 0,0 0-28 0,-30 11 28 16,-3 9-28-16,33-20 18 0,0 0-18 0,-33 28 18 15,-2 8-18-15,35-36 10 0,0 0-10 0,-26 39 11 16,1 4-11-16,25-43 9 0,0 0-9 0,-17 43 10 16,5-4-10-16,12-39 3 0,0 0-3 0,-5 31 4 15,5-2-4-15,0-29 6 0,0 0-6 0,8 22 6 16,5-4-6-16,-13-18 32 0,0 0-32 0,17 10 32 15,0-8-32-15,-17-2 33 0,0 0-33 0,21-4 34 0,5-8-34 16,-26 12 22-16,0 0-22 0,21-17 22 0,4-7-22 16,-25 24 36-16,0 0-36 0,22-31 36 0,-6-5-36 15,-16 36 31-15,0 0-31 0,12-38 31 0,-7-1-31 0,-5 39 22 16,0 0-22-16,0-39 22 0,-5-1-22 0,5 40 28 16,0 0-28-16,-12-39 28 0,-5-2-28 0,17 41 32 15,0 0-32-15,-21-38 32 0,0 6-32 0,21 32 12 16,0 0-12-16,-21-28 12 0,0 8-12 0,21 20 20 15,0 0-20-15,-21-11 20 0,4 3-20 0,17 8 3 16,0 0-3-16,-21 0 4 0,0 8-4 0,21-8 22 16,0 0-22-16,-21 9 22 0,4 6-22 0,17-15 6 15,0 0-6-15,-9 16 7 0,0 3-7 0,9-19 4 0,0 0-4 16,4 15 5-16,6 0-5 0,-10-15 21 0,0 0-21 16,16 12 21-16,5-3-21 0,-21-9 31 0,0 0-31 15,29-4 31-15,3-4-31 0,-32 8 18 0,0 0-18 0,41-12 19 16,5-7-19-16,-46 19 42 0,0 0-42 0,52-20 42 15,7-4-42-15,-59 24 22 0,0 0-22 0,63-26 23 16,-2-3-23-16,-61 29 10 0,0 0-10 0,77-38 11 16,11-3-11-16,-88 41 29 0,0 0-29 0,87-38 29 15,-1 6-29-15,-86 32 18 0,0 0-18 0,77-36 18 16,-6 5-18-16,-71 31 17 0,0 0-17 0,64-31 17 16,-8 7-17-16,-56 24 10 0,0 0-10 0,45-20 10 15,-10 4-10-15,-35 16 10 0,0 0-10 0,35-15 10 16,-2 3-10-16,-33 12 8 0,0 0-8 0,30-12 8 15,-8 1-8-15,-22 11-1 0,0 0 1 0,20-5-1 16,-6-2 1-16,-14 7-109 0,0 0 109 0,8-1-108 0,-4 1 108 16,-4 0-141-16,0 0 141 0,0 0-141 0,-9 5 141 15,-3 2-975-15</inkml:trace>
  <inkml:trace contextRef="#ctx0" brushRef="#br0" timeOffset="10989">4003 3531 863 0,'0'0'0'0,"-5"-11"0"16,-7-6 0-16,12 17 45 0,0 0-45 0,-9-7 45 15,2 7-45-15,7 0 19 0,0 0-19 0,-8 0 20 16,-1 7-20-16,9-7 0 0,0 0 0 0,-14 12 0 15,-2 4 0-15,16-16-8 0,0 0 8 0,-21 24-7 16,-5 5 7-16,26-29-20 0,0 0 20 0,-26 38-19 0,-4 4 19 16,30-42-8-16,0 0 8 0,-24 40-8 0,1 4 8 15,23-44-1-15,0 0 1 0,-15 35-1 0,6-8 1 16,9-27 4-16,0 0-4 0,0 26 4 0,9-4-4 16,-9-22 51-16,0 0-51 0,15 12 51 0,3-9-51 0,-18-3 61 15,0 0-61-15,26-3 62 0,4-9-62 0,-30 12 85 16,0 0-85-16,29-19 85 0,4-8-85 0,-33 27 74 15,0 0-74-15,26-33 75 0,-1-3-75 0,-25 36 69 16,0 0-69-16,14-38 69 0,-9 3-69 0,-5 35 66 16,0 0-66-16,-5-36 67 0,-9 0-67 0,14 36 29 15,0 0-29-15,-16-28 29 0,-10 6-29 0,26 22 0 16,0 0 0-16,-26-9 0 0,-7 6 0 0,33 3-158 0,0 0 158 16,-35 19-157-16,-2 12 157 0,-34 20-1016 0</inkml:trace>
  <inkml:trace contextRef="#ctx0" brushRef="#br0" timeOffset="12462.05">2505 5196 191 0,'0'0'0'0,"0"0"0"16,0 0 0-16,0 0 46 0,0 0-46 0,0 0 46 16,0 0-46-16,0 0 104 0,0 0-104 0,0 0 105 15,0 0-105-15,0 0 106 0,0 0-106 0,0 0 107 0,-14 39-107 16,14-39 82-16,0 0-82 0,-7 31 83 0,-1 10-83 16,8-41 62-16,0 0-62 0,0 40 62 0,0-1-62 15,0-39 48-15,0 0-48 0,8 34 48 0,8-1-48 16,-16-33 48-16,0 0-48 0,14 24 48 0,3-9-48 0,-17-15 36 15,0 0-36-15,21 7 36 0,0-10-36 0,-21 3 45 16,0 0-45-16,24-9 45 0,-1-10-45 0,-23 19 10 16,0 0-10-16,18-24 11 0,1-8-11 0,-19 32 22 15,0 0-22-15,8-31 23 0,-8-3-23 0,0 34 22 16,0 0-22-16,-3-29 22 0,-9-2-22 0,12 31 8 16,0 0-8-16,-18-28 8 0,-3 1-8 0,21 27 5 0,0 0-5 15,-24-19 5-15,1 4-5 0,23 15 7 0,0 0-7 16,-21-9 7-16,4 4-7 0,17 5 0 0,0 0 0 15,-17 0 1-15,1 3-1 0,16-3-2 0,0 0 2 0,-12 5-2 16,1 4 2-16,11-9-20 0,0 0 20 0,-7 7-20 16,2 1 20-16,5-8-9 0,0 0 9 0,-3 7-9 15,6-2 9-15,-3-5-2 0,0 0 2 0,12 4-1 16,6-4 1-16,-18 0 8 0,0 0-8 0,21-5 9 16,1-2-9-16,-22 7 10 0,0 0-10 0,30-12 11 15,0 0-11-15,-30 12 27 0,0 0-27 0,33-12 27 16,1-7-27-16,-34 19 42 0,0 0-42 0,37-20 43 15,1-8-43-15,-38 28 7 0,0 0-7 0,47-34 8 16,4-2-8-16,-51 36 32 0,0 0-32 0,56-40 32 16,5 1-32-16,-61 39 40 0,0 0-40 0,71-51 41 15,9-8-41-15,-80 59 7 0,0 0-7 0,72-51 8 0,1 3-8 16,-73 48 13-16,0 0-13 0,64-46 13 0,-1 6-13 16,-63 40 17-16,0 0-17 0,51-29 17 0,-10 7-17 15,-41 22 3-15,0 0-3 0,30-12 3 0,-16 5-3 0,-14 7 12 16,0 0-12-16,12-2 13 0,-3-1-13 0,-9 3 0 15,0 0 0-15,3 0 0 0,-3 3 0 0,0-3-17 16,0 0 17-16,-7 4-17 0,-7 4 17 0,14-8-80 16,0 0 80-16,-15 9-79 0,1 6 79 0,14-15-136 15,0 0 136-15,-21 19-136 0,0 5 136 0,-17 21-965 16</inkml:trace>
  <inkml:trace contextRef="#ctx0" brushRef="#br0" timeOffset="12940.75">3646 5299 852 0,'0'0'0'0,"-3"-7"0"16,-1-7 0-16,4 14 55 0,0 0-55 0,-1-12 55 15,1-3-55-15,0 15 49 0,0 0-49 0,0-11 49 16,-4 3-49-16,4 8 40 0,0 0-40 0,-3-9 41 16,-3 2-41-16,6 7 41 0,0 0-41 0,-3-3 41 15,-2 1-41-15,5 2 66 0,0 0-66 0,-16 12 67 16,-5 4-67-16,21-16 58 0,0 0-58 0,-19 29 58 0,-2 14-58 16,21-43 41-16,0 0-41 0,-16 46 42 0,-1 9-42 15,17-55 31-15,0 0-31 0,-9 51 31 0,6 1-31 16,3-52 22-16,0 0-22 0,7 39 23 0,7-10-23 15,-14-29 16-15,0 0-16 0,17 19 17 0,7-11-17 0,-24-8 10 16,0 0-10-16,27-1 10 0,6-13-10 0,-33 14 26 16,0 0-26-16,26-20 26 0,3-11-26 0,-29 31 19 15,0 0-19-15,21-29 20 0,-3-6-20 0,-18 35 34 16,0 0-34-16,8-32 35 0,-11-4-35 0,3 36 36 16,0 0-36-16,-11-31 36 0,-6 0-36 0,17 31 33 15,0 0-33-15,-24-24 33 0,-6 0-33 0,30 24 22 16,0 0-22-16,-35-19 23 0,-1 4-23 0,36 15-3 0,0 0 3 15,-30-9-2-15,7 4 2 0,23 5-125 0,0 0 125 16,-17-3-124-16,10 3 124 0,7 0-162 0,0 0 162 16,7-19-162-16,7-9 162 0,7-19-1010 0</inkml:trace>
  <inkml:trace contextRef="#ctx0" brushRef="#br0" timeOffset="14126.88">4254 3700 841 0,'0'0'0'0,"0"-3"0"15,7-2 0-15,-7 5 65 0,0 0-65 0,5-4 65 16,1 4-65-16,-6 0 67 0,0 0-67 0,7 0 68 15,1 0-68-15,-8 0 4 0,0 0-4 0,9 0 4 16,0 4-4-16,-9-4 15 0,0 0-15 0,5 5 15 16,2-2-15-16,-7-3 31 0,0 0-31 0,3 4 31 15,-1-3-31-15,-2-1 46 0,0 0-46 0,4 4 46 16,-4-1-46-16,0-3 35 0,0 0-35 0,0 0 35 16,0 4-35-16,0-4 17 0,0 0-17 0,0 0 17 0,-4 1-17 15,4-1 13-15,0 0-13 0,-2 4 13 16,-1-1-13-16,3-3 0 0,0 0 0 0,-7 4 0 0,2-4 0 15,5 0-1-15,0 0 1 0,-5 1-1 0,-4-1 1 16,9 0-2-16,0 0 2 0,-7-1-1 0,-2-3 1 0,9 4-5 16,0 0 5-16,-5-3-5 0,1-2 5 0,4 5-3 15,0 0 3-15,-3-4-3 0,1 1 3 0,2 3 3 16,0 0-3-16,-3-4 3 0,3 3-3 0,0 1 37 16,0 0-37-16,0-4 38 0,0 1-38 0,0 3 30 15,0 0-30-15,0-3 30 0,0-1-30 0,0 4 15 16,0 0-15-16,0 0 15 0,-4-2-15 0,4 2 54 15,0 0-54-15,0 0 54 0,0 0-54 0,0 0 39 0,0 0-39 16,0 0 40-16,0 0-40 0,0 0 17 0,0 0-17 16,0 0 17-16,-2 0-17 0,2 0 22 0,0 0-22 15,0 0 23-15,-6 0-23 0,6 0 14 0,0 0-14 0,-4 0 15 16,2 0-15-16,2 0 9 0,0 0-9 0,-7 0 10 16,2 2-10-16,5-2 25 0,0 0-25 0,-9 4 26 15,1 2-26-15,8-6 2 0,0 0-2 0,-13 4 2 16,1 1-2-16,12-5 6 0,0 0-6 0,-14 7 7 15,2-6-7-15,12-1 1 0,0 0-1 0,-9 4 1 16,1-4-1-16,8 0-2 0,0 0 2 0,0 0-1 16,0-9 1-16,0 9-1 0,0 0 1 0,5-7 0 15,7-1 0-15,-12 8-3 0,0 0 3 0,12-9-2 16,6-3 2-16,-18 12-2 0,0 0 2 0,17-6-2 16,8-3 2-16,-25 9 0 0,0 0 0 0,26-7 0 0,3 4 0 15,-29 3-1-15,0 0 1 0,33-2-1 0,-1 4 1 16,-32-2-4-16,0 0 4 0,36 1-3 0,3 5 3 15,-39-6-1-15,0 0 1 0,38 3 0 0,6 0 0 0,-44-3 0 16,0 0 0-16,45 0 0 0,2 2 0 0,-47-2 0 16,0 0 0-16,52 0 0 0,7 0 0 0,-59 0 3 15,0 0-3-15,54-2 3 0,2 2-3 0,-56 0 6 16,0 0-6-16,52-6 7 0,2-3-7 0,-54 9 8 16,0 0-8-16,51-7 9 0,1-5-9 0,-52 12 3 15,0 0-3-15,46-8 4 0,-5 1-4 0,-41 7 6 16,0 0-6-16,39-9 6 0,-8 6-6 0,-31 3 22 15,0 0-22-15,24-5 22 0,-3 5-22 0,-21 0 6 0,0 0-6 16,14-4 7-16,-7 4-7 0,-7 0 16 0,0 0-16 16,5 0 17-16,-1 0-17 0,-4 0-1 0,0 0 1 15,0 0-1-15,-7 4 1 0,7-4-35 0,0 0 35 0,-9 5-34 16,-3-2 34-16,12-3-159 0,0 0 159 0,-10 5-158 16,-3 6 158-16,13-11-150 0,0 0 150 0,-21 12-150 15,-3 3 150-15,-19 14-950 0</inkml:trace>
  <inkml:trace contextRef="#ctx0" brushRef="#br0" timeOffset="14952.92">3829 5449 371 0,'0'0'0'0,"12"-8"0"15,9-4 0-15,-21 12 12 0,0 0-12 0,0 3 13 16,-12 9-13-16,12-12 12 0,0 0-12 0,-9 7 13 16,-3 2-13-16,12-9 13 0,0 0-13 0,-9 5 14 15,-3-2-14-15,12-3 63 0,0 0-63 0,-14 4 63 16,2-4-63-16,12 0 85 0,0 0-85 0,-16-4 85 0,6-1-85 15,10 5 85-15,0 0-85 0,-12-7 86 0,5-1-86 16,7 8 78-16,0 0-78 0,-5-4 78 0,5-3-78 16,0 7 53-16,0 0-53 0,3-5 53 0,11-2-53 15,-14 7 51-15,0 0-51 0,21-5 51 0,9 2-51 0,-30 3 43 16,0 0-43-16,38 0 43 0,5 0-43 0,-43 0 18 16,0 0-18-16,49 3 18 0,-2 1-18 0,-47-4 37 15,0 0-37-15,51 8 37 0,1-3-37 0,-52-5 30 16,0 0-30-16,54 11 30 0,5-3-30 0,-59-8 32 15,0 0-32-15,56 7 32 0,5-2-32 0,-61-5 22 16,0 0-22-16,63 4 22 0,-4-4-22 0,-59 0 18 16,0 0-18-16,77 0 18 0,6-4-18 0,-83 4 18 0,0 0-18 15,79-8 18-15,-1-4-18 0,-78 12 8 0,0 0-8 0,56-7 9 16,-18 2-9-16,-38 5 34 0,0 0-34 0,38-4 34 16,-3 1-34-16,-35 3 9 0,0 0-9 0,26-5 10 15,-1-2-10-15,-25 7 2 0,0 0-2 0,21-5 2 16,-7 1-2-16,-14 4 30 0,0 0-30 0,12-3 30 15,-3 3-30-15,-9 0-1 0,0 0 1 0,6 0-1 16,-6 0 1-16,0 0-83 0,0 0 83 0,0 0-82 16,-3-4 82-16,3 4-174 0,0 0 174 0,-17-3-173 15,-8-2 173-15,-13-7-924 0</inkml:trace>
  <inkml:trace contextRef="#ctx0" brushRef="#br0" timeOffset="22849.75">1923 3894 135 0,'0'0'0'0,"0"0"0"0,9-19 0 0,-9 19 90 16,0 0-90-16,0 4 90 0,-3 8-90 0,3-12 84 15,0 0-84-15,-6 12 84 0,3 3-84 0,3-15 83 16,0 0-83-16,-5 19 83 0,-4 5-83 0,9-24 60 15,0 0-60-15,-7 24 61 0,2 3-61 0,5-27 19 16,0 0-19-16,-4 28 20 0,-1 2-20 0,5-30 38 16,0 0-38-16,-4 28 38 0,4-1-38 0,0-27 29 15,0 0-29-15,0 28 29 0,0-8-29 0,0-20 13 0,0 0-13 16,4 21 14-16,-4-2-14 0,0-19 13 0,0 0-13 16,2 12 13-16,1 0-13 0,-3-12 4 0,0 0-4 0,7 12 4 15,-2-2-4-15,-5-10 3 0,0 0-3 0,4 8 3 16,5-4-3-16,-9-4 17 0,0 0-17 0,8 3 17 15,10-3-17-15,-18 0 32 0,0 0-32 0,14-1 33 16,1-1-33-16,-15 2 18 0,0 0-18 0,21-7 18 16,2 2-18-16,-23 5 36 0,0 0-36 0,24-4 37 15,2-2-37-15,-26 6 42 0,0 0-42 0,28-2 43 16,-2 0-43-16,-26 2 24 0,0 0-24 0,27 0 25 16,-3 0-25-16,-24 0 19 0,0 0-19 0,26 2 20 15,4 0-20-15,-30-2 18 0,0 0-18 0,29 3 18 16,6 0-18-16,-35-3 3 0,0 0-3 0,33 0 4 15,6 4-4-15,-39-4 7 0,0 0-7 0,38 0 8 0,0-4-8 16,-38 4 32-16,0 0-32 0,44 0 33 0,5-3-33 16,-49 3 3-16,0 0-3 0,43-3 4 0,4-3-4 15,-47 6 10-15,0 0-10 0,47-3 10 0,4-6-10 0,-51 9 9 16,0 0-9-16,50-3 9 0,4-4-9 0,-54 7 8 16,0 0-8-16,52-2 8 0,4-1-8 0,-56 3 3 15,0 0-3-15,54-3 4 0,-1-4-4 0,-53 7 29 16,0 0-29-16,54-5 29 0,-4-2-29 0,-50 7 5 15,0 0-5-15,52-5 5 0,2 1-5 0,-54 4 4 16,0 0-4-16,70-3 5 0,14-2-5 0,-84 5 13 16,0 0-13-16,59 0 14 0,-12-4-14 0,-47 4 0 0,0 0 0 15,50-3 1-15,-3-2-1 0,-47 5 3 0,0 0-3 16,47-7 4-16,1 2-4 0,-48 5 11 0,0 0-11 16,50-4 11-16,-3 1-11 0,-47 3 1 0,0 0-1 0,51-4 1 15,-4 4-1-15,-47 0 1 0,0 0-1 0,45 0 1 16,-5 0-1-16,-40 0 13 0,0 0-13 0,42 0 14 15,-6-1-14-15,-36 1 3 0,0 0-3 0,35-4 4 16,0 1-4-16,-35 3 3 0,0 0-3 0,37-4 3 16,1 3-3-16,-38 1 0 0,0 0 0 0,35-2 0 15,3 0 0-15,-38 2-1 0,0 0 1 0,33 0 0 16,-1 0 0-16,-32 0 1 0,0 0-1 0,27 0 1 16,0 2-1-16,-27-2 0 0,0 0 0 0,17 2 0 15,-1-2 0-15,-16 0 1 0,0 0-1 0,14 1 1 16,-6 3-1-16,-8-4 8 0,0 0-8 0,13 7 9 15,-5-2-9-15,-8-5 1 0,0 0-1 0,9 3 1 16,3 2-1-16,-12-5 1 0,0 0-1 0,5 7 1 0,2-3-1 16,-7-4 13-16,0 0-13 0,6 3 14 0,-3 2-14 15,-3-5 23-15,0 0-23 0,5 7 24 0,2 2-24 0,-7-9 13 16,0 0-13-16,5 8 14 0,1 8-14 0,-6-16 19 16,0 0-19-16,7 12 20 0,-2-2-20 0,-5-10 3 15,0 0-3-15,9 17 4 0,-1 2-4 0,-8-19 7 16,0 0-7-16,9 20 7 0,1 1-7 0,-10-21 7 15,0 0-7-15,9 26 8 0,5-2-8 0,-14-24 3 16,0 0-3-16,12 20 3 0,1 2-3 0,-13-22 12 16,0 0-12-16,17 24 12 0,4 0-12 0,-21-24 0 15,0 0 0-15,21 21 1 0,-2 1-1 0,-19-22 8 0,0 0-8 16,24 17 8-16,-3 2-8 0,-21-19 22 0,0 0-22 16,26 16 23-16,-1-4-23 0,-25-12 0 0,0 0 0 15,22 12 1-15,3 0-1 0,-25-12 3 0,0 0-3 16,21 6 4-16,-9 3-4 0,-12-9 12 0,0 0-12 0,14 3 13 15,-5 1-13-15,-9-4 1 0,0 0-1 0,12 2 1 16,-4 1-1-16,-8-3 0 0,0 0 0 0,6 0 1 16,1 0-1-16,-7 0 7 0,0 0-7 0,1 0 8 15,3-3-8-15,-4 3 3 0,0 0-3 0,0-4 3 16,0 2-3-16,0 2 2 0,0 0-2 0,0-6 2 16,0 0-2-16,0 6-1 0,0 0 1 0,0-3 0 15,0-6 0-15,0 9-1 0,0 0 1 0,-4-3-1 16,4-6 1-16,0 9-10 0,0 0 10 0,-1-3-9 15,1-4 9-15,0 7-16 0,0 0 16 0,-4-5-15 16,1-2 15-16,3 7-15 0,0 0 15 0,-2-7-15 16,-5 2 15-16,7 5-35 0,0 0 35 0,-5-8-34 0,-4 1 34 15,9 7-18-15,0 0 18 0,-9-4-18 0,1 3 18 16,8 1-11-16,0 0 11 0,-13 0-11 0,1 0 11 16,12 0-19-16,0 0 19 0,-17 5-18 0,-1 2 18 0,18-7-15 15,0 0 15-15,-17 13-14 0,-2 10 14 0,19-23-26 16,0 0 26-16,-14 24-25 0,5 3 25 0,9-27-13 15,0 0 13-15,0 24-12 0,9 3 12 0,-9-27-5 16,0 0 5-16,12 23-5 0,11-3 5 0,-23-20 0 16,0 0 0-16,24 12 0 0,2-5 0 0,-26-7-7 15,0 0 7-15,26 2-7 0,2-6 7 0,-28 4-1 0,0 0 1 16,26-5 0-16,-3-7 0 0,-23 12 1 0,0 0-1 16,21-12 2-16,0-3-2 0,-21 15 10 0,0 0-10 15,12-21 11-15,-3-1-11 0,-9 22 10 0,0 0-10 16,3-24 10-16,-3-3-10 0,0 27 16 0,0 0-16 0,-9-28 17 15,1-1-17-15,8 29 8 0,0 0-8 0,-16-29 8 16,-1 0-8-16,17 29 3 0,0 0-3 0,-18-28 4 16,1 1-4-16,17 27 0 0,0 0 0 0,-12-22 1 15,-1 1-1-15,13 21-2 0,0 0 2 0,-12-17-2 16,7 3 2-16,5 14-1 0,0 0 1 0,-3-8 0 16,-1-1 0-16,4 9-3 0,0 0 3 0,7-8-3 15,2 4 3-15,-9 4-6 0,0 0 6 0,17-3-6 16,1-1 6-16,-18 4-3 0,0 0 3 0,24 0-3 15,7 4 3-15,-31-4-2 0,0 0 2 0,37 3-2 16,5 1 2-16,-42-4-1 0,0 0 1 0,47 5-1 16,5 2 1-16,-52-7 1 0,0 0-1 0,56 5 1 0,3-2-1 15,-59-3 1-15,0 0-1 0,63 4 2 0,5-3-2 16,-68-1 1-16,0 0-1 0,83-1 2 0,15-6-2 0,-98 7 17 16,0 0-17-16,82-9 17 0,-9-3-17 0,-73 12 3 15,0 0-3-15,54-7 3 0,-16-1-3 0,-38 8 3 16,0 0-3-16,33-4 3 0,-3-1-3 0,-30 5 11 15,0 0-11-15,23-7 11 0,-8 4-11 0,-15 3 0 16,0 0 0-16,12-5 1 0,-3 1-1 0,-9 4-26 16,0 0 26-16,5-6-26 0,-5 0 26 0,0 6-128 15,0 0 128-15,-5-3-127 0,-5-2 127 0,10 5-227 16,0 0 227-16,-11-2-226 0,3 0 226 0,-13-1-723 0</inkml:trace>
  <inkml:trace contextRef="#ctx0" brushRef="#br0" timeOffset="24186.01">5752 4747 942 0,'0'0'0'0,"0"-10"0"0,-1-4 0 0,1 14 98 15,0 0-98-15,1-14 98 0,3 1-98 0,-4 13 102 16,0 0-102-16,-4-16 102 0,3 1-102 0,1 15 79 15,0 0-79-15,-7-12 79 0,2 3-79 0,5 9 31 16,0 0-31-16,-9-3 31 0,-3-1-31 0,12 4 26 16,0 0-26-16,-25 9 26 0,-6 10-26 0,31-19 16 15,0 0-16-15,-33 27 17 0,-2 9-17 0,35-36 18 16,0 0-18-16,-30 43 18 0,1 8-18 0,29-51 15 16,0 0-15-16,-25 52 15 0,4 3-15 0,21-55 4 0,0 0-4 15,-14 48 5-15,7-6-5 0,7-42 3 0,0 0-3 16,4 35 3-16,8-10-3 0,-12-25 11 0,0 0-11 15,18 14 11-15,8-17-11 0,-26 3 22 0,0 0-22 0,29-12 23 16,8-12-23-16,-37 24 32 0,0 0-32 0,30-28 32 16,-1-3-32-16,-29 31 29 0,0 0-29 0,26-34 29 15,-5-2-29-15,-21 36 23 0,0 0-23 0,12-32 24 16,-6-6-24-16,-6 38 17 0,0 0-17 0,0-29 17 16,-4-2-17-16,4 31 10 0,0 0-10 0,-2-21 11 15,-5 3-11-15,7 18 17 0,0 0-17 0,-5-16 17 16,-2 8-17-16,7 8 0 0,0 0 0 0,-5-4 0 15,2 1 0-15,3 3 0 0,0 0 0 0,0 7 0 16,6 1 0-16,-6-8-11 0,0 0 11 0,6 9-10 16,2 5 10-16,-8-14-27 0,0 0 27 0,16 13-27 15,7 1 27-15,-23-14 0 0,0 0 0 0,24 14 1 0,2-1-1 16,-26-13-1-16,0 0 1 0,30 14 0 0,3 1 0 16,-33-15-1-16,0 0 1 0,35 16-1 0,0-1 1 15,-35-15 1-15,0 0-1 0,38 16 2 0,4-4-2 0,-42-12 5 16,0 0-5-16,42 8 6 0,-1-1-6 0,-41-7 8 15,0 0-8-15,44 9 9 0,1-6-9 0,-45-3 15 16,0 0-15-16,39 4 15 0,-5-4-15 0,-34 0 3 16,0 0-3-16,34-2 4 0,-5-3-4 0,-29 5 2 15,0 0-2-15,35-4 3 0,-2-1-3 0,-33 5 5 16,0 0-5-16,35-7 5 0,-2 4-5 0,-33 3 2 16,0 0-2-16,30-2 3 0,-4 0-3 0,-26 2 10 15,0 0-10-15,22-1 11 0,-2 1-11 0,-20 0 15 0,0 0-15 16,14-4 15-16,-2 4-15 0,-12 0 15 0,0 0-15 15,8 0 15-15,-2 0-15 0,-6 0 9 0,0 0-9 16,3 0 10-16,1 0-10 0,-4 0 25 0,0 0-25 0,0 0 26 16,0 0-26-16,0 0 2 0,0 0-2 0,0 0 2 15,-4 4-2-15,4-4 21 0,0 0-21 0,0 0 21 16,-5 0-21-16,5 0 3 0,0 0-3 0,0 0 3 16,-4 0-3-16,4 0 6 0,0 0-6 0,0 0 7 15,-3 1-7-15,3-1 8 0,0 0-8 0,0 0 8 16,0 0-8-16,0 0 7 0,0 0-7 0,0 0 8 15,0 0-8-15,0 0 3 0,0 0-3 0,0 0 4 16,0 4-4-16,0-4 12 0,0 0-12 0,0 0 12 16,0 3-12-16,0-3 3 0,0 0-3 0,0 0 4 15,3 4-4-15,-3-4 6 0,0 0-6 0,0 0 6 0,4 5-6 16,-4-5 7-16,0 0-7 0,0 3 8 0,5 1-8 16,-5-4 3-16,0 0-3 0,4 3 3 0,1 2-3 15,-5-5 0-15,0 0 0 0,3 7 1 0,3 2-1 0,-6-9-1 16,0 0 1-16,7 12 0 0,-2 3 0 0,-5-15-1 15,0 0 1-15,3 22-1 0,6 7 1 0,-9-29-1 16,0 0 1-16,3 24-1 0,3 0 1 0,-6-24-4 16,0 0 4-16,5 26-3 0,2-2 3 0,-7-24-2 15,0 0 2-15,5 21-2 0,4 1 2 0,-9-22-2 16,0 0 2-16,7 20-1 0,-2-1 1 0,-5-19-1 16,0 0 1-16,5 17-1 0,2 2 1 0,-7-19 0 15,0 0 0-15,2 16 0 0,1-1 0 0,-3-15 1 0,0 0-1 16,4 14 2-16,-4 0-2 0,0-14 5 0,0 0-5 15,0 12 5-15,-4 0-5 0,4-12 3 0,0 0-3 16,0 12 4-16,-3-4-4 0,3-8 2 0,0 0-2 16,-2 12 2-16,2-5-2 0,0-7 5 0,0 0-5 0,-3 9 5 15,3-4-5-15,0-5 2 0,0 0-2 0,0 7 2 16,0-4-2-16,0-3 1 0,0 0-1 0,0 3 2 16,0-1-2-16,0-2-1 0,0 0 1 0,0 3-1 15,0 1 1-15,0-4-5 0,0 0 5 0,0 0-4 16,-6 0 4-16,6 0-33 0,0 0 33 0,-3 0-32 15,-6 0 32-15,9 0-96 0,0 0 96 0,-12 0-96 16,-5-7 96-16,17 7-113 0,0 0 113 0,-30-24-112 16,-8-12 112-16,-27-24-1345 0</inkml:trace>
  <inkml:trace contextRef="#ctx0" brushRef="#br0" timeOffset="25237.14">4914 5436 203 0,'0'0'0'0,"0"0"0"0,18-12 0 0,-18 12-3 16,0 0 3-16,2-4-3 0,1-3 3 0,-3 7-11 15,0 0 11-15,0-5-11 0,-5-3 11 0,5 8 34 16,0 0-34-16,0-10 35 0,5-2-35 0,-5 12 61 16,0 0-61-16,5-9 62 0,6-3-62 0,-11 12 62 15,0 0-62-15,14-7 62 0,1-1-62 0,-15 8 48 16,0 0-48-16,23-4 49 0,1-3-49 0,-24 7 44 15,0 0-44-15,30-5 45 0,8 2-45 0,-38 3 35 0,0 0-35 16,40-5 36-16,9 1-36 0,-49 4 39 0,0 0-39 16,47-3 39-16,0 3-39 0,-47 0 61 0,0 0-61 15,44-4 62-15,1 4-62 0,-45 0 67 0,0 0-67 0,47 0 67 16,-3 4-67-16,-44-4 59 0,0 0-59 0,47 3 59 16,3 1-59-16,-50-4 69 0,0 0-69 0,54 5 70 15,-1 2-70-15,-53-7 59 0,0 0-59 0,54 3 60 16,-4 6-60-16,-50-9 52 0,0 0-52 0,51 5 52 15,1 5-52-15,-52-10 33 0,0 0-33 0,50 5 33 16,6 2-33-16,-56-7 33 0,0 0-33 0,72 9 34 16,13-3-34-16,-85-6 32 0,0 0-32 0,71 6 32 15,1-3-32-15,-72-3 13 0,0 0-13 0,68-3 13 16,0-6-13-16,-68 9 13 0,0 0-13 0,55-3 13 16,-4-4-13-16,-51 7 25 0,0 0-25 0,64-5 26 0,8 1-26 15,-72 4 29-15,0 0-29 0,56 0 29 0,-9 0-29 16,-47 0 2-16,0 0-2 0,45 0 3 0,-5 4-3 15,-40-4 15-15,0 0-15 0,42 3 16 0,-4 6-16 16,-38-9 15-16,0 0-15 0,38 5 15 0,1 5-15 0,-39-10 39 16,0 0-39-16,35 7 39 0,1 3-39 0,-36-10 30 15,0 0-30-15,33 10 30 0,2 2-30 0,-35-12 22 16,0 0-22-16,30 12 23 0,-1-5-23 0,-29-7 11 16,0 0-11-16,30 9 11 0,-4-6-11 0,-26-3 11 15,0 0-11-15,25 5 11 0,1-5-11 0,-26 0 8 16,0 0-8-16,22 0 9 0,3-3-9 0,-25 3 15 15,0 0-15-15,21-2 15 0,-4-1-15 0,-17 3 3 0,0 0-3 16,16 0 4-16,-6-4-4 0,-10 4 6 0,0 0-6 16,9-3 7-16,-2 3-7 0,-7 0 0 0,0 0 0 0,5 0 1 15,-1-2-1-15,-4 2-41 0,0 0 41 0,0-3-41 16,-4-1 41-16,4 4-150 0,0 0 150 0,-9-5-150 16,-5-2 150-16,-10-8-1328 0</inkml:trace>
  <inkml:trace contextRef="#ctx0" brushRef="#br0" timeOffset="26887.87">6601 5408 135 0,'0'0'0'0,"0"0"0"16,0 0 0-16,0 0 34 0,0 0-34 0,0 0 34 15,0 0-34-15,0 0 8 0,0 0-8 0,0 0 8 0,0 0-8 16,0 0 76-16,0 0-76 0,0 0 77 0,0 0-77 16,0 0 66-16,0 0-66 0,0 0 67 0,0 0-67 15,0 0 93-15,0 0-93 0,0 0 93 0,0 0-93 0,0 0 72 16,0 0-72-16,0 0 72 0,0 0-72 0,0 0 68 16,0 0-68-16,0 0 68 0,17-3-68 0,-17 3 32 15,0 0-32-15,12 0 33 0,-3 3-33 0,-9-3 40 16,0 0-40-16,9 4 40 0,0 4-40 0,-9-8 39 15,0 0-39-15,7 9 39 0,1 1-39 0,-8-10 38 16,0 0-38-16,4 10 39 0,1 1-39 0,-5-11 40 16,0 0-40-16,3 5 40 0,-3 2-40 0,0-7 26 15,0 0-26-15,2 5 26 0,-2-3-26 0,0-2 18 0,0 0-18 16,-2 5 18-16,2-5-18 0,0 0 18 0,0 0-18 16,-6 3 18-16,-3-3-18 0,9 0 33 0,0 0-33 0,-9 2 34 15,0-2-34-15,9 0 10 0,0 0-10 0,-8-2 11 16,-1-6-11-16,9 8 42 0,0 0-42 0,0-11 42 15,3-1-42-15,-3 12 32 0,0 0-32 0,9-12 32 16,0 0-32-16,-9 12 3 0,0 0-3 0,10-8 3 16,3-4-3-16,-13 12 16 0,0 0-16 0,12-4 17 15,-4 1-17-15,-8 3 14 0,0 0-14 0,9 3 15 16,0-1-15-16,-9-2 3 0,0 0-3 0,7 7 4 16,-2-4-4-16,-5-3-97 0,0 0 97 0,4 5-96 15,-4 2 96-15,0-7-112 0,0 0 112 0,5 12-999 16,-10-24 999-16</inkml:trace>
  <inkml:trace contextRef="#ctx0" brushRef="#br0" timeOffset="30942.05">1916 5499 583 0,'0'0'0'0,"7"-12"0"15,5-7 0-15,-12 19 88 0,0 0-88 0,0-5 88 16,-3 5-88-16,3 0 76 0,0 0-76 0,-3-3 77 16,-6 3-77-16,9 0 58 0,0 0-58 0,-5-7 58 15,-4-5-58-15,9 12 41 0,0 0-41 0,-7-17 42 16,2-6-42-16,5 23 40 0,0 0-40 0,-4-23 40 15,4-8-40-15,0 31 4 0,0 0-4 0,0-29 5 16,0-2-5-16,0 31 12 0,0 0-12 0,4-35 12 16,-1 3-12-16,-3 32 3 0,0 0-3 0,5-39 4 15,4-1-4-15,-9 40 2 0,0 0-2 0,12-43 2 0,2 4-2 16,-14 39 1-16,0 0-1 0,16-40 2 0,1 1-2 16,-17 39 3-16,0 0-3 0,21-39 4 0,0-1-4 15,-21 40 2-15,0 0-2 0,18-39 2 0,2 3-2 0,-20 36 0 16,0 0 0-16,18-31 0 0,3-1 0 0,-21 32-1 15,0 0 1-15,14-28-1 0,1 2 1 0,-15 26-1 16,0 0 1-16,13-20-1 0,-3-1 1 0,-10 21-2 16,0 0 2-16,9-15-1 0,1 3 1 0,-10 12 0 15,0 0 0-15,5-10 0 0,1 4 0 0,-6 6 0 16,0 0 0-16,7-3 0 0,-2 3 0 0,-5 0 2 16,0 0-2-16,5 0 2 0,2 0-2 0,-7 0 0 0,0 0 0 15,9 0 0-15,3 3 0 0,-12-3 1 0,0 0-1 16,12 0 2-16,2-3-2 0,-14 3 4 0,0 0-4 15,12-3 5-15,6-3-5 0,-18 6 6 0,0 0-6 16,12-8 7-16,-3 1-7 0,-9 7 8 0,0 0-8 0,8-7 8 16,-4 2-8-16,-4 5 8 0,0 0-8 0,5-3 8 15,-1-3-8-15,-4 6 15 0,0 0-15 0,0-3 15 16,1 3-15-16,-1 0 8 0,0 0-8 0,4-3 8 16,-1 3-8-16,-3 0 0 0,0 0 0 0,5 0 0 15,-1 0 0-15,-4 0-10 0,0 0 10 0,5 0-9 16,2 3 9-16,-7-3-18 0,0 0 18 0,9 0-18 15,3 0 18-15,-12 0-17 0,0 0 17 0,10 0-16 16,6 0 16-16,-16 0-4 0,0 0 4 0,14 0-4 16,4-3 4-16,-18 3-8 0,0 0 8 0,19 0-7 15,3-4 7-15,-22 4-3 0,0 0 3 0,25 0-3 16,1 0 3-16,-26 0-2 0,0 0 2 0,29 0-2 0,-2 0 2 16,-27 0-5-16,0 0 5 0,29-2-4 0,1 1 4 15,-30 1-2-15,0 0 2 0,29-5-2 0,5-2 2 0,-34 7-2 16,0 0 2-16,29-9-1 0,1-3 1 0,-30 12-1 15,0 0 1-15,35-12-1 0,-2 0 1 0,-33 12 0 16,0 0 0-16,38-15 0 0,4 3 0 0,-42 12 0 16,0 0 0-16,40-16 0 0,5-2 0 0,-45 18 0 15,0 0 0-15,44-16 0 0,-2 2 0 0,-42 14 2 16,0 0-2-16,41-12 2 0,-2-3-2 0,-39 15 1 16,0 0-1-16,38-12 2 0,0 2-2 0,-38 10 5 15,0 0-5-15,39-9 5 0,-1 1-5 0,-38 8 6 0,0 0-6 16,38-7 7-16,4-2-7 0,-42 9 0 0,0 0 0 15,35-3 1-15,3-2-1 0,-38 5 0 0,0 0 0 16,37-7 0-16,-2 2 0 0,-35 5 0 0,0 0 0 0,33-4 0 16,-2-3 0-16,-31 7 2 0,0 0-2 0,30-8 2 15,-1-1-2-15,-29 9 1 0,0 0-1 0,30-7 2 16,3-1-2-16,-33 8 5 0,0 0-5 0,30-7 5 16,1 2-5-16,-31 5 3 0,0 0-3 0,33-7 3 15,0 0-3-15,-33 7-1 0,0 0 1 0,32-5 0 16,1 2 0-16,-33 3 1 0,0 0-1 0,26-4 1 15,2-1-1-15,-28 5 1 0,0 0-1 0,26-3 1 16,-5-1-1-16,-21 4 3 0,0 0-3 0,23-5 4 16,1-2-4-16,-24 7 7 0,0 0-7 0,26-5 7 15,-2-5-7-15,-24 10 7 0,0 0-7 0,27-5 8 0,-3-4-8 16,-24 9 1-16,0 0-1 0,30-7 1 0,-3 2-1 16,-27 5 3-16,0 0-3 0,34-3 3 0,-1-1-3 15,-33 4 5-15,0 0-5 0,34-3 5 0,0-2-5 16,-34 5 7-16,0 0-7 0,31-4 7 0,-1 1-7 0,-30 3 8 15,0 0-8-15,27-4 8 0,0-1-8 0,-27 5 3 16,0 0-3-16,26-3 4 0,-2-6-4 0,-24 9 6 16,0 0-6-16,26-3 6 0,-1-6-6 0,-25 9 7 15,0 0-7-15,22-7 7 0,3 1-7 0,-25 6 3 16,0 0-3-16,26-6 3 0,3 1-3 0,-29 5 6 16,0 0-6-16,27-3 6 0,2 3-6 0,-29 0 7 15,0 0-7-15,33-4 7 0,-3 4-7 0,-30 0 3 0,0 0-3 16,33-3 3-16,-5 3-3 0,-28 0 2 0,0 0-2 15,29 0 2-15,-1 0-2 0,-28 0 5 0,0 0-5 16,30-3 5-16,0 1-5 0,-30 2 2 0,0 0-2 0,31-4 2 16,5 1-2-16,-36 3 1 0,0 0-1 0,39-3 2 15,-1-3-2-15,-38 6 16 0,0 0-16 0,42 0 17 16,1 0-17-16,-43 0 3 0,0 0-3 0,48 0 3 16,-3 0-3-16,-45 0 3 0,0 0-3 0,47 0 3 15,-4 0-3-15,-43 0 11 0,0 0-11 0,46-3 11 16,-6-6-11-16,-40 9 3 0,0 0-3 0,45-3 4 15,6-4-4-15,-51 7 0 0,0 0 0 0,48-2 1 16,6-1-1-16,-54 3 5 0,0 0-5 0,51 0 5 16,-4 0-5-16,-47 0 22 0,0 0-22 0,47 3 22 15,-5 3-22-15,-42-6 0 0,0 0 0 0,42 3 1 16,-4 6-1-16,-38-9 1 0,0 0-1 0,40 6 1 0,2 0-1 16,-42-6 0-16,0 0 0 0,42 10 1 0,-4-2-1 15,-38-8 0-15,0 0 0 0,38 9 1 0,1 0-1 16,-39-9 12-16,0 0-12 0,33 6 13 0,2 1-13 0,-35-7 0 15,0 0 0-15,33 5 0 0,-2-1 0 0,-31-4 0 16,0 0 0-16,33 0 0 0,0 0 0 0,-33 0 1 16,0 0-1-16,32 0 1 0,4-4-1 0,-36 4 0 15,0 0 0-15,35 0 1 0,-2 0-1 0,-33 0 1 16,0 0-1-16,31 0 1 0,3 4-1 0,-34-4 7 16,0 0-7-16,29 0 8 0,-3 0-8 0,-26 0 0 15,0 0 0-15,25 3 1 0,-4-3-1 0,-21 0 8 0,0 0-8 16,20 0 8-16,-2 0-8 0,-18 0 0 0,0 0 0 15,17 0 1-15,1 0-1 0,-18 0 0 0,0 0 0 16,15 0 1-16,3 0-1 0,-18 0 0 0,0 0 0 0,14-3 1 16,1-6-1-16,-15 9 2 0,0 0-2 0,18-3 2 15,-1-6-2-15,-17 9 0 0,0 0 0 0,16-7 0 16,1-1 0-16,-17 8 0 0,0 0 0 0,13-7 0 16,1 2 0-16,-14 5 0 0,0 0 0 0,12-7 0 15,0 0 0-15,-12 7 0 0,0 0 0 0,9-5 0 16,-1 2 0-16,-8 3 9 0,0 0-9 0,4-6 10 15,1 0-10-15,-5 6 9 0,0 0-9 0,4-9 9 16,-4 2-9-16,0 7 0 0,0 0 0 0,-4-5 0 16,1-2 0-16,3 7 4 0,0 0-4 0,-6-8 4 15,-1 4-4-15,7 4 2 0,0 0-2 0,-5-5 2 16,0 2-2-16,5 3 0 0,0 0 0 0,-4 0 0 16,-1 0 0-16,5 0-1 0,0 0 1 0,-7 12 0 0,-1 3 0 15,8-15-9-15,0 0 9 0,-9 24-9 0,0 9 9 16,9-33-4-16,0 0 4 0,-9 34-4 0,6-2 4 15,3-32-13-15,0 0 13 0,3 35-13 0,3-5 13 0,-6-30-4 16,0 0 4-16,8 28-3 0,5-4 3 0,-13-24-3 16,0 0 3-16,17 15-2 0,4-6 2 0,-21-9 0 15,0 0 0-15,24 3 0 0,6-6 0 0,-30 3-1 16,0 0 1-16,26-7-1 0,4-5 1 0,-30 12 4 16,0 0-4-16,22-15 4 0,-3-3-4 0,-19 18 3 15,0 0-3-15,11-22 4 0,-4 2-4 0,-7 20 6 0,0 0-6 16,0-24 7-16,-4 0-7 0,4 24 14 15,0 0-14-15,-5-26 15 0,-4 2-15 0,9 24 1 0,0 0-1 16,-12-21 1-16,-5 3-1 0,17 18-2 0,0 0 2 16,-16-18-1-16,-1 5 1 0,17 13-2 0,0 0 2 0,-14-9-1 15,-2 1 1-15,16 8-2 0,0 0 2 0,-12-4-2 16,3-1 2-16,9 5-10 0,0 0 10 0,-9-3-10 16,1 3 10-16,8 0-4 0,0 0 4 0,-5-4-3 15,1 4 3-15,4 0-6 0,0 0 6 0,0 0-6 16,0 4 6-16,0-4-23 0,0 0 23 0,4 3-22 15,1-1 22-15,-5-2-1 0,0 0 1 0,3 3 0 16,6 4 0-16,-9-7-8 0,0 0 8 0,9 5-7 16,3-1 7-16,-12-4-9 0,0 0 9 0,14 6-8 15,7 3 8-15,-21-9 1 0,0 0-1 0,21 9 2 16,8-1-2-16,-29-8 5 0,0 0-5 0,26 7 5 16,0-7-5-16,-26 0 3 0,0 0-3 0,28-3 4 15,2-3-4-15,-30 6 7 0,0 0-7 0,31-10 7 0,2 2-7 16,-33 8 7-16,0 0-7 0,34-12 7 0,-3-4-7 15,-31 16 22-15,0 0-22 0,36-15 23 0,5-2-23 0,-41 17 21 16,0 0-21-16,41-19 21 0,-2-2-21 0,-39 21 9 16,0 0-9-16,38-19 9 0,0-1-9 0,-38 20 18 15,0 0-18-15,30-16 18 0,-4 4-18 0,-26 12 38 16,0 0-38-16,24-10 39 0,-8 2-39 0,-16 8 2 16,0 0-2-16,14-6 2 0,-5 3-2 0,-9 3 3 15,0 0-3-15,7 0 4 0,-2-3-4 0,-5 3 0 16,0 0 0-16,3 0 1 0,-1 0-1 0,-2 0-13 15,0 0 13-15,0 0-13 0,0 0 13 0,0 0-80 0,0 0 80 16,0 0-80-16,-2 3 80 0,2-3-175 0,0 0 175 16,0 2-175-16,0 1 175 0,-3 4-873 0</inkml:trace>
  <inkml:trace contextRef="#ctx0" brushRef="#br0" timeOffset="31541.93">7970 4237 606 0,'0'0'0'0,"-3"-9"0"0,-4-6 0 0,7 15 50 16,0 0-50-16,-2-16 51 0,-2-1-51 0,4 17 42 15,0 0-42-15,0-15 42 0,0-1-42 0,0 16 12 16,0 0-12-16,-3-12 12 0,1 0-12 0,2 12 28 15,0 0-28-15,0-12 28 0,-3 5-28 0,3 7 46 0,0 0-46 16,-5-5 47-16,1 2-47 0,4 3 25 0,0 0-25 16,-17 8 26-16,-4 8-26 0,21-16 29 0,0 0-29 15,-18 24 29-15,-3 10-29 0,21-34 14 0,0 0-14 0,-17 45 15 16,5 3-15-16,12-48 18 0,0 0-18 0,-9 42 19 16,6-2-19-16,3-40 15 0,0 0-15 0,3 36 15 15,8-5-15-15,-11-31 34 0,0 0-34 0,15 22 35 16,6-7-35-16,-21-15 35 0,0 0-35 0,26 5 35 15,4-10-35-15,-30 5 49 0,0 0-49 0,33-10 50 16,2-14-50-16,-35 24 70 0,0 0-70 0,29-24 70 16,-4-7-70-16,-25 31 64 0,0 0-64 0,19-32 64 15,-3-3-64-15,-16 35 37 0,0 0-37 0,8-32 38 16,-11 1-38-16,3 31 36 0,0 0-36 0,-9-31 37 16,-5 2-37-16,14 29 8 0,0 0-8 0,-24-22 8 15,-2 1-8-15,26 21 2 0,0 0-2 0,-35-10 2 16,-2 8-2-16,37 2-38 0,0 0 38 0,-38 12-37 0,-2 5 37 15,40-17-190-15,0 0 190 0,-33 19-189 0,7-3 189 16,-37 20-935-16</inkml:trace>
  <inkml:trace contextRef="#ctx0" brushRef="#br0" timeOffset="32773.18">5381 3642 695 0,'0'0'0'0,"18"0"0"0,8-5 0 15,-26 5-10-15,0 0 10 0,26-3-10 0,11-1 10 0,-37 4-3 16,0 0 3-16,40-7-3 0,10 2 3 0,-50 5 12 16,0 0-12-16,56-3 12 0,10-2-12 0,-66 5 19 15,0 0-19-15,68-7 20 0,5-2-20 0,-73 9 24 16,0 0-24-16,98-12 25 0,17-3-25 0,-115 15 34 15,0 0-34-15,106-12 35 0,4-4-35 0,-110 16 6 16,0 0-6-16,104-15 7 0,3-4-7 0,-107 19 11 16,0 0-11-16,102-17 11 0,-1 2-11 0,-101 15 9 0,0 0-9 15,98-9 9-15,0-1-9 0,-98 10 23 0,0 0-23 16,97-5 24-16,2 1-24 0,-99 4 2 0,0 0-2 16,102 0 2-16,-1-3-2 0,-101 3 22 0,0 0-22 0,102-4 22 15,-1-1-22-15,-101 5 21 0,0 0-21 0,98 0 21 16,-4 0-21-16,-94 0 23 0,0 0-23 0,92 4 24 15,-1-3-24-15,-91-1 45 0,0 0-45 0,84 7 45 16,-3 0-45-16,-81-7 23 0,0 0-23 0,75 5 24 16,-1 2-24-16,-74-7 19 0,0 0-19 0,76 5 20 15,4-5-20-15,-80 0 18 0,0 0-18 0,77 0 18 16,-4 0-18-16,-73 0 33 0,0 0-33 0,75-3 34 16,-5-2-34-16,-70 5 1 0,0 0-1 0,71-4 2 15,4-4-2-15,-75 8 22 0,0 0-22 0,68 0 22 16,-4 0-22-16,-64 0 22 0,0 0-22 0,51 0 22 15,-16 0-22-15,-35 0 3 0,0 0-3 0,35 3 4 0,-6-1-4 16,-29-2 3-16,0 0-3 0,28 3 4 0,-7 1-4 16,-21-4 6-16,0 0-6 0,17 3 6 0,-3 2-6 15,-14-5 2-15,0 0-2 0,16 4 3 0,-7-4-3 0,-9 0 1 16,0 0-1-16,9 3 2 0,-6-3-2 0,-3 0-8 16,0 0 8-16,0 0-8 0,0 0 8 0,0 0-164 15,0 0 164-15,-7 3-164 0,-2 6 164 0,9-9-176 16,0 0 176-16,-21 3-175 0,-8 6 175 0,-22 3-494 15</inkml:trace>
  <inkml:trace contextRef="#ctx0" brushRef="#br0" timeOffset="33344.15">8069 4410 169 0,'0'0'0'0,"13"-9"0"16,2-1 0-16,13-7-67 0</inkml:trace>
  <inkml:trace contextRef="#ctx0" brushRef="#br0" timeOffset="33869.75">8132 4420 113 0,'0'0'0'0,"12"0"0"16,2 0 0-16,-14 0 104 0,0 0-104 0,18-2 105 0,6 0-105 16,-24 2 68-16,0 0-68 0,30-3 69 0,3 0-69 15,-33 3 98-15,0 0-98 0,40-4 98 0,5-1-98 0,-45 5 96 16,0 0-96-16,49-7 97 0,5-1-97 16,-54 8 78-16,0 0-78 0,51-9 79 0,4-6-79 0,-55 15 42 15,0 0-42-15,51-12 43 0,1-4-43 0,-52 16 32 16,0 0-32-16,49-12 33 0,-6-3-33 0,-43 15 48 15,0 0-48-15,33-16 49 0,-3 4-49 0,-30 12 51 16,0 0-51-16,26-12 52 0,-5 0-52 0,-21 12 37 16,0 0-37-16,18-10 38 0,-6 2-38 0,-12 8 28 15,0 0-28-15,8-9 28 0,1-3-28 0,-9 12 39 0,0 0-39 16,4-12 40-16,1 0-40 0,-5 12 7 0,0 0-7 16,-5-12 8-16,-2-3-8 0,7 15 12 0,0 0-12 15,-13-16 13-15,-4-3-13 0,17 19 25 0,0 0-25 16,-17-17 26-16,-1-7-26 0,18 24 1 0,0 0-1 0,-17-22 2 15,1-2-2-15,16 24 12 0,0 0-12 0,-14-27 13 16,2-4-13-16,12 31 15 0,0 0-15 0,-12-31 16 16,7-2-16-16,5 33 3 0,0 0-3 0,-6-39 4 15,6 0-4-15,0 39 13 0,0 0-13 0,2-43 14 16,2 3-14-16,-4 40 8 0,0 0-8 0,5-43 9 16,2 4-9-16,-7 39 8 0,0 0-8 0,5-36 9 15,0 4-9-15,-5 32 8 0,0 0-8 0,4-31 8 16,-1 3-8-16,-3 28 8 0,0 0-8 0,4-24 8 15,-3 2-8-15,-1 22 0 0,0 0 0 0,4-17 0 16,-1 5 0-16,-3 12-5 0,0 0 5 0,2-7-5 16,2-1 5-16,-4 8-45 0,0 0 45 0,0-4-45 0,0 1 45 15,0 3-60-15,0 0 60 0,0 0-60 0,0-2 60 16,0 2-106-16,0 0 106 0,0 0-106 0,0-7 106 16,0 7-197-16,0 0 197 0,0-7-197 0,3-5 197 0,2-5-633 15</inkml:trace>
  <inkml:trace contextRef="#ctx0" brushRef="#br0" timeOffset="35145.18">7538 5400 191 0,'0'0'0'0,"-5"0"0"16,1 1 0-16,4-1 107 0,0 0-107 0,6-1 108 15,6-1-108-15,-12 2 106 0,0 0-106 0,14-2 107 16,5 2-107-16,-19 0 90 0,0 0-90 0,21 0 91 15,7 0-91-15,-28 0 80 0,0 0-80 0,36 2 81 16,3 1-81-16,-39-3 47 0,0 0-47 0,47 4 47 16,8-4-47-16,-55 0 60 0,0 0-60 0,63 0 61 15,5 0-61-15,-68 0 61 0,0 0-61 0,68-5 62 16,9-2-62-16,-77 7 25 0,0 0-25 0,94-7 26 0,15 2-26 16,-109 5 43-16,0 0-43 0,98-12 43 0,0-7-43 15,-98 19 33-15,0 0-33 0,83-12 34 0,-1-3-34 0,-82 15 7 16,0 0-7-16,73-12 7 0,-3 0-7 0,-70 12 37 15,0 0-37-15,64-12 37 0,-4 3-37 0,-60 9 40 16,0 0-40-16,43-7 41 0,-10 4-41 0,-33 3 23 16,0 0-23-16,33-2 24 0,-1 0-24 0,-32 2 12 15,0 0-12-15,24 2 13 0,-1 0-13 0,-23-2 28 16,0 0-28-16,19 3 28 0,-5 1-28 0,-14-4 11 16,0 0-11-16,12 3 11 0,-7-1-11 0,-5-2-21 0,0 0 21 15,4 3-21-15,-8-6 21 0,4 3-207 0,0 0 207 16,-14-5-206-16,-10-6 206 0,-18-2-914 0</inkml:trace>
  <inkml:trace contextRef="#ctx0" brushRef="#br0" timeOffset="36052.87">1881 5319 91 0,'0'0'0'0,"6"-1"0"0,4 1 0 0,-10 0 62 0,0 0-62 15,0-4 63-15,-3-3-63 0,3 7 42 0,0 0-42 16,-4-3 42-16,-1 1-42 0,5 2 22 0,0 0-22 16,0 0 22-16,0-3-22 0,0 3 13 0,0 0-13 15,2 0 14-15,5 0-14 0,-7 0 4 0,0 0-4 0,12 3 5 16,5-1-5-16,-17-2 0 0,0 0 0 16,18 3 0-16,-1 4 0 0,-17-7 0 0,0 0 0 0,16 4 0 15,1 1 0-15,-17-5 17 0,0 0-17 0,12 7 17 16,-3-4-17-16,-9-3-34 0,0 0 34 0,5 5-33 15,-1-1 33-15,-4-4-73 0,0 0 73 0,12 5-119 16,-24-10 119-16</inkml:trace>
  <inkml:trace contextRef="#ctx0" brushRef="#br0" timeOffset="58130.71">3087 5669 651 0,'0'0'0'16,"0"0"0"-16,0 0 0 0,0 0 61 0,0 0-61 0,0 0 61 16,0 0-61-16,0 0-88 0,0 0 88 0,0 0-88 15,0 0 88-15,0 0-80 0,0 0 80 0,0 0-80 16,0 0 80-16,0 0-57 0,0 0 57 0,0 0-56 16,0 0 56-16,0 0-11 0,0 0 11 0,0 0-10 15,0 0 10-15,0 0 5 0,0 0-5 0,0 0 5 16,0 0-5-16,0 0 52 0,0 0-52 0,0 0 52 15,12-16-52-15,-12 16 41 0,0 0-41 0,9-8 41 16,0-3-41-16,-9 11 52 0,0 0-52 0,8-1 53 16,-1-3-53-16,-7 4 54 0,0 0-54 0,9 12 55 15,-4 7-55-15,-5-19 44 0,0 0-44 0,4 29 44 16,1 9-44-16,-5-38 42 0,0 0-42 0,0 39 43 0,-4 4-43 16,4-43 35-16,0 0-35 0,-1 45 35 0,-8 1-35 15,9-46 44-15,0 0-44 0,-3 45 45 0,-6 1-45 0,9-46 40 16,0 0-40-16,-5 39 41 0,-6-3-41 0,11-36 10 15,0 0-10-15,-5 31 10 0,-4-7-10 0,9-24 22 16,0 0-22-16,-5 21 22 0,2-3-22 0,3-18 7 16,0 0-7-16,-4 16 8 0,4-8-8 0,0-8 9 15,0 0-9-15,-3 9 9 0,1-2-9 0,2-7 0 16,0 0 0-16,0 0 0 0,-4 0 0 0,4 0-69 16,0 0 69-16,0-12-69 0,0-4 69 0,0 16-161 15,0 0 161-15,0-22-161 0,6-2 161 0,1-20-472 0</inkml:trace>
  <inkml:trace contextRef="#ctx0" brushRef="#br0" timeOffset="58551.28">3019 5760 315 0,'0'0'0'0,"4"8"0"15,1 8 0-15,-5-16 58 0,0 0-58 0,-5-2 59 16,-8-8-59-16,13 10 63 0,0 0-63 0,-8-9 64 16,-1-6-64-16,9 15 66 0,0 0-66 0,0-12 66 15,3-7-66-15,-3 19 57 0,0 0-57 0,9-16 57 16,2-1-57-16,-11 17 34 0,0 0-34 0,15-15 35 16,3-6-35-16,-18 21 34 0,0 0-34 0,17-19 35 0,4-5-35 15,-21 24 44-15,0 0-44 0,16-27 44 0,1-7-44 16,-17 34 45-16,0 0-45 0,18-33 45 0,-1-6-45 15,-17 39 29-15,0 0-29 0,17-35 29 0,-1 3-29 0,-16 32 26 16,0 0-26-16,17-27 26 0,1 6-26 0,-18 21 24 16,0 0-24-16,16-15 25 0,-6 6-25 0,-10 9 23 15,0 0-23-15,12 9 24 0,0 11-24 0,-12-20 15 16,0 0-15-16,13 28 16 0,1 6-16 0,-14-34 18 16,0 0-18-16,15 32 19 0,-3-1-19 0,-12-31 15 15,0 0-15-15,18 28 15 0,3-4-15 0,-21-24 0 0,0 0 0 16,17 12 0-16,4-7 0 0,-21-5-179 0,0 0 179 15,26-5-178-15,0-7 178 0,-26 12-140 0,0 0 140 0,16-40-140 16,-7-15 140-16,17-35-496 0</inkml:trace>
  <inkml:trace contextRef="#ctx0" brushRef="#br0" timeOffset="59482.74">3209 1956 113 0,'2'2'0'0,"-2"-2"31"0,0 0-31 16,15 19 31-16,6 12-31 0,-21-31 31 0,0 0-31 0,18 29 31 15,-4 9-31-15,-14-38 33 0,0 0-33 0,15 36 33 16,-2 0-33-16,-13-36 43 0,0 0-43 0,5 30 44 16,-2 1-44-16,-3-31 51 0,0 0-51 0,0 33 51 15,-3-2-51-15,3-31 54 0,0 0-54 0,-9 32 54 16,0-1-54-16,9-31 44 0,0 0-44 0,-8 27 45 15,-1 1-45-15,9-28 48 0,0 0-48 0,-9 27 48 16,0-6-48-16,9-21 30 0,0 0-30 0,-6 19 30 16,0-2-30-16,6-17 9 0,0 0-9 0,-7 15 9 15,6-8-9-15,1-7 0 0,0 0 0 0,-4 9 0 16,-1-6 0-16,5-3-149 0,0 0 149 0,-4 0-149 16,-4-3 149-16,-5-1-327 0</inkml:trace>
  <inkml:trace contextRef="#ctx0" brushRef="#br0" timeOffset="59871.09">2951 2316 819 0,'0'0'0'0,"0"0"79"15,0 0-79-15,21 12 79 0,12 7-79 0,-33-19 53 0,0 0-53 16,32 21 53-16,1 4-53 0,-33-25 22 0,0 0-22 16,34 28 22-16,3-3-22 0,-37-25 0 0,0 0 0 15,35 28 1-15,0 3-1 0,-35-31 3 0,0 0-3 0,36 27 3 16,3-3-3-16,-39-24 10 0,0 0-10 0,34 19 11 16,3-4-11-16,-37-15 24 0,0 0-24 0,35 12 25 15,-2-8-25-15,-33-4 43 0,0 0-43 0,31-4 43 16,-1-8-43-16,-30 12 22 0,0 0-22 0,30-12 23 15,-4-3-23-15,-26 15 36 0,0 0-36 0,24-19 37 16,0-5-37-16,-24 24 13 0,0 0-13 0,18-27 14 16,-1-1-14-16,-17 28 12 0,0 0-12 0,13-27 13 15,0-4-13-15,-13 31 1 0,0 0-1 0,13-26 1 16,-5 4-1-16,-8 22-123 0,0 0 123 0,6-12-123 16,-3 3 123-16,-3 9-124 0,0 0 124 0,9-24-698 15,-18 48 698-15</inkml:trace>
  <inkml:trace contextRef="#ctx0" brushRef="#br0" timeOffset="72122.73">2937 6142 147 0,'0'0'0'0,"5"-2"0"0,-1 0 0 0,-4 2 80 16,0 0-80-16,12-2 80 0,2-4-80 0,-14 6 76 15,0 0-76-15,21-6 76 0,2 0-76 0,-23 6 58 0,0 0-58 16,21-6 59-16,3 3-59 0,-24 3 54 0,0 0-54 0,14-3 54 16,2 3-54-16,-16 0 66 0,0 0-66 0,8-4 67 15,1 1-67-15,-9 3 68 0,0 0-68 0,3-2 69 16,3-1-69-16,-6 3 65 0,0 0-65 0,3-4 65 16,1 1-65-16,-4 3 59 0,0 0-59 0,1-2 60 15,-1-1-60-15,0 3 41 0,0 0-41 0,0 0 41 16,4-4-41-16,-4 4 47 0,0 0-47 0,0 0 47 15,0 0-47-15,0 0 47 0,0 0-47 0,0 0 47 16,0 0-47-16,0 0 19 0,0 0-19 0,0 0 20 16,3 0-20-16,-3 0 37 0,0 0-37 0,0 0 38 15,6 4-38-15,-6-4 12 0,0 0-12 0,0 0 13 16,3 0-13-16,-3 0 2 0,0 0-2 0,0 0 2 16,0 0-2-16,0 0 0 0,0 0 0 0,0 0 0 15,-3 0 0-15,3 0-3 0,0 0 3 0,0 0-3 0,-6 3 3 16,6-3-15-16,0 0 15 0,0 0-14 0,-3 2 14 15,3-2-9-15,0 0 9 0,0 0-9 0,0 0 9 0,0 0-10 16,0 0 10-16,0 0-9 0,0 0 9 0,0 0-1 16,0 0 1-16,0 0-1 0,0 3 1 0,0-3-3 15,0 0 3-15,0 0-3 0,0 0 3 0,0 0 0 16,0 0 0-16,0 0 1 0,0 0-1 0,0 0 8 16,0 0-8-16,0 0 9 0,0 0-9 0,0 0 1 15,0 0-1-15,0 0 1 0,3 0-1 0,-3 0 9 16,0 0-9-16,0 0 10 0,6-2-10 0,-6 2 3 15,0 0-3-15,3-1 3 0,2-1-3 0,-5 2 2 0,0 0-2 16,5-3 2-16,2 3-2 0,-7 0 1 0,0 0-1 16,9 0 2-16,-4 0-2 0,-5 0 0 0,0 0 0 15,7 0 0-15,2 0 0 0,-9 0 0 0,0 0 0 0,5 0 1 16,-1 0-1-16,-4 0 0 0,0 0 0 0,5 0 1 16,-2 0-1-16,-3 0 0 0,0 0 0 0,4 0 0 15,1 0 0-15,-5 0 0 0,0 0 0 0,7 0 0 16,-2 0 0-16,-5 0-2 0,0 0 2 0,6 0-2 15,1 0 2-15,-7 0-6 0,0 0 6 0,8-4-5 16,-2 4 5-16,-6 0 0 0,0 0 0 0,6-3 0 16,0-1 0-16,-6 4 0 0,0 0 0 0,5-1 0 15,-2 1 0-15,-3 0 0 0,0 0 0 0,4-4 1 16,-2 4-1-16,-2 0 7 0,0 0-7 0,0 0 7 16,0 0-7-16,0 0 8 0,0 0-8 0,0 0 8 15,0 0-8-15,0 0 1 0,0 0-1 0,0 0 1 16,0 0-1-16,0 0 8 0,0 0-8 0,0 0 8 0,-2 0-8 15,2 0 0-15,0 0 0 0,0 0 1 0,-4-5-1 0,4 5 0 16,0 0 0-16,0 0 0 0,-5-3 0 16,5 3 2-16,0 0-2 0,-3-4 2 0,-3 1-2 0,6 3 1 15,0 0-1-15,-3 0 2 0,0-4-2 0,3 4 0 16,0 0 0-16,-4-1 0 0,-1 1 0 0,5 0 4 16,0 0-4-16,-5-4 5 0,1 4-5 0,4 0 0 15,0 0 0-15,-3-3 1 0,1 3-1 0,2 0 6 16,0 0-6-16,-4 0 7 0,1 0-7 0,3 0 3 15,0 0-3-15,-2-4 3 0,-1 3-3 0,3 1 0 0,0 0 0 16,-4-2 0-16,4 2 0 0,0 0-1 0,0 0 1 16,-5 0 0-16,5-2 0 0,0 2 0 0,0 0 0 15,0 0 0-15,-4 0 0 0,4 0-1 0,0 0 1 16,0 0-1-16,0 0 1 0,0 0 0 0,0 0 0 0,0 0 0 16,-5 2 0-16,5-2 0 0,0 0 0 0,0 0 0 15,-3 0 0-15,3 0-3 0,0 0 3 0,0 0-2 16,-4 0 2-16,4 0 0 0,0 0 0 0,0 0 0 15,0 0 0-15,0 0-7 0,0 0 7 0,0 0-6 16,0 0 6-16,0 0-1 0,0 0 1 0,0 0 0 16,0 0 0-16,0 0-1 0,0 0 1 0,0 0 0 15,0 0 0-15,0 0-3 0,0 0 3 0,0 0-2 16,4 0 2-16,-4 0-2 0,0 0 2 0,0 0-1 16,3 0 1-16,-3 0-2 0,0 0 2 0,0 0-1 15,5-2 1-15,-5 2-4 0,0 0 4 0,0 0-4 0,4-3 4 16,-4 3 0-16,0 0 0 0,0 0 0 0,0-4 0 15,0 4 0-15,0 0 0 0,0 0 1 0,0 0-1 16,0 0 1-16,0 0-1 0,0 0 1 0,0 0-1 0,0 0 3 16,0 0-3-16,0 0 4 0,0 0-4 0,0 0 0 15,0 0 0-15,0 0 0 0,0 0 0 0,0 0 1 16,0 0-1-16,0 0 2 0,-4 0-2 0,4 0 10 16,0 0-10-16,0 0 10 0,-5 0-10 0,5 0 1 15,0 0-1-15,-3 0 1 0,-1-1-1 0,4 1 1 16,0 0-1-16,-1-2 1 0,-3 0-1 0,4 2 0 15,0 0 0-15,-3 0 1 0,-1 0-1 0,4 0 0 16,0 0 0-16,-2 0 0 0,-1 0 0 0,3 0 0 0,0 0 0 16,0 0 0-16,-4 0 0 0,4 0 19 0,0 0-19 15,0 0 20-15,0 0-20 0,0 0 14 0,0 0-14 16,0 0 15-16,0-3-15 0,0 3 18 0,0 0-18 0,0 0 19 16,-1-4-19-16,1 4 34 0,0 0-34 0,-4-6 34 15,4 0-34-15,0 6 5 0,0 0-5 0,-3-8 5 16,1 1-5-16,2 7 10 0,0 0-10 0,-4-5 11 15,1-2-11-15,3 7 16 0,0 0-16 0,-5-3 17 16,5-1-17-16,0 4 3 0,0 0-3 0,-4-2 3 16,4-1-3-16,0 3 2 0,0 0-2 0,0 0 3 15,-5-3-3-15,5 3 1 0,0 0-1 0,0 0 2 16,0 0-2-16,0 0-84 0,0 0 84 0,2 3-84 16,1 2 84-16,-3-5-131 0,0 0 131 0,4 10-1093 15,-8-20 1093-15</inkml:trace>
  <inkml:trace contextRef="#ctx0" brushRef="#br0" timeOffset="72724.63">4819 4622 270 0,'0'0'0'0,"21"0"0"0,17 3 0 0,18 3-14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08:13:05.0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67 9431 393 0,'0'0'0'15,"-9"-4"0"-15,-3-3 0 0,12 7 33 0,0 0-33 0,-17-8 34 16,-11-4-34-16,28 12 61 0,0 0-61 0,-26-12 62 16,-6 0-62-16,32 12 70 0,0 0-70 0,-36-12 70 15,1 0-70-15,35 12 78 0,0 0-78 0,-42-9 78 16,-5 3-78-16,47 6 68 0,0 0-68 0,-47-7 68 16,-3 3-68-16,50 4 61 0,0 0-61 0,-51 5 62 15,-5 7-62-15,56-12 52 0,0 0-52 0,-50 18 53 16,3 6-53-16,47-24 38 0,0 0-38 0,-46 34 39 15,6 5-39-15,40-39 35 0,0 0-35 0,-59 53 35 16,-7 12-35-16,66-65 8 0,0 0-8 0,-61 67 8 16,2 5-8-16,59-72 12 0,0 0-12 0,-56 76 12 15,2 2-12-15,54-78 44 0,0 0-44 0,-52 81 45 0,6 3-45 16,46-84 42-16,0 0-42 0,-43 89 42 0,-4 5-42 16,47-94 18-16,0 0-18 0,-42 99 18 0,-3 1-18 15,45-100 22-15,0 0-22 0,-40 106 22 0,3 7-22 16,37-113 3-16,0 0-3 0,-30 110 4 0,8 1-4 0,22-111 3 15,0 0-3-15,-18 110 3 0,6-1-3 0,12-109 11 16,0 0-11-16,-7 100 11 0,11-9-11 0,-4-91 3 16,0 0-3-16,12 89 4 0,5-2-4 0,-17-87 0 15,0 0 0-15,30 84 1 0,8-2-1 0,-38-82 28 16,0 0-28-16,47 72 28 0,9-7-28 0,-56-65 5 16,0 0-5-16,68 55 5 0,12-10-5 0,-80-45 17 15,0 0-17-15,85 34 17 0,8-10-17 0,-93-24 9 0,0 0-9 16,85 17 10-16,-1-7-10 0,-84-10 3 0,0 0-3 15,85 2 4-15,-5-7-4 0,-80 5-5 0,0 0 5 0,73-16-5 16,-8-9 5-16,-65 25-231 0,0 0 231 0,139-41-1090 16,-278 82 1090-16</inkml:trace>
  <inkml:trace contextRef="#ctx0" brushRef="#br0" timeOffset="1576.25">1291 7635 247 0,'0'0'0'0,"0"0"113"0,0 0-113 15,0 0 114-15,0 0-114 0,0 0 99 0,0 0-99 16,0 0 100-16,0 0-100 0,0 0 95 0,0 0-95 16,0 0 96-16,0 0-96 0,0 0 69 0,0 0-69 0,0 0 69 15,-21 24-69-15,21-24 55 0,0 0-55 0,-12 14 56 16,-2 0-56-16,14-14 39 0,0 0-39 0,-12 12 40 16,3-4-40-16,9-8 27 0,0 0-27 0,-9 4 27 15,1-1-27-15,8-3 39 0,0 0-39 0,-7 2 40 16,1-4-40-16,6 2 38 0,0 0-38 0,4-3 38 15,1-9-38-15,-5 12 24 0,0 0-24 0,12-14 25 16,2-3-25-16,-14 17 46 0,0 0-46 0,12-15 47 16,6-6-47-16,-18 21 25 0,0 0-25 0,12-15 26 15,0 3-26-15,-12 12 27 0,0 0-27 0,11-9 27 16,-4 6-27-16,-7 3 23 0,0 0-23 0,5 1 24 16,-5 6-24-16,0-7 15 0,0 0-15 0,-2 16 16 0,-5 8-16 15,7-24 18-15,0 0-18 0,-5 20 19 0,1 2-19 16,4-22 33-16,0 0-33 0,-5 18 34 0,-4 0-34 15,9-18 1-15,0 0-1 0,-6 16 2 0,-3-4-2 0,9-12 7 16,0 0-7-16,-5 12 7 0,1-7-7 0,4-5 0 16,0 0 0-16,0 3 0 0,4-1 0 0,-4-2-11 15,0 0 11-15,8-10-10 0,4-11 10 0,-12 21-5 16,0 0 5-16,18-25-5 0,8-8 5 0,-26 33-15 16,0 0 15-16,30-31-15 0,3 2 15 0,-33 29-4 15,0 0 4-15,35-27-3 0,3 1 3 0,-38 26-13 16,0 0 13-16,38-14-12 0,1 4 12 0,-39 10-9 15,0 0 9-15,36-4-8 0,-4 8 8 0,-32-4-9 16,0 0 9-16,29 7-8 0,-4 0 8 0,-25-7-4 0,0 0 4 16,17 8-3-16,-3 1 3 0,-14-9-6 0,0 0 6 15,10 7-6-15,-8 1 6 0,-2-8-1 0,0 0 1 0,4 7 0 16,-8 2 0-16,4-9 0 0,0 0 0 0,-9 8 0 16,-8 4 0-16,17-12-27 0,0 0 27 0,-21 12-27 15,-3 4 27-15,24-16-121 0,0 0 121 0,-26 12-120 16,-4 0 120-16,-26 13-964 0</inkml:trace>
  <inkml:trace contextRef="#ctx0" brushRef="#br0" timeOffset="3617.93">1767 5806 191 0,'0'0'0'0,"3"-19"0"0,2-14 0 0,-5 33 57 0,0 0-57 16,0-6 57-16,-3 18-57 0,3-12 85 0,0 0-85 15,-2 3 85-15,2 4-85 0,0-7 69 0,0 0-69 0,5 2 70 16,4-2-70-16,-9 0 56 0,0 0-56 0,16-6 56 15,1-9-56-15,-17 15 46 0,0 0-46 0,21-12 47 16,5-3-47-16,-26 15 36 0,0 0-36 0,30-21 36 16,3 2-36-16,-33 19 45 0,0 0-45 0,35-24 45 15,6-2-45-15,-41 26 57 0,0 0-57 0,44-25 57 16,3-6-57-16,-47 31 38 0,0 0-38 0,45-27 39 16,-1-4-39-16,-44 31 29 0,0 0-29 0,42-28 29 15,-4 4-29-15,-38 24 9 0,0 0-9 0,35-20 9 16,-6 1-9-16,-29 19-1 0,0 0 1 0,21-12 0 15,0 0 0-15,-21 12-44 0,0 0 44 0,12-9-43 16,-6 6 43-16,-6 3-156 0,0 0 156 0,-4-9-156 0,-5 3 156 16,1-6-537-16</inkml:trace>
  <inkml:trace contextRef="#ctx0" brushRef="#br0" timeOffset="3948.3">1949 5228 359 0,'0'0'0'0,"9"4"0"0,7-1 0 0,-16-3 18 15,0 0-18-15,10 4 19 0,-3-4-19 0,-7 0 19 16,0 0-19-16,12 5 20 0,2 2-20 0,-14-7 0 0,0 0 0 16,18 13 1-16,3 6-1 0,-21-19 50 0,0 0-50 15,24 23 51-15,2 4-51 0,-26-27 21 0,0 0-21 0,30 33 21 16,3 2-21-16,-33-35 32 0,0 0-32 0,31 38 32 15,6 0-32-15,-37-38 7 0,0 0-7 0,38 38 7 16,1-6-7-16,-39-32 27 0,0 0-27 0,38 31 27 16,0-4-27-16,-38-27 29 0,0 0-29 0,35 24 29 15,-2-5-29-15,-33-19 31 0,0 0-31 0,23 16 31 16,-4-4-31-16,-19-12 7 0,0 0-7 0,14 12 8 16,-2-4-8-16,-12-8-126 0,0 0 126 0,5 5-126 15,-1 2 126-15,-4-7-101 0,0 0 101 0,-4 0-100 16,-8-8 100-16,-2-1-210 0</inkml:trace>
  <inkml:trace contextRef="#ctx0" brushRef="#br0" timeOffset="4698.75">5883 5456 987 0,'0'0'0'0,"-12"0"0"0,-11 0 0 0,23 0-21 15,0 0 21-15,-3 0-21 0,6 0 21 0,-3 0-9 16,0 0 9-16,0 0-9 0,5 0 9 0,-5 0-38 0,0 0 38 16,-8 7-37-16,-4 2 37 0,12-9-46 0,0 0 46 15,-23 15-46-15,-7 9 46 0,30-24-11 0,0 0 11 16,-33 24-10-16,-2 4 10 0,35-28-3 0,0 0 3 15,-36 27-3-15,-3 4 3 0,39-31 21 0,0 0-21 0,-38 27 21 16,0-1-21-16,38-26 46 0,0 0-46 0,-33 27 46 16,3 1-46-16,30-28 46 0,0 0-46 0,-26 31 46 15,0-4-46-15,26-27 21 0,0 0-21 0,-18 22 21 16,3-1-21-16,15-21 2 0,0 0-2 0,-14 12 3 16,7 0-3-16,7-12-81 0,0 0 81 0,-5 5-80 15,-1 2 80-15,6-7-131 0,0 0 131 0,-3-7-131 16,3-7 131-16,-4-5-345 0</inkml:trace>
  <inkml:trace contextRef="#ctx0" brushRef="#br0" timeOffset="4924.41">5313 5575 785 0,'0'0'0'0,"0"6"0"0,6 6 0 15,-6-12 115-15,0 0-115 0,3 6 115 0,2-3-115 0,-5-3 92 16,0 0-92-16,6 7 92 0,2-2-92 0,-8-5 49 15,0 0-49-15,16 12 50 0,5 10-50 0,-21-22 3 16,0 0-3-16,26 21 3 0,7 6-3 0,-33-27 8 16,0 0-8-16,35 28 9 0,10 2-9 0,-45-30 0 15,0 0 0-15,47 33 1 0,4-6-1 0,-51-27-58 16,0 0 58-16,49 31-58 0,-1-3 58 0,-48-28-154 0,0 0 154 16,44 24-153-16,-6-9 153 0,46 21-576 0</inkml:trace>
  <inkml:trace contextRef="#ctx0" brushRef="#br0" timeOffset="47141.35">14926 10710 942 0,'0'0'0'0,"0"0"0"16,0 0 0-16,0 0 98 0,0 0-98 0,-17 0 98 15,-13 4-98-15,30-4 74 0,0 0-74 0,-26 0 74 16,4 0-74-16,22 0 50 0,0 0-50 0,-30 2 51 16,-5-1-51-16,35-1 56 0,0 0-56 0,-33 4 56 15,-2 1-56-15,35-5 76 0,0 0-76 0,-35 12 76 16,1 3-76-16,34-15 60 0,0 0-60 0,-34 16 61 16,5 4-61-16,29-20 43 0,0 0-43 0,-35 31 44 15,2 5-44-15,33-36 37 0,0 0-37 0,-33 43 37 0,-2 3-37 16,35-46 3-16,0 0-3 0,-45 69 4 0,-8 13-4 0,53-82 9 15,0 0-9-15,-50 86 10 0,3 6-10 0,47-92 1 16,0 0-1-16,-44 93 1 0,6 3-1 0,38-96 0 16,0 0 0-16,-37 97 0 0,2 3 0 0,35-100 5 15,0 0-5-15,-36 101 6 0,5 3-6 0,31-104 1 16,0 0-1-16,-34 106 1 0,5 4-1 0,29-110 3 16,0 0-3-16,-23 104 4 0,8-1-4 0,15-103 0 15,0 0 0-15,-6 98 0 0,15-2 0 0,-9-96-1 16,0 0 1-16,9 94 0 0,8 0 0 0,-17-94-1 15,0 0 1-15,23 95-1 0,5-1 1 0,-28-94-15 0,0 0 15 16,31 103-15-16,6 3 15 0,-37-106-15 0,0 0 15 16,33 106-15-16,-2 0 15 0,-31-106-26 0,0 0 26 15,33 100-25-15,-3-5 25 0,-30-95-13 0,0 0 13 0,29 86-13 16,3-7 13-16,-32-79-36 0,0 0 36 0,36 74-35 16,3-8 35-16,-39-66-5 0,0 0 5 0,34 66-5 15,1-7 5-15,-35-59 0 0,0 0 0 0,40 57 0 16,7-6 0-16,-47-51 0 0,0 0 0 0,51 45 0 15,6-7 0-15,-57-38-2 0,0 0 2 0,63 29-1 16,5-10 1-16,-68-19 1 0,0 0-1 0,68 10 1 16,3-15-1-16,-71 5 25 0,0 0-25 0,74-12 26 15,1-9-26-15,-75 21 37 0,0 0-37 0,76-29 37 16,1-10-37-16,-77 39 7 0,0 0-7 0,73-55 8 16,-2-9-8-16,-71 64 21 0,0 0-21 0,65-66 21 15,-2-10-21-15,-63 76 14 0,0 0-14 0,61-73 15 0,1-3-15 16,-62 76 9-16,0 0-9 0,56-79 9 0,-2-1-9 15,-54 80 39-15,0 0-39 0,45-82 40 0,-1-4-40 16,-44 86 2-16,0 0-2 0,31-91 2 0,-6-6-2 0,-25 97 22 16,0 0-22-16,15-102 23 0,-8-5-23 0,-7 107 14 15,0 0-14-15,7-113 15 0,-1-6-15 0,-6 119 9 16,0 0-9-16,3-120 9 0,0-1-9 0,-3 121 10 16,0 0-10-16,-8-129 10 0,-4-6-10 0,12 135 8 15,0 0-8-15,-14-137 8 0,-2-5-8 0,16 142 8 16,0 0-8-16,-26-141 8 0,-4 1-8 0,30 140 0 15,0 0 0-15,-50-142 0 0,-13-2 0 0,63 144-27 16,0 0 27-16,-78-129-27 0,-15 8 27 0,93 121-61 0,0 0 61 16,-148-102-60-16,-42 17 60 0,190 85-156 0,0 0 156 15,-265-22-155-15,-69 44 155 0,-265-22-1198 0</inkml:trace>
  <inkml:trace contextRef="#ctx0" brushRef="#br0" timeOffset="58566.67">15881 16886 796 0,'0'0'0'0,"0"0"77"0,0 0-77 16,9 0 77-16,0 2-77 0,-9-2 56 0,0 0-56 15,12-2 57-15,0 1-57 0,-12 1 8 0,0 0-8 16,17-7 8-16,1-5-8 0,-18 12-4 0,0 0 4 16,21-12-3-16,1-2 3 0,-22 14-1 0,0 0 1 0,25-15-1 15,-1-2 1-15,-24 17-11 0,0 0 11 0,26-19-10 16,4-2 10-16,-30 21 1 0,0 0-1 0,26-22 1 16,4-2-1-16,-30 24-3 0,0 0 3 0,29-26-3 15,-4-1 3-15,-25 27-2 0,0 0 2 0,26-28-2 16,-4-1 2-16,-22 29 0 0,0 0 0 0,25-31 1 15,-4-3-1-15,-21 34 7 0,0 0-7 0,17-31 8 16,-1 0-8-16,-16 31 40 0,0 0-40 0,10-29 40 16,-3 2-40-16,-7 27 36 0,0 0-36 0,5-31 37 15,-1 0-37-15,-4 31 33 0,0 0-33 0,3-37 33 16,-1-5-33-16,-2 42 39 0,0 0-39 0,4-44 39 0,-4-4-39 16,0 48 3-16,0 0-3 0,0-45 4 0,-7 3-4 15,7 42 18-15,0 0-18 0,-9-40 19 0,-3 2-19 16,12 38 32-16,0 0-32 0,-14-36 33 0,-4 2-33 15,18 34 34-15,0 0-34 0,-21-31 35 0,4 2-35 0,17 29 32 16,0 0-32-16,-21-29 33 0,0-2-33 0,21 31 14 16,0 0-14-16,-26-31 15 0,0 1-15 0,26 30 31 15,0 0-31-15,-24-33 31 0,-1-1-31 0,25 34 1 16,0 0-1-16,-22-34 2 0,-3-1-2 0,25 35 6 16,0 0-6-16,-24-32 7 0,-1-1-7 0,25 33 38 15,0 0-38-15,-28-29 39 0,2 0-39 0,26 29 26 16,0 0-26-16,-28-27 26 0,2-1-26 0,26 28 17 0,0 0-17 15,-26-27 17-15,0 1-17 0,26 26 0 0,0 0 0 16,-26-29 1-16,2-2-1 0,24 31 0 0,0 0 0 0,-30-32 1 16,4-4-1-16,26 36 1 0,0 0-1 0,-33-33 2 15,-2-3-2-15,35 36 4 0,0 0-4 0,-40-34 5 16,0-1-5-16,40 35 13 0,0 0-13 0,-42-34 14 16,-2-2-14-16,44 36 8 0,0 0-8 0,-48-34 9 15,1-2-9-15,47 36 9 0,0 0-9 0,-56-41 9 16,-7-4-9-16,63 45 1 0,0 0-1 0,-61-39 1 15,-7-4-1-15,68 43 3 0,0 0-3 0,-64-36 3 16,1 5-3-16,63 31-1 0,0 0 1 0,-68-27 0 16,0 1 0-16,68 26 0 0,0 0 0 0,-73-22 0 15,2 0 0-15,71 22 4 0,0 0-4 0,-72-16 4 16,-1 4-4-16,73 12 0 0,0 0 0 0,-68-7 1 0,0 4-1 16,68 3 8-16,0 0-8 0,-71 0 8 15,-6 3-8-15,77-3 0 0,0 0 0 0,-77 4 1 0,-3 1-1 16,80-5 7-16,0 0-7 0,-75 5 8 0,0-1-8 15,75-4 0-15,0 0 0 0,-80 6 0 0,0 1 0 16,80-7 0-16,0 0 0 0,-84 12 1 0,4 2-1 0,80-14 20 16,0 0-20-16,-75 15 20 0,4 2-20 0,71-17 23 15,0 0-23-15,-71 18 24 0,-1 0-24 0,72-18 8 16,0 0-8-16,-70 21 9 0,3 1-9 0,67-22 18 16,0 0-18-16,-63 28 19 0,-2 4-19 0,65-32 14 15,0 0-14-15,-59 33 15 0,-4 3-15 0,63-36 9 16,0 0-9-16,-62 34 9 0,1-1-9 0,61-33 16 15,0 0-16-15,-63 36 17 0,7 3-17 0,56-39 22 16,0 0-22-16,-56 46 23 0,8 6-23 0,48-52 0 0,0 0 0 16,-47 54 1-16,7 3-1 0,40-57 4 0,0 0-4 15,-42 53 5-15,3-2-5 0,39-51 2 0,0 0-2 0,-34 50 3 16,4 0-3-16,30-50 0 0,0 0 0 0,-24 43 0 16,6-7 0-16,18-36 1 0,0 0-1 0,-17 41 1 15,-2 0-1-15,19-41 1 0,0 0-1 0,-14 43 1 16,5 1-1-16,9-44 1 0,0 0-1 0,-9 43 1 15,6-2-1-15,3-41 7 0,0 0-7 0,-5 45 8 16,1-1-8-16,4-44 3 0,0 0-3 0,-5 47 4 16,3-1-4-16,2-46 2 0,0 0-2 0,0 48 2 15,0 1-2-15,0-49 0 0,0 0 0 0,4 50 0 16,3-2 0-16,-7-48-1 0,0 0 1 0,8 50-1 16,4-2 1-16,-12-48-4 0,0 0 4 0,18 51-4 15,3 2 4-15,-21-53-15 0,0 0 15 0,35 62-14 0,12 6 14 16,-47-68-15-16,0 0 15 0,50 59-14 0,1-6 14 15,-51-53-4-15,0 0 4 0,59 44-4 0,5-6 4 0,-64-38-8 16,0 0 8-16,75 34-7 0,11-5 7 0,-86-29-33 16,0 0 33-16,89 24-32 0,6-3 32 0,-95-21-4 15,0 0 4-15,105 15-3 0,10-3 3 0,-115-12-46 16,0 0 46-16,115 7-46 0,9-3 46 0,-124-4-105 16,0 0 105-16,134-7-105 0,5-7 105 0,-139 14-132 15,0 0 132-15,125-22-132 0,-6-7 132 0,125-23-1089 16</inkml:trace>
  <inkml:trace contextRef="#ctx0" brushRef="#br0" timeOffset="60637.77">18216 14248 807 0,'0'0'0'0,"3"-5"0"0,4-4 0 0,-7 9 56 0,0 0-56 16,3-5 56-16,1 2-56 0,-4 3 18 0,0 0-18 16,0 0 19-16,3-4-19 0,-3 4 35 0,0 0-35 15,0 0 36-15,0 4-36 0,0-4 53 0,0 0-53 0,-5 7 54 16,0 0-54-16,5-7 90 0,0 0-90 0,-10 20 91 15,-8 9-91-15,18-29 64 0,0 0-64 0,-19 33 65 16,2 6-65-16,17-39 74 0,0 0-74 0,-18 45 74 16,1-1-74-16,17-44 23 0,0 0-23 0,-18 55 24 15,-3 5-24-15,21-60 13 0,0 0-13 0,-24 67 14 16,-2 7-14-16,26-74 0 0,0 0 0 0,-42 90 0 16,-8 17 0-16,50-107 0 0,0 0 0 0,-48 101 0 15,1 1 0-15,47-102 0 0,0 0 0 0,-38 95 0 16,7-3 0-16,31-92-5 0,0 0 5 0,-25 91-5 15,10-2 5-15,15-89-8 0,0 0 8 0,-11 92-7 0,1 1 7 16,10-93-9-16,0 0 9 0,-2 89-8 0,4-2 8 16,-2-87-4-16,0 0 4 0,7 88-3 0,5-1 3 15,-12-87-12-15,0 0 12 0,14 84-12 0,2-3 12 0,-16-81-8 16,0 0 8-16,17 72-8 0,-1-6 8 0,-16-66-4 16,0 0 4-16,15 60-3 0,-1-8 3 0,-14-52 0 15,0 0 0-15,16 48 0 0,0-7 0 0,-16-41 22 16,0 0-22-16,15 32 22 0,3-8-22 0,-18-24 24 15,0 0-24-15,21 24 25 0,1-1-25 0,-22-23 39 16,0 0-39-16,25 20 39 0,1-1-39 0,-26-19 32 16,0 0-32-16,29 19 33 0,1-2-33 0,-30-17 32 15,0 0-32-15,26 17 33 0,0-1-33 0,-26-16 7 0,0 0-7 16,21 13 8-16,-3-1-8 0,-18-12 6 0,0 0-6 16,15 11 6-16,-6-3-6 0,-9-8 22 0,0 0-22 0,7 9 23 15,-2-2-23-15,-5-7 2 0,0 0-2 0,0 6 2 16,0 1-2-16,0-7 0 0,0 0 0 0,0 7 1 15,-5-2-1-15,5-5-36 0,0 0 36 0,-4 5-36 16,-1-1 36-16,5-4-110 0,0 0 110 0,-7 0-110 16,0-5 110-16,7 5-190 0,0 0 190 0,-1-26-190 15,2-17 190-15,-1-25-850 0</inkml:trace>
  <inkml:trace contextRef="#ctx0" brushRef="#br0" timeOffset="61494.33">19229 14132 460 0,'0'0'0'0,"0"0"0"16,-3 5 0-16,3-5 1 0,0 0-1 0,0 0 2 0,0 5-2 16,0-5 21-16,0 0-21 0,0 0 21 0,7 0-21 15,-7 0 0-15,0 0 0 0,5 2 0 0,4 1 0 16,-9-3 12-16,0 0-12 0,12 9 13 0,0 1-13 0,-12-10 72 16,0 0-72-16,12 22 73 0,-1 11-73 0,-11-33 71 15,0 0-71-15,7 41 72 0,-2 8-72 0,-5-49 56 16,0 0-56-16,5 55 56 0,-1 5-56 0,-4-60 47 15,0 0-47-15,9 69 48 0,3 6-48 0,-12-75 43 16,0 0-43-16,17 96 43 0,4 15-43 0,-21-111 26 16,0 0-26-16,21 110 26 0,3 1-26 0,-24-111 27 15,0 0-27-15,26 110 27 0,2-2-27 0,-28-108 8 0,0 0-8 16,28 105 8-16,2-6-8 0,-30-99 18 0,0 0-18 16,22 99 18-16,-4 1-18 0,-18-100 8 0,0 0-8 15,9 90 8-15,-8-4-8 0,-1-86 24 0,0 0-24 16,-3 84 25-16,-6-3-25 0,9-81 2 0,0 0-2 0,-16 82 2 15,-3 2-2-15,19-84 7 0,0 0-7 0,-21 77 7 16,-3-4-7-16,24-73 14 0,0 0-14 0,-21 71 15 16,2-5-15-16,19-66 22 0,0 0-22 0,-16 62 23 15,-1-7-23-15,17-55 38 0,0 0-38 0,-12 45 39 16,3-11-39-16,9-34 12 0,0 0-12 0,-7 27 13 16,2-10-13-16,5-17 13 0,0 0-13 0,-5 16 14 15,1-9-14-15,4-7-1 0,0 0 1 0,-3 8 0 16,-1 1 0-16,4-9-51 0,0 0 51 0,-2 7-51 15,-1-2 51-15,3-5-140 0,0 0 140 0,-4 5-140 16,3 0 140-16,1-5-148 0,0 0 148 0,-2 3-147 16,0 1 147-16,-1 3-561 0</inkml:trace>
  <inkml:trace contextRef="#ctx0" brushRef="#br0" timeOffset="99806.02">9965 10418 673 0,'0'0'0'0,"-21"8"0"16,-12 8 0-16,33-16 119 0,0 0-119 0,-47 17 120 15,-9 3-120-15,56-20 88 0,0 0-88 0,-59 22 88 16,-9 6-88-16,68-28 59 0,0 0-59 0,-77 32 59 16,-6 10-59-16,83-42 36 0,0 0-36 0,-82 46 36 15,-2 3-36-15,84-49 14 0,0 0-14 0,-80 59 15 16,2 4-15-16,78-63 64 0,0 0-64 0,-75 64 65 16,7 2-65-16,68-66 12 0,0 0-12 0,-72 71 12 15,8 4-12-15,64-75 4 0,0 0-4 0,-65 79 4 0,3 0-4 16,62-79 0-16,0 0 0 0,-56 82 0 0,0 2 0 15,56-84 2-15,0 0-2 0,-57 94 2 0,1 7-2 16,56-101 16-16,0 0-16 0,-56 103 17 0,0 5-17 16,56-108 15-16,0 0-15 0,-50 113 15 0,6 3-15 0,44-116 5 15,0 0-5-15,-31 108 5 0,12-5-5 0,19-103 1 16,0 0-1-16,-18 101 1 0,8-3-1 0,10-98 0 16,0 0 0-16,-5 97 0 0,5-1 0 0,0-96-1 15,0 0 1-15,0 95 0 0,5 0 0 0,-5-95 1 16,0 0-1-16,12 96 2 0,9-1-2 0,-21-95 0 15,0 0 0-15,24 85 0 0,6-8 0 0,-30-77-7 0,0 0 7 16,35 79-7-16,3-5 7 0,-38-74-34 16,0 0 34-16,39 72-34 0,-6-4 34 0,-33-68 0 0,0 0 0 15,38 65 0-15,-3-5 0 0,-35-60 0 0,0 0 0 16,38 59 0-16,4-5 0 0,-42-54 1 0,0 0-1 0,51 54 1 16,4-3-1-16,-55-51 18 0,0 0-18 0,63 46 19 15,7-5-19-15,-70-41 38 0,0 0-38 0,75 40 39 16,1-6-39-16,-76-34 6 0,0 0-6 0,89 38 7 15,5-4-7-15,-94-34 31 0,0 0-31 0,92 36 31 16,-1 0-31-16,-91-36 0 0,0 0 0 0,94 34 0 16,4 4 0-16,-98-38 6 0,0 0-6 0,101 39 6 15,0 2-6-15,-101-41-4 0,0 0 4 0,101 38-4 16,2-4 4-16,-103-34-25 0,0 0 25 0,97 33-24 16,2-4 24-16,-99-29-22 0,0 0 22 0,96 27-22 15,-7-1 22-15,-89-26-5 0,0 0 5 0,89 22-4 0,-4-1 4 16,-85-21 0-16,0 0 0 0,82 15 0 0,-5 1 0 15,-77-16 10-15,0 0-10 0,71 13 10 0,-3-1-10 16,-68-12 18-16,0 0-18 0,63 11 19 0,-4-6-19 0,-59-5 25 16,0 0-25-16,61 0 26 0,2-5-26 0,-63 5 43 15,0 0-43-15,59-11 43 0,2-2-43 0,-61 13 32 16,0 0-32-16,59-19 33 0,1-3-33 0,-60 22 24 16,0 0-24-16,62-31 25 0,6-7-25 0,-68 38 51 15,0 0-51-15,65-46 52 0,6-11-52 0,-71 57 18 16,0 0-18-16,68-58 18 0,-3-5-18 0,-65 63 13 15,0 0-13-15,71-64 13 0,0 1-13 0,-71 63 11 16,0 0-11-16,70-69 11 0,0-3-11 0,-70 72 8 0,0 0-8 16,59-75 8-16,-3-4-8 0,-56 79 8 0,0 0-8 15,48-77 8-15,1 2-8 0,-49 75 3 0,0 0-3 16,51-88 4-16,5-13-4 0,-56 101 6 0,0 0-6 0,55-94 6 16,5 2-6-16,-60 92 13 0,0 0-13 0,50-91 13 15,-8 2-13-15,-42 89 3 0,0 0-3 0,35-86 4 16,-9 6-4-16,-26 80 3 0,0 0-3 0,24-78 3 15,2 10-3-15,-26 68 1 0,0 0-1 0,18-67 2 16,-3 4-2-16,-15 63 9 0,0 0-9 0,14-59 9 16,-8 3-9-16,-6 56 3 0,0 0-3 0,3-60 4 15,-5-3-4-15,2 63 12 0,0 0-12 0,-3-64 12 16,-6-3-12-16,9 67 15 0,0 0-15 0,-12-60 15 16,-9-1-15-16,21 61 24 0,0 0-24 0,-17-48 25 15,-4 8-25-15,21 40 21 0,0 0-21 0,-21-39 21 16,0 3-21-16,21 36 4 0,0 0-4 0,-21-39 5 0,-2 1-5 15,23 38 8-15,0 0-8 0,-21-45 9 0,1-3-9 16,20 48 1-16,0 0-1 0,-25-65 1 0,-3-13-1 16,28 78-2-16,0 0 2 0,-29-69-1 0,-1-3 1 15,30 72-3-15,0 0 3 0,-30-62-2 0,-1 8 2 0,31 54-2 16,0 0 2-16,-26-45-2 0,5 11 2 0,21 34 0 16,0 0 0-16,-26-36 1 0,0 3-1 0,26 33 1 15,0 0-1-15,-30-34 1 0,-8 0-1 0,38 34 1 16,0 0-1-16,-38-36 2 0,-6 0-2 0,44 36 1 15,0 0-1-15,-54-45 1 0,-9-4-1 0,63 49-2 16,0 0 2-16,-59-45-1 0,-2 2 1 0,61 43-2 0,0 0 2 16,-57-43-1-16,1-3 1 0,56 46 0 0,0 0 0 15,-59-44 0-15,-1 1 0 0,60 43 0 0,0 0 0 16,-57-40 0-16,-1 3 0 0,58 37 0 0,0 0 0 0,-55-38 0 16,-1-1 0-16,56 39-1 0,0 0 1 0,-56-36-1 15,2 1 1-15,54 35-1 0,0 0 1 0,-45-27-1 16,5 3 1-16,40 24-9 0,0 0 9 0,-51-36-9 15,-8-5 9-15,59 41-4 0,0 0 4 0,-56-36-3 16,-3 3 3-16,59 33-7 0,0 0 7 0,-51-27-6 16,6 8 6-16,45 19-14 0,0 0 14 0,-68-14-13 15,-10 7 13-15,78 7-15 0,0 0 15 0,-84 4-15 16,-1 10 15-16,85-14-113 0,0 0 113 0,-94 29-112 16,-7 15 112-16,101-44-136 0,0 0 136 0,-199 71-1285 15,398-142 1285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08:16:11.7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60 5806 841 0,'0'0'0'15,"0"0"0"-15,4 32 0 0,-4-32-20 0,0 0 20 0,-2-3-19 16,0-12 19-16,2 15-2 0,0 0 2 0,0-14-1 16,0-5 1-16,0 19-17 0,0 0 17 0,4-21-17 15,1-1 17-15,-5 22-35 0,0 0 35 0,9-20-34 16,1-3 34-16,-10 23-2 0,0 0 2 0,9-20-2 16,-1-1 2-16,-8 21-7 0,0 0 7 0,6-15-7 15,-3-1 7-15,-3 16 5 0,0 0-5 0,0-12 5 16,-3 4-5-16,3 8 9 0,0 0-9 0,-4-7 9 15,-1 2-9-15,5 5 9 0,0 0-9 0,-5-4 10 16,-4 4-10-16,9 0 39 0,0 0-39 0,-9-3 40 16,-1 3-40-16,10 0 46 0,0 0-46 0,-12-3 47 15,-2 3-47-15,14 0 69 0,0 0-69 0,-12 0 69 16,1-2-69-16,11 2 70 0,0 0-70 0,-10 2 70 16,1 1-70-16,9-3 72 0,0 0-72 0,-11 3 72 0,-1 6-72 15,12-9 72-15,0 0-72 0,-12 19 72 0,-2 5-72 16,14-24 44-16,0 0-44 0,-10 29 44 0,3 9-44 0,7-38 38 15,0 0-38-15,-4 36 38 0,1 0-38 0,3-36 25 16,0 0-25-16,-4 42 26 0,4 1-26 0,0-43 15 16,0 0-15-16,4 43 16 0,-4 5-16 0,0-48 11 15,0 0-11-15,3 45 11 0,-3 4-11 0,0-49 17 16,0 0-17-16,0 48 17 0,-3 4-17 0,3-52 38 16,0 0-38-16,0 54 39 0,-4 5-39 0,4-59 5 15,0 0-5-15,-1 70 6 0,-1 14-6 0,2-84 12 16,0 0-12-16,0 79 12 0,0 3-12 0,0-82 25 0,0 0-25 15,0 75 26-15,0-1-26 0,0-74 1 0,0 0-1 16,2 75 2-16,3-4-2 0,-5-71 12 0,0 0-12 16,5 70 13-16,4 2-13 0,-9-72 15 0,0 0-15 0,7 70 16 15,-6 2-16-15,-1-72 15 0,0 0-15 0,4 74 15 16,-1-6-15-16,-3-68 16 0,0 0-16 0,4 70 17 16,5 1-17-16,-9-71 9 0,0 0-9 0,5 70 9 15,3-2-9-15,-8-68 34 0,0 0-34 0,13 74 34 16,2-4-34-16,-15-70 1 0,0 0-1 0,14 76 2 15,-2-4-2-15,-12-72 12 0,0 0-12 0,11 73 13 16,-2-1-13-16,-9-72 15 0,0 0-15 0,5 77 16 16,-3-1-16-16,-2-76 8 0,0 0-8 0,0 78 9 15,0 1-9-15,0-79 9 0,0 0-9 0,-2 86 10 16,0 5-10-16,2-91 3 0,0 0-3 0,-3 92 4 16,1 2-4-16,2-94 2 0,0 0-2 0,-9 101 2 0,0-1-2 15,9-100 5-15,0 0-5 0,-8 101 5 0,-1-2-5 16,9-99 6-16,0 0-6 0,-7 101 6 0,4 2-6 0,3-103 22 15,0 0-22-15,0 101 23 0,7-1-23 0,-7-100 7 16,0 0-7-16,3 96 7 0,4-2-7 0,-7-94 4 16,0 0-4-16,7 94 5 0,0 0-5 0,-7-94 7 15,0 0-7-15,5 94 7 0,-1 1-7 0,-4-95 22 16,0 0-22-16,1 102 22 0,-1 8-22 0,0-110 2 16,0 0-2-16,0 103 2 0,4-5-2 0,-4-98 7 15,0 0-7-15,-4 97 7 0,3 3-7 0,1-100 1 16,0 0-1-16,-2 94 1 0,0 0-1 0,2-94 7 0,0 0-7 15,0 87 7-15,0-3-7 0,0-84 7 0,0 0-7 16,0 86 8-16,2 1-8 0,-2-87 0 0,0 0 0 16,2 84 1-16,-1 0-1 0,-1-84 3 0,0 0-3 0,-1 82 3 15,-3 2-3-15,4-84 2 0,0 0-2 0,-9 88 2 16,-3 1-2-16,12-89 4 0,0 0-4 0,-8 85 5 16,1 3-5-16,7-88 0 0,0 0 0 0,-6 85 1 15,3 5-1-15,3-90-2 0,0 0 2 0,-2 84-2 16,2-1 2-16,0-83-3 0,0 0 3 0,0 86-3 15,0 3 3-15,0-89-2 0,0 0 2 0,0 94-2 16,0 4 2-16,0-98-2 0,0 0 2 0,2 89-1 16,1-1 1-16,-3-88 0 0,0 0 0 0,6 89 0 15,2 3 0-15,-8-92 1 0,0 0-1 0,7 87 2 16,2-1-2-16,-9-86 5 0,0 0-5 0,9 88 5 16,3-3-5-16,-12-85 7 0,0 0-7 0,9 91 8 15,3 1-8-15,-12-92 0 0,0 0 0 0,10 88 0 0,1-4 0 16,-11-84 0-16,0 0 0 0,5 85 1 0,2 3-1 15,-7-88 0-15,0 0 0 0,5 82 1 0,-5 0-1 16,0-82 0-16,0 0 0 0,0 74 0 0,0-2 0 0,0-72-7 16,0 0 7-16,-3 74-6 0,1 3 6 0,2-77-25 15,0 0 25-15,0 73-24 0,5 1 24 0,-5-74-1 16,0 0 1-16,0 67 0 0,0-4 0 0,0-63 0 16,0 0 0-16,0 70 0 0,2 2 0 0,-2-72-1 15,0 0 1-15,-2 72 0 0,-1 2 0 0,3-74-3 16,0 0 3-16,-6 70-3 0,-6-1 3 0,12-69 0 15,0 0 0-15,-8 79 1 0,-1 6-1 0,9-85 0 0,0 0 0 16,-7 84 1-16,5 2-1 0,2-86 7 0,0 0-7 16,0 82 8-16,4-1-8 0,-4-81 0 0,0 0 0 15,7 82 0-15,1-2 0 0,-8-80 1 0,0 0-1 0,12 77 1 16,4-1-1-16,-16-76 0 0,0 0 0 0,11 72 1 16,1-5-1-16,-12-67 0 0,0 0 0 0,7 66 0 15,-5 1 0-15,-2-67 0 0,0 0 0 0,1 60 1 16,1-3-1-16,-2-57-2 0,0 0 2 0,-2 42-2 15,-1-9 2-15,3-33 0 0,0 0 0 0,-4 36 0 16,1 0 0-16,3-36 0 0,0 0 0 0,-7 41 1 16,-4 4-1-16,11-45-2 0,0 0 2 0,-12 48-1 15,-2 3 1-15,14-51 0 0,0 0 0 0,-14 46 0 16,2-3 0-16,12-43 0 0,0 0 0 0,-10 34 0 16,1-8 0-16,9-26 0 0,0 0 0 0,-11 24 0 0,3-3 0 15,8-21 0-15,0 0 0 0,-7 15 0 0,2-3 0 16,5-12-5-16,0 0 5 0,-7 9-5 0,5-3 5 15,2-6-3-15,0 0 3 0,-9 7-3 0,-1 0 3 0,10-7-6 16,0 0 6-16,-11 7-6 0,-6-2 6 0,17-5-8 16,0 0 8-16,-18 5-7 0,-2 0 7 0,20-5-3 15,0 0 3-15,-28 4-3 0,-4-2 3 0,32-2-6 16,0 0 6-16,-38 5-6 0,-4 0 6 0,42-5-1 16,0 0 1-16,-47 2 0 0,-7-2 0 0,54 0-1 15,0 0 1-15,-54-2 0 0,-2 0 0 0,56 2 0 16,0 0 0-16,-61 0 0 0,-1 0 0 0,62 0-2 15,0 0 2-15,-86 0-1 0,-15 2 1 0,101-2-2 0,0 0 2 16,-94 0-1-16,0 0 1 0,94 0-2 0,0 0 2 16,-96 0-1-16,0-2 1 0,96 2-4 0,0 0 4 15,-97-5-3-15,-2-2 3 0,99 7-6 0,0 0 6 16,-96-8-6-16,3-4 6 0,93 12-3 0,0 0 3 0,-97-12-3 16,-4-2 3-16,101 14 0 0,0 0 0 0,-98-16 0 15,1 1 0-15,97 15 0 0,0 0 0 0,-100-17 0 16,-6-2 0-16,106 19-2 0,0 0 2 0,-96-19-1 15,6-1 1-15,90 20-1 0,0 0 1 0,-89-21-1 16,0 1 1-16,89 20-1 0,0 0 1 0,-89-19-1 16,0 2 1-16,89 17-1 0,0 0 1 0,-85-16-1 15,0 2 1-15,85 14-1 0,0 0 1 0,-89-13 0 16,3-1 0-16,86 14-1 0,0 0 1 0,-83-15 0 16,1-4 0-16,82 19-1 0,0 0 1 0,-84-19 0 15,4 0 0-15,80 19 0 0,0 0 0 0,-82-15 0 16,-7 1 0-16,89 14-2 0,0 0 2 0,-81-12-2 0,0 3 2 15,81 9 0-15,0 0 0 0,-80-5 0 0,0 4 0 16,80 1 0-16,0 0 0 0,-80 0 0 0,-2 1 0 16,82-1 0-16,0 0 0 0,-77 4 0 0,-1 3 0 0,78-7 1 15,0 0-1-15,-73 6 1 0,2 1-1 0,71-7 1 16,0 0-1-16,-67 5 1 0,5 0-1 0,62-5 1 16,0 0-1-16,-58 2 1 0,6-2-1 0,52 0 0 15,0 0 0-15,-44-2 1 0,15 1-1 0,29 1 0 16,0 0 0-16,-39-2 1 0,3 0-1 0,36 2 2 15,0 0-2-15,-40-1 3 0,0 1-3 0,40 0 5 16,0 0-5-16,-39 0 5 0,1 1-5 0,38-1 0 0,0 0 0 16,-38 4 1-16,-1-1-1 0,39-3 3 0,0 0-3 15,-33 4 3-15,4-3-3 0,29-1 0 0,0 0 0 16,-27 2 0-16,7 0 0 0,20-2-1 0,0 0 1 16,-20 0 0-16,5 0 0 0,15 0-4 0,0 0 4 0,-16 0-3 15,0 0 3-15,16 0-1 0,0 0 1 0,-12 0 0 16,0 1 0-16,12-1-1 0,0 0 1 0,-12 2 0 15,3-2 0-15,9 0-2 0,0 0 2 0,-14-2-2 16,2-1 2-16,12 3-5 0,0 0 5 0,-12-7-5 16,-4-1 5-16,16 8-8 0,0 0 8 0,-14-16-7 15,0-4 7-15,14 20-15 0,0 0 15 0,-12-26-15 16,0-3 15-16,12 29-8 0,0 0 8 0,-9-40-8 16,0-6 8-16,9 46-4 0,0 0 4 0,-8-49-3 15,-1-11 3-15,9 60-3 0,0 0 3 0,-9-57-3 16,2-3 3-16,7 60-2 0,0 0 2 0,-12-60-1 0,0 0 1 15,12 60-4-15,0 0 4 0,-18-80-3 0,-1-15 3 16,19 95-2-16,0 0 2 0,-21-89-2 0,0 0 2 0,21 89-2 16,0 0 2-16,-20-94-1 0,-7-4 1 0,27 98-1 15,0 0 1-15,-20-99-1 0,0-2 1 0,20 101 0 16,0 0 0-16,-19-98 0 0,2 6 0 0,17 92 0 16,0 0 0-16,-16-100 0 0,0 3 0 0,16 97 2 15,0 0-2-15,-13-89 2 0,-1 6-2 0,14 83 0 16,0 0 0-16,-13-80 0 0,1-4 0 0,12 84 0 15,0 0 0-15,-14-84 0 0,4 0 0 0,10 84 0 16,0 0 0-16,-14-86 0 0,0-1 0 0,14 87 1 0,0 0-1 16,-12-91 2-16,1-6-2 0,11 97 1 0,0 0-1 15,-10-91 1-15,-2 2-1 0,12 89 1 0,0 0-1 0,-13-94 1 16,1-2-1-16,12 96 1 0,0 0-1 0,-8-93 1 16,2 4-1-16,6 89 0 0,0 0 0 0,-7-91 1 15,6 6-1-15,1 85 3 0,0 0-3 0,0-95 3 16,0-2-3-16,0 97 1 0,0 0-1 0,5-93 2 15,4 1-2-15,-9 92 1 0,0 0-1 0,6-95 2 16,3-1-2-16,-9 96 1 0,0 0-1 0,9-94 1 16,-6-2-1-16,-3 96 0 0,0 0 0 0,6-89 0 15,-3 2 0-15,-3 87-11 0,0 0 11 0,5-91-11 16,-1-3 11-16,-4 94-40 0,0 0 40 0,2-93-40 16,-1-1 40-16,-1 94-13 0,0 0 13 0,6-98-12 15,-1-3 12-15,-5 101-55 0,0 0 55 0,7-94-54 16,-2-3 54-16,-5 97-10 0,0 0 10 0,9-96-9 0,3 1 9 15,-12 95-8-15,0 0 8 0,12-94-7 0,-3 2 7 16,-9 92-17-16,0 0 17 0,10-93-16 0,1 1 16 16,-11 92-13-16,0 0 13 0,8-93-13 0,1 1 13 0,-9 92-1 15,0 0 1-15,5-91-1 0,2 0 1 0,-7 91-4 16,0 0 4-16,11-91-4 0,4 4 4 0,-15 87-3 16,0 0 3-16,9-89-2 0,-4 5 2 0,-5 84-2 15,0 0 2-15,4-82-1 0,-4-1 1 0,0 83-1 16,0 0 1-16,0-80-1 0,-4-1 1 0,4 81-1 15,0 0 1-15,-5-72 0 0,-2 2 0 0,7 70-3 16,0 0 3-16,-9-68-3 0,-1-1 3 0,10 69-11 16,0 0 11-16,-9-68-11 0,2-6 11 0,7 74-4 0,0 0 4 15,-5-75-4-15,2-1 4 0,3 76-21 0,0 0 21 16,-4-77-21-16,2 0 21 0,2 77-7 0,0 0 7 16,-3-74-7-16,-2 4 7 0,5 70-26 0,0 0 26 0,-4-72-25 15,-3 0 25-15,7 72-2 0,0 0 2 0,-2-70-2 16,-1 0 2-16,3 70 0 0,0 0 0 0,-2-71 0 15,2 3 0-15,0 68-2 0,0 0 2 0,2-67-2 16,1 0 2-16,-3 67-5 0,0 0 5 0,0-67-5 16,-3 1 5-16,3 66 0 0,0 0 0 0,0-71 0 15,0-1 0-15,0 72-3 0,0 0 3 0,3-80-2 16,-3-4 2-16,0 84-11 0,0 0 11 0,2-87-11 16,0 1 11-16,-2 86-25 0,0 0 25 0,5-82-24 15,-1 0 24-15,-4 82-21 0,0 0 21 0,1-76-21 16,3 1 21-16,-4 75-5 0,0 0 5 0,0-67-4 15,-4 5 4-15,4 62-15 0,0 0 15 0,0-48-15 16,0 9 15-16,0 39-24 0,0 0 24 0,4-48-23 0,-1 2 23 16,-3 46-21-16,0 0 21 0,2-52-21 0,5 1 21 15,-7 51-35-15,0 0 35 0,4-67-34 0,1-5 34 0,-5 72-12 16,0 0 12-16,9-56-12 0,-4 8 12 0,-5 48-6 16,0 0 6-16,7-52-6 0,1 4 6 0,-8 48-4 15,0 0 4-15,9-63-4 0,0-7 4 0,-9 70-2 16,0 0 2-16,3-52-2 0,-1 13 2 0,-2 39-1 15,0 0 1-15,-2-43-1 0,-1 7 1 0,3 36-4 16,0 0 4-16,-5-38-3 0,1 1 3 0,4 37-20 0,0 0 20 16,-7-38-20-16,5-1 20 0,2 39-66 15,0 0 66-15,-7-45-65 0,6-1 65 0,1 46-66 0,0 0 66 16,-7-43-65-16,2 2 65 0,5 41-37 0,0 0 37 16,-6-38-36-16,-1 6 36 0,7 32-32 0,0 0 32 0,-5-28-32 15,0 6 32-15,5 22-13 0,0 0 13 0,-4-17-13 16,-3 1 13-16,7 16-2 0,0 0 2 0,-5-12-2 15,-2 0 2-15,7 12 0 0,0 0 0 0,-9-12 0 16,-1 2 0-16,10 10 14 0,0 0-14 0,-10-12 15 16,-1 0-15-16,11 12 41 0,0 0-41 0,-9-15 41 15,2-2-41-15,7 17 22 0,0 0-22 0,-1-23 22 16,-3 3-22-16,4 20 19 0,0 0-19 0,4-22 20 16,4 1-20-16,-8 21 26 0,0 0-26 0,11-21 26 15,5 3-26-15,-16 18 13 0,0 0-13 0,20-16 13 16,3 4-13-16,-23 12 5 0,0 0-5 0,28-12 5 15,3 0-5-15,-31 12 3 0,0 0-3 0,37-8 4 0,1 1-4 16,-38 7 6-16,0 0-6 0,42-7 6 0,5 2-6 16,-47 5 2-16,0 0-2 0,44-9 3 0,1 2-3 15,-45 7 41-15,0 0-41 0,44-3 41 0,1 1-41 0,-45 2 10 16,0 0-10-16,49 0 11 0,1-3-11 0,-50 3 13 16,0 0-13-16,56 0 14 0,7 0-14 0,-63 0 40 15,0 0-40-15,61 0 41 0,5-4-41 0,-66 4 28 16,0 0-28-16,80 0 28 0,7 0-28 0,-87 0 15 15,0 0-15-15,89-5 16 0,1 2-16 0,-90 3 21 16,0 0-21-16,88-4 21 0,-3-4-21 0,-85 8 23 16,0 0-23-16,87-7 24 0,-2-2-24 0,-85 9 7 15,0 0-7-15,86-8 8 0,3 1-8 0,-89 7 5 0,0 0-5 16,80-3 5-16,-4 1-5 0,-76 2 13 0,0 0-13 16,77 0 13-16,-2 2-13 0,-75-2 3 0,0 0-3 0,77 6 4 15,1 3-4-15,-78-9 6 0,0 0-6 0,75 12 6 16,-4-4-6-16,-71-8 13 0,0 0-13 0,77 11 14 15,5-6-14-15,-82-5 0 0,0 0 0 0,80 3 0 16,5 1 0-16,-85-4 0 0,0 0 0 0,80 0 0 16,1-4 0-16,-81 4 3 0,0 0-3 0,85-5 3 15,0-2-3-15,-85 7 19 0,0 0-19 0,86-8 20 16,1-4-20-16,-87 12 8 0,0 0-8 0,87-14 9 16,0 0-9-16,-87 14 10 0,0 0-10 0,87-10 10 15,2 5-10-15,-89 5 15 0,0 0-15 0,84-9 16 16,-8 3-16-16,-76 6 3 0,0 0-3 0,73-7 4 15,2 2-4-15,-75 5 12 0,0 0-12 0,72-4 13 16,1 1-13-16,-73 3 1 0,0 0-1 0,68-4 1 16,0-1-1-16,-68 5 3 0,0 0-3 0,63-7 4 0,-3 2-4 15,-60 5 5-15,0 0-5 0,65-8 6 0,3 1-6 16,-68 7 22-16,0 0-22 0,56-4 22 0,-6 1-22 16,-50 3 7-16,0 0-7 0,51-2 7 0,-3-5-7 0,-48 7 16 15,0 0-16-15,48-1 17 0,-5-1-17 0,-43 2 3 16,0 0-3-16,42 0 4 0,-4 0-4 0,-38 0 7 15,0 0-7-15,39 0 7 0,-5 0-7 0,-34 0 7 16,0 0-7-16,35 0 8 0,-2 0-8 0,-33 0 7 16,0 0-7-16,33 0 8 0,1 2-8 0,-34-2 3 15,0 0-3-15,34 1 4 0,3 3-4 0,-37-4 6 0,0 0-6 16,43 0 6-16,5-5-6 0,-48 5 0 0,0 0 0 16,55-2 1-16,8 2-1 0,-63 0 0 0,0 0 0 0,61 7 1 15,2-2-1-15,-63-5-104 0,0 0 104 0,55 15-104 16,-4 8 104-16,-51-23-124 0,0 0 124 0,106 39-1143 15,-212-78 1143-15</inkml:trace>
  <inkml:trace contextRef="#ctx0" brushRef="#br0" timeOffset="5960.7">18008 5436 292 0,'0'0'0'0,"18"-7"0"0,11 2 0 0,-29 5 9 16,0 0-9-16,4 0 10 0,-13 0-10 0,9 0 23 15,0 0-23-15,-9 5 24 0,1-2-24 0,8-3 62 16,0 0-62-16,-7 5 63 0,1 2-63 0,6-7 50 0,0 0-50 15,-3 5 50-15,3 6-50 0,0-11 55 0,0 0-55 16,3 8 56-16,6-1-56 0,-9-7 62 0,0 0-62 16,12 5 63-16,6 2-63 0,-18-7 51 0,0 0-51 15,21 4 52-15,3-4-52 0,-24 0 23 0,0 0-23 0,28-2 24 16,3 0-24-16,-31 2 42 0,0 0-42 0,37-3 43 16,5-4-43-16,-42 7 38 0,0 0-38 0,47-2 38 15,7-1-38-15,-54 3 44 0,0 0-44 0,54 0 45 16,1 0-45-16,-55 0 18 0,0 0-18 0,56 0 18 15,3-4-18-15,-59 4 22 0,0 0-22 0,60 0 22 16,2 0-22-16,-62 0 24 0,0 0-24 0,75 0 25 16,9 4-25-16,-84-4 7 0,0 0-7 0,75 0 7 15,-2 0-7-15,-73 0 17 0,0 0-17 0,57 0 17 16,-8 0-17-16,-49 0 8 0,0 0-8 0,68 3 9 16,9 6-9-16,-77-9 33 0,0 0-33 0,59 5 34 15,-12 2-34-15,-47-7 9 0,0 0-9 0,47 3 10 0,-2 2-10 16,-45-5 12-16,0 0-12 0,47 7 13 0,-5-3-13 15,-42-4 9-15,0 0-9 0,47 5 10 0,0-2-10 16,-47-3 38-16,0 0-38 0,49 4 39 0,0-3-39 0,-49-1 35 16,0 0-35-16,47 0 36 0,0-1-36 0,-47 1 32 15,0 0-32-15,47-4 33 0,-2-3-33 0,-45 7 3 16,0 0-3-16,47-5 4 0,0 2-4 0,-47 3 18 16,0 0-18-16,51-5 18 0,1 1-18 0,-52 4 22 15,0 0-22-15,54-3 22 0,5-1-22 0,-59 4 3 16,0 0-3-16,54-5 3 0,4-3-3 0,-58 8 7 15,0 0-7-15,71-7 8 0,10-5-8 0,-81 12 14 0,0 0-14 16,73-9 15-16,0-1-15 0,-73 10 3 0,0 0-3 16,68-5 4-16,-6-2-4 0,-62 7 2 0,0 0-2 15,49-4 3-15,-9 3-3 0,-40 1 10 0,0 0-10 16,44 0 11-16,-1 1-11 0,-43-1 3 0,0 0-3 0,47 4 4 16,2-1-4-16,-49-3 12 0,0 0-12 0,49 4 12 15,3-3-12-15,-52-1 3 0,0 0-3 0,46 0 4 16,1-1-4-16,-47 1 2 0,0 0-2 0,43-4 3 15,-1 1-3-15,-42 3 5 0,0 0-5 0,44-5 5 16,1-2-5-16,-45 7 21 0,0 0-21 0,47-9 21 16,-4 6-21-16,-43 3 7 0,0 0-7 0,44-7 7 15,-2 2-7-15,-42 5 9 0,0 0-9 0,35-3 10 16,-6 3-10-16,-29 0 15 0,0 0-15 0,26-6 16 16,-3 3-16-16,-23 3 3 0,0 0-3 0,17-3 4 15,-4-3-4-15,-13 6 2 0,0 0-2 0,10 0 3 16,-3 2-3-16,-7-2 10 0,0 0-10 0,5 4 11 0,2-4-11 15,-7 0 3-15,0 0-3 0,4 3 4 0,1 2-4 16,-5-5 6-16,0 0-6 0,5 7 6 0,2 1-6 0,-7-8 0 16,0 0 0-16,9 16 1 0,3-1-1 0,-12-15 0 15,0 0 0-15,12 21 1 0,4 5-1 0,-16-26 2 16,0 0-2-16,14 25 2 0,0 3-2 0,-14-28 0 16,0 0 0-16,17 31 0 0,1-4 0 0,-18-27-1 15,0 0 1-15,15 31 0 0,-1-4 0 0,-14-27-1 16,0 0 1-16,12 29-1 0,-3 2 1 0,-9-31-1 15,0 0 1-15,7 31-1 0,0 5 1 0,-7-36-1 16,0 0 1-16,7 39-1 0,2 1 1 0,-9-40-3 0,0 0 3 16,10 43-3-16,2-1 3 0,-12-42-6 0,0 0 6 15,13 42-5-15,2 0 5 0,-15-42 1 0,0 0-1 16,14 47 2-16,4-5-2 0,-18-42-1 0,0 0 1 0,15 45 0 16,1 1 0-16,-16-46 0 0,0 0 0 0,16 43 0 15,-2 2 0-15,-14-45 0 0,0 0 0 0,8 39 1 16,-1 4-1-16,-7-43 0 0,0 0 0 0,7 43 0 15,-7 5 0-15,0-48 2 0,0 0-2 0,4 48 2 16,-2 5-2-16,-2-53 1 0,0 0-1 0,5 56 2 16,0 2-2-16,-5-58 5 0,0 0-5 0,10 71 5 15,4 6-5-15,-14-77 2 0,0 0-2 0,13 70 3 16,2 0-3-16,-15-70 1 0,0 0-1 0,7 55 2 16,-2-14-2-16,-5-41 1 0,0 0-1 0,6 50 2 15,-3-2-2-15,-3-48 1 0,0 0-1 0,4 63 1 16,-3 11-1-16,-1-74 3 0,0 0-3 0,0 67 3 0,-3-4-3 15,3-63 10-15,0 0-10 0,-2 55 11 0,-3-7-11 16,5-48 15-16,0 0-15 0,-7 65 16 0,0 10-16 0,7-75 15 16,0 0-15-16,-9 67 16 0,-1 0-16 0,10-67 9 15,0 0-9-15,-7 67 10 0,2 1-10 0,5-68 9 16,0 0-9-16,-2 67 10 0,4-2-10 0,-2-65 8 16,0 0-8-16,-2 64 8 0,0-1-8 0,2-63 33 15,0 0-33-15,-3 51 33 0,-3-6-33 0,6-45 16 16,0 0-16-16,-5 68 17 0,-7 16-17 0,12-84 11 15,0 0-11-15,-7 78 11 0,5 5-11 0,2-83 18 16,0 0-18-16,-5 79 19 0,2 4-19 0,3-83 0 0,0 0 0 16,-6 87 0-16,1 2 0 0,5-89 7 0,0 0-7 15,-10 89 8-15,-2 4-8 0,12-93 8 0,0 0-8 16,-14 90 9-16,-2 5-9 0,16-95 1 0,0 0-1 0,-18 96 1 16,1 1-1-16,17-97 8 0,0 0-8 0,-14 89 9 15,4 0-9-15,10-89 7 0,0 0-7 0,-6 89 8 16,6-3-8-16,0-86 3 0,0 0-3 0,0 84 3 15,6-7-3-15,-6-77 2 0,0 0-2 0,8 81 3 16,3 1-3-16,-11-82 0 0,0 0 0 0,7 82 0 16,0 5 0-16,-7-87 3 0,0 0-3 0,3 83 4 15,-3-1-4-15,0-82 7 0,0 0-7 0,-3 79 7 16,-4 1-7-16,7-80 0 0,0 0 0 0,-5 81 0 16,-1-2 0-16,6-79 0 0,0 0 0 0,-7 77 1 15,-1 0-1-15,8-77 0 0,0 0 0 0,-11 75 0 16,1 4 0-16,10-79 0 0,0 0 0 0,-9 79 0 0,0 0 0 15,9-79 2-15,0 0-2 0,-3 75 2 0,3-1-2 16,0-74-1-16,0 0 1 0,2 73 0 0,3-1 0 16,-5-72 0-16,0 0 0 0,2 70 0 0,3 1 0 0,-5-71 0 15,0 0 0-15,2 65 0 0,-1-4 0 0,-1-61-1 16,0 0 1-16,4 60 0 0,-1 2 0 0,-3-62 0 16,0 0 0-16,-2 63 0 0,-3 1 0 0,5-64-7 15,0 0 7-15,-5 65-7 0,0-2 7 0,5-63 0 16,0 0 0-16,-4 52 0 0,8-8 0 0,-4-44 1 15,0 0-1-15,0 52 1 0,5 1-1 0,-5-53-3 16,0 0 3-16,7 72-3 0,2 7 3 0,-9-79-3 0,0 0 3 16,12 71-2-16,5 0 2 0,-17-71-2 0,0 0 2 15,9 70-2-15,1-3 2 0,-10-67 0 0,0 0 0 16,7 72 0-16,-1 3 0 0,-6-75 0 0,0 0 0 0,7 70 0 16,-4-3 0-16,-3-67-9 0,0 0 9 0,5 69-9 15,2 1 9-15,-7-70-1 0,0 0 1 0,4 72-1 16,-4 0 1-16,0-72-9 0,0 0 9 0,0 70-9 15,0-1 9-15,0-69-9 0,0 0 9 0,-2 70-8 16,-1 0 8-16,3-70-3 0,0 0 3 0,0 70-3 16,0 2 3-16,0-72-13 0,0 0 13 0,3 70-12 15,4 1 12-15,-7-71-4 0,0 0 4 0,7 65-3 16,0-2 3-16,-7-63-6 0,0 0 6 0,9 69-6 16,-2 1 6-16,-7-70-14 0,0 0 14 0,7 68-13 15,0-1 13-15,-7-67-9 0,0 0 9 0,1 53-8 16,1-8 8-16,-2-45-4 0,0 0 4 0,2 51-3 15,1-1 3-15,-3-50-13 0,0 0 13 0,0 69-13 16,-3 8 13-16,3-77-4 0,0 0 4 0,-4 72-3 0,3 0 3 16,1-72-2-16,0 0 2 0,-9 66-2 0,0-2 2 15,9-64-2-15,0 0 2 0,-9 67-1 0,-1 1 1 0,10-68-4 16,0 0 4-16,-5 70-4 0,5 1 4 0,0-71-2 16,0 0 2-16,5 65-2 0,5-2 2 0,-10-63-5 15,0 0 5-15,11 65-5 0,-1-1 5 0,-10-64-1 16,0 0 1-16,7 53 0 0,0-7 0 0,-7-46-2 15,0 0 2-15,6 44-2 0,-3-1 2 0,-3-43-5 16,0 0 5-16,4 41-5 0,-3-3 5 0,-1-38-7 16,0 0 7-16,2 41-7 0,0 2 7 0,-2-43-8 0,0 0 8 15,3 48-8-15,-3 3 8 0,0-51-15 0,0 0 15 16,2 52-15-16,5 1 15 0,-7-53-8 0,0 0 8 16,3 50-8-16,3-1 8 0,-6-49-9 0,0 0 9 15,3 45-9-15,1-2 9 0,-4-43-4 0,0 0 4 0,1 49-3 16,1 3 3-16,-2-52 0 0,0 0 0 0,0 51 0 15,-2 0 0-15,2-51-5 0,0 0 5 0,-1 48-5 16,1-3 5-16,0-45-1 0,0 0 1 0,-2 38 0 16,2-8 0-16,0-30-3 0,0 0 3 0,0 28-2 15,2-6 2-15,-2-22-6 0,0 0 6 0,0 19-5 16,1-5 5-16,-1-14-14 0,0 0 14 0,0 12-13 16,0-2 13-16,0-10-9 0,0 0 9 0,0 7-8 15,-1-4 8-15,1-3-16 0,0 0 16 0,-2 4-15 16,2-1 15-16,0-3-15 0,0 0 15 0,-11 4-15 15,-6-1 15-15,17-3-1 0,0 0 1 0,-21 3-1 16,-3 3 1-16,24-6-4 0,0 0 4 0,-28 5-4 0,-5-2 4 16,33-3-3-16,0 0 3 0,-35 4-2 0,-2-1 2 15,37-3 0-15,0 0 0 0,-33 2 0 0,-2-4 0 16,35 2-1-16,0 0 1 0,-36-2-1 0,-3 1 1 0,39 1-4 16,0 0 4-16,-38-2-3 0,3-2 3 0,35 4-1 15,0 0 1-15,-45-1 0 0,1-1 0 0,44 2-2 16,0 0 2-16,-52-2-2 0,-2 2 2 0,54 0 0 15,0 0 0-15,-52-1 0 0,0-1 0 0,52 2-2 16,0 0 2-16,-53-2-1 0,-1 0 1 0,54 2-4 16,0 0 4-16,-55 0-4 0,-5 0 4 0,60 0-1 0,0 0 1 15,-71 0 0-15,-11 0 0 0,82 0-1 16,0 0 1-16,-73-3 0 0,1-4 0 0,72 7-2 0,0 0 2 16,-55-5-1-16,9 0 1 0,46 5-2 0,0 0 2 15,-62-7-1-15,-8 0 1 0,70 7-5 0,0 0 5 16,-68-7-4-16,-3 0 4 0,71 7-1 0,0 0 1 0,-56-5 0 15,9 0 0-15,47 5 0 0,0 0 0 0,-63-5 0 16,-7 2 0-16,70 3 0 0,0 0 0 0,-69-4 0 16,-3 1 0-16,72 3 0 0,0 0 0 0,-69-5 1 15,1-4-1-15,68 9 0 0,0 0 0 0,-54-7 0 16,8 2 0-16,46 5 0 0,0 0 0 0,-62-5 0 16,-10 1 0-16,72 4 3 0,0 0-3 0,-68-1 3 15,0 2-3-15,68-1 2 0,0 0-2 0,-55 4 2 16,9-1-2-16,46-3 2 0,0 0-2 0,-47 5 2 15,4 2-2-15,43-7 10 0,0 0-10 0,-49 7 10 16,-2 2-10-16,51-9 3 0,0 0-3 0,-66 8 4 0,-10 1-4 16,76-9 2-16,0 0-2 0,-56 5 2 0,11-2-2 15,45-3 0-15,0 0 0 0,-46 4 0 0,6-2 0 0,40-2 0 16,0 0 0-16,-45 3 0 0,1-1 0 0,44-2 1 16,0 0-1-16,-47 3 1 0,2-1-1 0,45-2 0 15,0 0 0-15,-44 0 0 0,-4 0 0 0,48 0 0 16,0 0 0-16,-39-2 0 0,5-1 0 0,34 3 3 15,0 0-3-15,-35-5 3 0,-4-2-3 0,39 7 0 16,0 0 0-16,-36-5 1 0,4-1-1 0,32 6 0 16,0 0 0-16,-38-5 0 0,-4 2 0 0,42 3 0 15,0 0 0-15,-42-4 0 0,1 3 0 0,41 1-1 16,0 0 1-16,-39 0 0 0,3 0 0 0,36 0-1 0,0 0 1 16,-30 0 0-16,6 1 0 0,24-1-1 0,0 0 1 15,-26 2 0-15,5-2 0 0,21 0-7 0,0 0 7 0,-19-2-7 16,1 1 7-16,18 1-1 0,0 0 1 0,-17-4 0 15,1-1 0-15,16 5-3 0,0 0 3 0,-16-7-3 16,1-1 3-16,15 8-6 0,0 0 6 0,-16-9-6 16,2 1 6-16,14 8 0 0,0 0 0 0,-16-7 0 15,2-5 0-15,14 12-1 0,0 0 1 0,-13-11 0 16,0-1 0-16,13 12-2 0,0 0 2 0,-14-15-2 16,2-2 2-16,12 17-5 0,0 0 5 0,-10-19-5 15,1-3 5-15,9 22-15 0,0 0 15 0,-5-26-14 16,1-3 14-16,4 29-1 0,0 0 1 0,-3-31-1 15,1-3 1-15,2 34-8 0,0 0 8 0,-5-36-8 16,3-3 8-16,2 39-15 0,0 0 15 0,-7-52-14 16,-2-10 14-16,9 62 0 0,0 0 0 0,-19-95 0 0,-7-29 0 15,26 124-1-15,0 0 1 0,-42-171-1 0,-10-42 1 16,52 213-77-16,0 0 77 0,-80-383-77 0,-21-126 77 0,101 509-83 16,0 0 83-16,-181-891-1169 0,362 1782 1169 0</inkml:trace>
  <inkml:trace contextRef="#ctx0" brushRef="#br0" timeOffset="14819.79">18853 7951 371 0,'0'0'0'0,"0"3"0"0,2 2 0 0,-2-5 42 16,0 0-42-16,0 0 42 0,-5-3-42 0,5 3 26 16,0 0-26-16,-2-2 26 0,-2-1-26 0,4 3 23 15,0 0-23-15,-3 0 24 0,1-4-24 0,2 4 41 16,0 0-41-16,-9-3 42 0,-1 3-42 0,10 0 37 16,0 0-37-16,-10 3 37 0,-8-3-37 0,18 0 45 0,0 0-45 15,-17 4 46-15,-1-3-46 0,18-1 47 16,0 0-47-16,-15 4 47 0,-1-1-47 0,16-3 53 0,0 0-53 15,-12 4 54-15,3-4-54 0,9 0 54 0,0 0-54 16,-9 1 55-16,4-1-55 0,5 0 44 0,0 0-44 0,-5 0 45 16,3 0-45-16,2 0 42 0,0 0-42 0,5 0 43 15,6 2-43-15,-11-2 18 0,0 0-18 0,17 2 18 16,8 1-18-16,-25-3 42 0,0 0-42 0,31 0 43 16,6 0-43-16,-37 0 13 0,0 0-13 0,38 0 13 15,5 0-13-15,-43 0 7 0,0 0-7 0,46-5 7 16,3 2-7-16,-49 3 15 0,0 0-15 0,54-4 16 15,3-4-16-15,-57 8 22 0,0 0-22 0,64-7 23 16,4-2-23-16,-68 9 7 0,0 0-7 0,82-12 8 16,16-3-8-16,-98 15 10 0,0 0-10 0,92-12 10 15,1 2-10-15,-93 10 33 0,0 0-33 0,87-9 34 0,-2 0-34 16,-85 9 0-16,0 0 0 0,77-6 0 0,-8 0 0 16,-69 6 2-16,0 0-2 0,68-3 2 0,-2-2-2 15,-66 5 12-15,0 0-12 0,65-4 12 0,-4 4-12 16,-61 0 3-16,0 0-3 0,50-3 4 0,-9 0-4 0,-41 3 12 15,0 0-12-15,41-2 13 0,1-2-13 0,-42 4 15 16,0 0-15-16,45-3 15 0,4 0-15 0,-49 3 1 16,0 0-1-16,51-6 1 0,3 3-1 0,-54 3 0 15,0 0 0-15,52-3 0 0,0-4 0 0,-52 7 7 16,0 0-7-16,51-2 8 0,-2-1-8 0,-49 3 3 16,0 0-3-16,47-4 4 0,-4-1-4 0,-43 5 0 15,0 0 0-15,42-3 1 0,0 3-1 0,-42 0 6 16,0 0-6-16,31-4 6 0,-3 1-6 0,-28 3 0 0,0 0 0 15,23-2 1-15,-6 0-1 0,-17 2 3 0,0 0-3 16,16 0 3-16,-8 2-3 0,-8-2 1 0,0 0-1 0,7 2 2 16,-1 1-2-16,-6-3 0 0,0 0 0 0,0 0 0 15,0 4 0-15,0-4 3 0,0 0-3 0,0 3 4 16,0 2-4-16,0-5 7 0,0 0-7 0,-4 4 7 16,-3 1-7-16,7-5 3 0,0 0-3 0,-10 7 3 15,-8 1-3-15,18-8 2 0,0 0-2 0,-21 7 3 16,-1 0-3-16,22-7 17 0,0 0-17 0,-30 5 17 15,-5 0-17-15,35-5 0 0,0 0 0 0,-36 4 1 16,-3-1-1-16,39-3 3 0,0 0-3 0,-45 3 4 16,-4 3-4-16,49-6 6 0,0 0-6 0,-54 6 7 15,-3 6-7-15,57-12 0 0,0 0 0 0,-58 7 1 16,-1 2-1-16,59-9 2 0,0 0-2 0,-59 12 3 16,0-4-3-16,59-8 1 0,0 0-1 0,-77 16 2 0,-12-1-2 15,89-15 0-15,0 0 0 0,-85 12 0 0,5-5 0 16,80-7 3-16,0 0-3 0,-80 9 4 0,6-4-4 0,74-5 7 15,0 0-7-15,-71 3 7 0,3 1-7 0,68-4 3 16,0 0-3-16,-68 3 3 0,0 0-3 0,68-3 12 16,0 0-12-16,-68 9 13 0,4 0-13 0,64-9 22 15,0 0-22-15,-53 5 23 0,13 0-23 0,40-5 0 16,0 0 0-16,-47 5 1 0,-1-2-1 0,48-3 1 16,0 0-1-16,-49 2 1 0,0 2-1 0,49-4 3 15,0 0-3-15,-47 3 4 0,0 0-4 0,47-3 0 0,0 0 0 16,-47 4 0-16,-2-2 0 0,49-2 1 0,0 0-1 15,-49 0 2-15,1-2-2 0,48 2 0 0,0 0 0 16,-42-2 0-16,5 0 0 0,37 2 0 0,0 0 0 0,-31-3 0 16,6-2 0-16,25 5 1 0,0 0-1 0,-21-4 1 15,8 1-1-15,13 3 1 0,0 0-1 0,-13-3 1 16,5-3-1-16,8 6 0 0,0 0 0 0,-4-3 0 16,8 0 0-16,-4 3-5 0,0 0 5 0,14 0-4 15,10 0 4-15,-24 0-9 0,0 0 9 0,30 0-8 16,11 0 8-16,-41 0-9 0,0 0 9 0,47 3-9 15,4-3 9-15,-51 0-4 0,0 0 4 0,56 0-3 16,5 3 3-16,-61-3-6 0,0 0 6 0,66 4-6 16,5 1 6-16,-71-5 0 0,0 0 0 0,86 3 0 15,9 1 0-15,-95-4 0 0,0 0 0 0,91 5 0 16,0-5 0-16,-91 0 0 0,0 0 0 0,89 5 0 16,-1 2 0-16,-88-7-11 0,0 0 11 0,84 5-11 0,1-1 11 15,-85-4-5-15,0 0 5 0,86 6-4 0,-6-2 4 16,-80-4-1-16,0 0 1 0,80 3 0 0,-2 2 0 0,-78-5-3 15,0 0 3-15,75 4-3 0,-2-2 3 0,-73-2 0 16,0 0 0-16,74 0 0 0,1-2 0 0,-75 2-4 16,0 0 4-16,67 0-4 0,3 0 4 0,-70 0-1 15,0 0 1-15,61 0 0 0,-5-4 0 0,-56 4 1 16,0 0-1-16,42-3 2 0,-11 0-2 0,-31 3 6 16,0 0-6-16,33-2 6 0,-8-2-6 0,-25 4 1 15,0 0-1-15,22 0 1 0,-1 0-1 0,-21 0 8 16,0 0-8-16,16 0 9 0,-2-3-9 0,-14 3 3 0,0 0-3 15,8 0 3-15,-4 0-3 0,-4 0 2 0,0 0-2 16,-4 0 2-16,-4-2-2 0,8 2 10 0,0 0-10 16,-19 0 10-16,-6-1-10 0,25 1 14 0,0 0-14 0,-31 0 15 15,-8 0-15-15,39 0 1 0,0 0-1 0,-40 0 1 16,-5 0-1-16,45 0 15 0,0 0-15 0,-49 0 16 16,-5-2-16-16,54 2 1 0,0 0-1 0,-54 0 1 15,-1-2-1-15,55 2 0 0,0 0 0 0,-56 2 0 16,2 1 0-16,54-3-5 0,0 0 5 0,-58 2-5 15,1-2 5-15,57 0-9 0,0 0 9 0,-73 3-9 16,-11-3 9-16,84 0-1 0,0 0 1 0,-77 4-1 16,4-4 1-16,73 0-8 0,0 0 8 0,-68 0-8 15,6-4 8-15,62 4-3 0,0 0 3 0,-54 0-3 16,7 0 3-16,47 0-1 0,0 0 1 0,-51 0 0 16,2 0 0-16,49 0-11 0,0 0 11 0,-50 0-10 0,1-3 10 15,49 3-9-15,0 0 9 0,-49-2-8 0,0 1 8 16,49 1-1-16,0 0 1 0,-48-2-1 0,1-2 1 15,47 4-9-15,0 0 9 0,-47 0-8 0,-1-3 8 16,48 3-3-16,0 0 3 0,-47 0-3 0,2 0 3 0,45 0-2 16,0 0 2-16,-43 0-2 0,4 0 2 0,39 0-11 15,0 0 11-15,-40 3-10 0,-2-1 10 0,42-2 0 16,0 0 0-16,-34 4 0 0,4-3 0 0,30-1-1 16,0 0 1-16,-30 0 0 0,4-3 0 0,26 3-1 15,0 0 1-15,-26-4 0 0,5 1 0 0,21 3 2 16,0 0-2-16,-21-3 2 0,6 1-2 0,15 2-3 15,0 0 3-15,-9-4-2 0,7 1 2 0,2 3-2 16,0 0 2-16,4-3-2 0,10-3 2 0,-14 6-29 0,0 0 29 16,20-6-29-16,10-3 29 0,-30 9 0 0,0 0 0 0,31-7 0 15,8-1 0-15,-39 8-3 0,0 0 3 0,45-7-3 16,2 2 3-16,-47 5-12 0,0 0 12 0,54-7-12 16,5 3 12-16,-59 4-15 0,0 0 15 0,65 2-14 15,3 1 14-15,-68-3-9 0,0 0 9 0,83 6-9 16,15 0 9-16,-98-6-4 0,0 0 4 0,97 9-4 15,4 0 4-15,-101-9-1 0,0 0 1 0,93 3 0 16,-6-1 0-16,-87-2-2 0,0 0 2 0,85 0-2 16,-3-2 2-16,-82 2-2 0,0 0 2 0,84 0-1 15,1-3 1-15,-85 3 4 0,0 0-4 0,77-4 4 16,-8-1-4-16,-69 5 3 0,0 0-3 0,67-3 4 16,-6-3-4-16,-61 6 0 0,0 0 0 0,48-3 1 15,-9 3-1-15,-39 0 21 0,0 0-21 0,35-3 21 0,-2-1-21 16,-33 4 2-16,0 0-2 0,24-3 3 0,-1-1-3 15,-23 4 2-15,0 0-2 0,15-1 3 0,-1-3-3 16,-14 4 6-16,0 0-6 0,7 0 6 0,-3 0-6 0,-4 0 2 16,0 0-2-16,0 0 3 0,-4 4-3 0,4-4-21 15,0 0 21-15,-15 5-21 0,-13 2 21 0,28-7-119 16,0 0 119-16,-32 0-118 0,-6-6 118 0,-35 3-1034 16</inkml:trace>
  <inkml:trace contextRef="#ctx0" brushRef="#br0" timeOffset="34921.97">20503 12357 740 0,'0'0'0'0,"0"0"0"0,16-7 0 0,-16 7 3 15,0 0-3-15,10-3 3 0,2-3-3 0,-12 6-3 16,0 0 3-16,12-5-3 0,-1-2 3 0,-11 7-1 16,0 0 1-16,9-5 0 0,-2 0 0 0,-7 5 6 15,0 0-6-15,7-3 6 0,-2-1-6 0,-5 4 38 16,0 0-38-16,8-3 38 0,-1-1-38 0,-7 4 22 0,0 0-22 16,11-5 23-16,3-2-23 0,-14 7 12 0,0 0-12 15,16-10 12-15,4-2-12 0,-20 12 18 0,0 0-18 0,21-15 19 16,0-2-19-16,-21 17 55 0,0 0-55 0,26-18 55 15,-3-2-55-15,-23 20 45 0,0 0-45 0,28-19 46 16,-2-5-46-16,-26 24 48 0,0 0-48 0,26-24 48 16,2-3-48-16,-28 27 37 0,0 0-37 0,28-29 38 15,0-1-38-15,-28 30 45 0,0 0-45 0,29-36 46 16,4-1-46-16,-33 37 46 0,0 0-46 0,35-38 47 16,-3-3-47-16,-32 41 36 0,0 0-36 0,29-43 36 15,-1-1-36-15,-28 44 34 0,0 0-34 0,26-45 35 16,-1 1-35-16,-25 44 32 0,0 0-32 0,22-42 33 15,-1-2-33-15,-21 44 7 0,0 0-7 0,21-40 8 16,0 3-8-16,-21 37 19 0,0 0-19 0,17-36 20 0,1 2-20 16,-18 34 3-16,0 0-3 0,16-33 4 0,-1 2-4 15,-15 31 2-15,0 0-2 0,16-32 3 0,-2-3-3 16,-14 35 5-16,0 0-5 0,14-36 5 0,0 0-5 0,-14 36 6 16,0 0-6-16,12-37 7 0,2-3-7 0,-14 40 3 15,0 0-3-15,10-39 3 0,1-2-3 0,-11 41 6 16,0 0-6-16,5-40 6 0,-3 1-6 0,-2 39 3 15,0 0-3-15,-2-36 3 0,-3 2-3 0,5 34 18 16,0 0-18-16,-5-35 18 0,-2 3-18 0,7 32 14 16,0 0-14-16,-6-33 15 0,-2 3-15 0,8 30 16 15,0 0-16-15,-7-28 17 0,-2-3-17 0,9 31 34 0,0 0-34 16,-5-29 34-16,-4 0-34 0,9 29 27 0,0 0-27 16,-7-27 27-16,0 1-27 0,7 26 9 0,0 0-9 15,-10-26 9-15,-4-1-9 0,14 27 29 0,0 0-29 0,-16-26 29 16,2-1-29-16,14 27 0 0,0 0 0 0,-19-28 0 15,0 1 0-15,19 27 0 0,0 0 0 0,-19-31 1 16,-2-5-1-16,21 36-5 0,0 0 5 0,-25-32-5 16,1-1 5-16,24 33-10 0,0 0 10 0,-30-33-9 15,-3 3 9-15,33 30-17 0,0 0 17 0,-35-28-16 16,-1 4 16-16,36 24-4 0,0 0 4 0,-37-24-3 16,1 0 3-16,36 24-7 0,0 0 7 0,-35-24-7 15,-4-1 7-15,39 25-14 0,0 0 14 0,-40-24-13 16,4-2 13-16,36 26-4 0,0 0 4 0,-39-24-3 15,-1 2 3-15,40 22-7 0,0 0 7 0,-45-28-7 16,0-1 7-16,45 29-8 0,0 0 8 0,-47-27-7 0,-4 1 7 16,51 26-1-16,0 0 1 0,-47-21 0 0,-5-1 0 15,52 22-7-15,0 0 7 0,-63-20-7 0,-8-4 7 16,71 24-1-16,0 0 1 0,-68-16 0 0,3-1 0 16,65 17-8-16,0 0 8 0,-50-7-7 0,5 0 7 0,45 7-3 15,0 0 3-15,-44-1-3 0,6 1 3 0,38 0-20 16,0 0 20-16,-46 0-19 0,-1 0 19 0,47 0-15 15,0 0 15-15,-48 1-14 0,-5 3 14 0,53-4-9 16,0 0 9-16,-54 3-9 0,0 1 9 0,54-4-10 16,0 0 10-16,-50 8-10 0,-2 4 10 0,52-12-8 15,0 0 8-15,-49 10-8 0,5 8 8 0,44-18-1 16,0 0 1-16,-49 15-1 0,1 6 1 0,48-21-7 0,0 0 7 16,-58 30-7-16,-6 6 7 0,64-36-1 0,0 0 1 15,-53 38 0-15,3 1 0 0,50-39-3 0,0 0 3 16,-35 35-3-16,11-3 3 0,24-32-6 0,0 0 6 0,-26 36-5 15,-1 0 5-15,27-36 0 0,0 0 0 0,-24 41 0 16,-4 4 0-16,28-45-1 0,0 0 1 0,-35 60 0 16,-3 7 0-16,38-67 0 0,0 0 0 0,-38 66 0 15,-1 3 0-15,39-69 0 0,0 0 0 0,-33 63 1 16,4-4-1-16,29-59 0 0,0 0 0 0,-27 58 1 16,5 0-1-16,22-58 0 0,0 0 0 0,-18 48 0 15,6-5 0-15,12-43 0 0,0 0 0 0,-12 43 1 16,0 1-1-16,12-44 0 0,0 0 0 0,-12 48 0 15,1 2 0-15,11-50-1 0,0 0 1 0,-12 67 0 16,-5 8 0-16,17-75-1 0,0 0 1 0,-13 70 0 16,1-1 0-16,12-69-3 0,0 0 3 0,-9 70-2 0,4 0 2 15,5-70 0-15,0 0 0 0,-1 64 0 0,1-6 0 16,0-58-2-16,0 0 2 0,3 46-1 0,4-8 1 16,-7-38-2-16,0 0 2 0,10 39-1 0,3-3 1 0,-13-36 0 15,0 0 0-15,17 38 0 0,4 1 0 0,-21-39 4 16,0 0-4-16,21 40 5 0,3-1-5 0,-24-39 3 15,0 0-3-15,26 40 4 0,-1-1-4 0,-25-39 7 16,0 0-7-16,28 41 7 0,-1 0-7 0,-27-41 38 16,0 0-38-16,32 40 38 0,4-1-38 0,-36-39 5 15,0 0-5-15,34 36 5 0,2-3-5 0,-36-33 5 16,0 0-5-16,40 29 5 0,4-4-5 0,-44-25 8 16,0 0-8-16,47 26 9 0,5-4-9 0,-52-22 3 0,0 0-3 15,66 30 3-15,7 2-3 0,-73-32 5 0,0 0-5 16,68 27 5-16,0-3-5 0,-68-24 22 0,0 0-22 0,68 23 22 15,2-4-22-15,-70-19 2 0,0 0-2 0,82 13 2 16,3-2-2-16,-85-11-18 0,0 0 18 0,98 0-18 16,8-7 18-16,-106 7-169 0,0 0 169 0,125-40-169 15,17-23 169-15,124-38-1089 0</inkml:trace>
  <inkml:trace contextRef="#ctx0" brushRef="#br0" timeOffset="50519.13">18348 14988 673 0,'0'0'0'15,"0"0"0"-15,5-8 0 0,-5 8 0 0,0 0 0 16,0-6 0-16,-2 0 0 0,2 6 37 0,0 0-37 0,-5-7 37 16,2-2-37-16,3 9 11 0,0 0-11 0,-6-10 11 15,3-2-11-15,3 12 15 0,0 0-15 0,0-14 16 16,3 1-16-16,-3 13 56 0,0 0-56 0,6-14 57 15,-3 2-57-15,-3 12 57 0,0 0-57 0,9-10 57 16,1 3-57-16,-10 7 45 0,0 0-45 0,13-5 46 16,2 1-46-16,-15 4 49 0,0 0-49 0,19-2 49 15,4 2-49-15,-23 0 53 0,0 0-53 0,26 2 54 16,0 0-54-16,-26-2 38 0,0 0-38 0,26 3 38 16,4 2-38-16,-30-5 27 0,0 0-27 0,33 6 27 15,2 0-27-15,-35-6 34 0,0 0-34 0,38 6 35 0,8-1-35 16,-46-5 48-16,0 0-48 0,43 5 48 0,4-2-48 15,-47-3 35-15,0 0-35 0,49 2 35 0,3-2-35 16,-52 0 9-16,0 0-9 0,51-2 10 0,-2 1-10 16,-49 1 22-16,0 0-22 0,54-2 22 0,1 0-22 0,-55 2 32 15,0 0-32-15,60 0 32 0,2 0-32 0,-62 0 1 16,0 0-1-16,56 4 2 0,0 1-2 0,-56-5 13 16,0 0-13-16,54 7 13 0,-4-1-13 0,-50-6 15 15,0 0-15-15,49 9 16 0,0 1-16 0,-49-10 8 16,0 0-8-16,49 10 9 0,-1 1-9 0,-48-11 25 15,0 0-25-15,49 8 26 0,0 3-26 0,-49-11 19 16,0 0-19-16,43 8 20 0,3 1-20 0,-46-9 34 16,0 0-34-16,43 7 35 0,1-4-35 0,-44-3 2 0,0 0-2 15,45 3 2-15,2-1-2 0,-47-2 15 0,0 0-15 0,51 2 15 16,3-2-15-16,-54 0 1 0,0 0-1 0,52-2 1 16,0 0-1-16,-52 2 14 0,0 0-14 0,49-1 15 15,-2-3-15-15,-47 4 8 0,0 0-8 0,45-3 8 16,1 1-8-16,-46 2 9 0,0 0-9 0,45-5 9 15,-5 0-9-15,-40 5 15 0,0 0-15 0,40-4 16 16,0-1-16-16,-40 5 14 0,0 0-14 0,39-3 15 16,-3 1-15-16,-36 2 9 0,0 0-9 0,33-2 9 15,-1 1-9-15,-32 1 16 0,0 0-16 0,29-4 17 16,-1 3-17-16,-28 1 8 0,0 0-8 0,28 0 8 16,2 0-8-16,-30 0 9 0,0 0-9 0,26 0 9 15,-2 0-9-15,-24 0 3 0,0 0-3 0,24 0 4 16,-4-2-4-16,-20 2 6 0,0 0-6 0,21 0 6 15,-2 0-6-15,-19 0 7 0,0 0-7 0,19 0 7 0,0 2-7 16,-19-2 3-16,0 0-3 0,17 1 3 0,-1-1-3 16,-16 0 0-16,0 0 0 0,16 0 1 0,1-1-1 0,-17 1 5 15,0 0-5-15,16-2 5 0,-2-2-5 0,-14 4 7 16,0 0-7-16,12-1 7 0,0-3-7 0,-12 4 0 16,0 0 0-16,16-1 0 0,1 1 0 0,-17 0 3 15,0 0-3-15,14 0 3 0,4-2-3 0,-18 2 11 16,0 0-11-16,14-2 11 0,0-1-11 0,-14 3 3 15,0 0-3-15,8-2 4 0,1-1-4 0,-9 3 3 16,0 0-3-16,9-2 3 0,-2 2-3 0,-7 0 0 16,0 0 0-16,7 0 0 0,0 0 0 0,-7 0 1 0,0 0-1 15,5 0 2-15,2 0-2 0,-7 0 1 0,0 0-1 16,2 0 1-16,1 2-1 0,-3-2-2 0,0 0 2 16,0 0-1-16,3 3 1 0,-3-3 0 0,0 0 0 0,0 0 0 15,2 3 0-15,-2-3 0 0,0 0 0 0,0 0 1 16,2 4-1-16,-2-4 0 0,0 0 0 0,0 0 0 15,2 3 0-15,-2-3 0 0,0 0 0 0,0 0 1 16,0 5-1-16,0-5 3 0,0 0-3 0,0 4 4 16,0-1-4-16,0-3 2 0,0 0-2 0,0 4 2 15,0-3-2-15,0-1 2 0,0 0-2 0,0 4 2 16,0-2-2-16,0-2 1 0,0 0-1 0,0 3 2 16,0-1-2-16,0-2 1 0,0 0-1 0,0 0 1 15,0 3-1-15,0-3 3 0,0 0-3 0,0 0 3 16,0 0-3-16,0 0 0 0,0 0 0 0,0 0 0 0,3 2 0 15,-3-2 0-15,0 0 0 0,4 0 0 0,4 0 0 16,-8 0 0-16,0 0 0 0,6 0 0 0,1-2 0 16,-7 2 0-16,0 0 0 0,7 0 0 0,1-2 0 0,-8 2 0 15,0 0 0-15,11 0 0 0,-3 0 0 0,-8 0-1 16,0 0 1-16,9 0-1 0,3 2 1 0,-12-2-1 16,0 0 1-16,9 0-1 0,0 0 1 0,-9 0-8 15,0 0 8-15,5 0-8 0,2 2 8 0,-7-2-33 16,0 0 33-16,5 2-33 0,-1 1 33 0,-4-3-113 15,0 0 113-15,0 10-113 0,0 4 113 0,0-14-184 16,0 0 184-16,-4 24-1317 0,8-48 1317 0</inkml:trace>
  <inkml:trace contextRef="#ctx0" brushRef="#br0" timeOffset="64243.09">8977 7668 158 0,'0'0'0'0,"9"0"0"0,6 0 0 0,-15 0 64 15,0 0-64-15,-15 0 65 0,-15 0-65 0,30 0 84 16,0 0-84-16,-22 0 85 0,-3 0-85 0,25 0 81 15,0 0-81-15,-17 0 82 0,1 0-82 0,16 0 76 16,0 0-76-16,-10 0 76 0,1 0-76 0,9 0 68 16,0 0-68-16,-7 0 68 0,2 0-68 0,5 0 71 15,0 0-71-15,0 0 72 0,1-5-72 0,-1 5 60 16,0 0-60-16,7-2 60 0,6 2-60 0,-13 0 69 0,0 0-69 16,14 2 69-16,6 0-69 0,-20-2 42 0,0 0-42 15,21 6 43-15,9-2-43 0,-30-4 37 0,0 0-37 16,26 5 37-16,7 0-37 0,-33-5 25 0,0 0-25 0,30 4 26 15,5-1-26-15,-35-3 4 0,0 0-4 0,33 3 4 16,2-6-4-16,-35 3 1 0,0 0-1 0,34 0 1 16,0 3-1-16,-34-3 23 0,0 0-23 0,33 0 24 15,-4 0-24-15,-29 0 2 0,0 0-2 0,26 0 2 16,-3 4-2-16,-23-4 2 0,0 0-2 0,21 0 2 16,0 0-2-16,-21 0 29 0,0 0-29 0,16 0 29 15,-4 0-29-15,-12 0 0 0,0 0 0 0,8 0 0 16,-2-4 0-16,-6 4 2 0,0 0-2 0,3 0 2 15,-3-3-2-15,0 3 12 0,0 0-12 0,0 0 12 16,-3-5-12-16,3 5 8 0,0 0-8 0,-9-2 8 16,-3 0-8-16,12 2 3 0,0 0-3 0,-21-3 4 15,-5 3-4-15,26 0 7 0,0 0-7 0,-26 0 7 0,-2 0-7 16,28 0 3-16,0 0-3 0,-32 0 3 0,-4 3-3 16,36-3 1-16,0 0-1 0,-32 4 2 0,3-2-2 0,29-2 1 15,0 0-1-15,-28 1 2 0,2 1-2 0,26-2 0 16,0 0 0-16,-23 0 0 0,6 0 0 0,17 0 0 15,0 0 0-15,-16 0 1 0,2 0-1 0,14 0 21 16,0 0-21-16,-10 0 21 0,1 3-21 0,9-3 0 16,0 0 0-16,-5 0 1 0,1 4-1 0,4-4 9 15,0 0-9-15,4 2 10 0,4 4-10 0,-8-6 9 16,0 0-9-16,16 4 9 0,3 1-9 0,-19-5 3 0,0 0-3 16,28 3 3-16,4-3-3 0,-32 0 12 0,0 0-12 15,36 0 13-15,4 0-13 0,-40 0 3 0,0 0-3 16,45 0 4-16,-1-5-4 0,-44 5 6 0,0 0-6 15,45-3 6-15,-1-1-6 0,-44 4 32 0,0 0-32 0,38-5 33 16,-1-2-33-16,-37 7 0 0,0 0 0 0,35-6 0 16,-6-3 0-16,-29 9 2 0,0 0-2 0,21-5 2 15,-3 1-2-15,-18 4 11 0,0 0-11 0,8-3 11 16,-3 0-11-16,-5 3 3 0,0 0-3 0,0 0 4 16,-5 0-4-16,5 0 7 0,0 0-7 0,-17 0 7 15,-13 0-7-15,30 0 3 0,0 0-3 0,-35 0 3 16,-12-2-3-16,47 2 2 0,0 0-2 0,-48 0 2 15,-5 2-2-15,53-2 0 0,0 0 0 0,-54 3 0 16,4 2 0-16,50-5 3 0,0 0-3 0,-44 7 4 16,1 2-4-16,43-9 0 0,0 0 0 0,-33 10 1 15,3-5-1-15,30-5 0 0,0 0 0 0,-24 7 0 16,10-2 0-16,14-5-2 0,0 0 2 0,-13 12-2 0,8 2 2 16,5-14-7-16,0 0 7 0,9 13-7 0,12 3 7 15,-21-16-84-15,0 0 84 0,29 8-83 0,12-1 83 0,-41-7-90 16,0 0 90-16,33-8-90 0,0-11 90 0,35-10-1128 15</inkml:trace>
  <inkml:trace contextRef="#ctx0" brushRef="#br0" timeOffset="98847.78">7700 8862 539 0,'0'0'0'0,"0"0"0"15,-9-29 0-15,9 29 38 0,0 0-38 0,-12-4 38 16,-5 11-38-16,17-7 86 0,0 0-86 0,-14 4 86 15,-2 4-86-15,16-8 105 0,0 0-105 0,-12 2 106 16,2 1-106-16,10-3 74 0,0 0-74 0,-9-1 75 16,5-3-75-16,4 4 54 0,0 0-54 0,-3-8 54 15,6-3-54-15,-3 11 63 0,0 0-63 0,0-12 64 16,6 0-64-16,-6 12 50 0,0 0-50 0,7-15 51 16,1 3-51-16,-8 12 22 0,0 0-22 0,9-15 23 15,-6 3-23-15,-3 12 37 0,0 0-37 0,6-12 38 16,-6 3-38-16,0 9 36 0,0 0-36 0,0-10 37 15,0 5-37-15,0 5 22 0,0 0-22 0,-6-7 23 0,3 2-23 16,3 5 41-16,0 0-41 0,-4-4 42 0,-4 4-42 16,8 0 33-16,0 0-33 0,-5-3 33 0,1 3-33 15,4 0 13-15,0 0-13 0,-5 3 14 0,1-3-14 0,4 0 37 16,0 0-37-16,0 7 38 0,0 5-38 0,0-12 19 16,0 0-19-16,-3 24 20 0,-1 7-20 0,4-31 41 15,0 0-41-15,0 38 41 0,4 4-41 0,-4-42 32 16,0 0-32-16,3 47 33 0,3 1-33 0,-6-48 7 15,0 0-7-15,3 51 8 0,2 2-8 0,-5-53 12 16,0 0-12-16,4 55 13 0,-1 2-13 0,-3-57 8 16,0 0-8-16,5 58 9 0,-1 2-9 0,-4-60 8 15,0 0-8-15,5 75 8 0,4 12-8 0,-9-87 8 0,0 0-8 16,12 83 8-16,-3 2-8 0,-9-85 15 0,0 0-15 16,15 83 15-16,-1-3-15 0,-14-80 8 0,0 0-8 15,13 81 8-15,-5-3-8 0,-8-78 3 0,0 0-3 0,9 79 4 16,0 0-4-16,-9-79 7 0,0 0-7 0,7 79 7 15,-7-7-7-15,0-72 3 0,0 0-3 0,0 75 3 16,0 2-3-16,0-77 1 0,0 0-1 0,0 72 2 16,0-3-2-16,0-69 9 0,0 0-9 0,1 72 10 15,3-5-10-15,-4-67 3 0,0 0-3 0,3 68 4 16,3-1-4-16,-6-67 6 0,0 0-6 0,5 63 6 16,5-5-6-16,-10-58 13 0,0 0-13 0,6 52 14 15,-1-9-14-15,-5-43 3 0,0 0-3 0,3 48 4 16,1 1-4-16,-4-49 3 0,0 0-3 0,0 62 3 15,0 10-3-15,0-72 5 0,0 0-5 0,0 55 5 16,-4-7-5-16,4-48 6 0,0 0-6 0,0 46 7 0,-3 2-7 16,3-48 3-16,0 0-3 0,0 46 3 0,0 2-3 15,0-48 12-15,0 0-12 0,3 43 12 0,-3-2-12 16,0-41 8-16,0 0-8 0,4 46 8 0,-2-1-8 0,-2-45 1 16,0 0-1-16,6 46 1 0,-2 0-1 0,-4-46 8 15,0 0-8-15,5 52 8 0,0 4-8 0,-5-56 3 16,0 0-3-16,4 71 3 0,-8 11-3 0,4-82 5 15,0 0-5-15,-1 79 6 0,1-4-6 0,0-75 22 16,0 0-22-16,-4 70 23 0,1-8-23 0,3-62-2 16,0 0 2-16,-6 53-2 0,3-7 2 0,3-46 3 15,0 0-3-15,-5 48 3 0,1 4-3 0,4-52 21 16,0 0-21-16,-3 46 21 0,1-7-21 0,2-39 3 0,0 0-3 16,0 40 3-16,-3-6-3 0,3-34 3 0,0 0-3 15,-6 39 4-15,3 3-4 0,3-42 12 0,0 0-12 0,-4 30 12 16,1-2-12-16,3-28 0 0,0 0 0 0,-2 29 1 15,-1 5-1-15,3-34 7 0,0 0-7 0,-6 24 8 16,6-2-8-16,0-22 3 0,0 0-3 0,0 18 3 16,0-5-3-16,0-13 0 0,0 0 0 0,0 12 1 15,6-3-1-15,-6-9 1 0,0 0-1 0,3 8 2 16,2 1-2-16,-5-9 4 0,0 0-4 0,6 7 5 16,1 0-5-16,-7-7 2 0,0 0-2 0,8 8 3 15,4 2-3-15,-12-10 0 0,0 0 0 0,18 11 0 16,3-1 0-16,-21-10-3 0,0 0 3 0,26 9-3 15,7-4 3-15,-33-5 1 0,0 0-1 0,40 3 2 16,9-1-2-16,-49-2-8 0,0 0 8 0,50 3-7 16,8-1 7-16,-58-2-4 0,0 0 4 0,66 2-3 0,11-2 3 15,-77 0-3-15,0 0 3 0,89-4-3 0,17-3 3 16,-106 7-12-16,0 0 12 0,103-1-12 0,6 1 12 16,-109 0 1-16,0 0-1 0,107 3 2 0,-1 2-2 0,-106-5 0 15,0 0 0-15,101 4 0 0,2-3 0 0,-103-1 0 16,0 0 0-16,104-1 0 0,4-3 0 0,-108 4 6 15,0 0-6-15,105-10 6 0,-6-4-6 0,-99 14 0 16,0 0 0-16,105-12 1 0,-3 4-1 0,-102 8 0 16,0 0 0-16,98-12 1 0,0 0-1 0,-98 12 3 15,0 0-3-15,92-7 3 0,-3 5-3 0,-89 2-1 16,0 0 1-16,90 2 0 0,-6 5 0 0,-84-7 1 0,0 0-1 16,85 8 1-16,-5 8-1 0,-80-16 1 0,0 0-1 15,82 12 1-15,7 3-1 0,-89-15 9 0,0 0-9 16,84 12 9-16,1-3-9 0,-85-9 4 0,0 0-4 0,82 8 4 15,-2 3-4-15,-80-11 0 0,0 0 0 0,84 6 1 16,1 3-1-16,-85-9 2 0,0 0-2 0,77 7 2 16,-4 0-2-16,-73-7 1 0,0 0-1 0,71 7 2 15,-8-2-2-15,-63-5 0 0,0 0 0 0,66 5 0 16,1-2 0-16,-67-3 0 0,0 0 0 0,60 5 1 16,-2-3-1-16,-58-2 0 0,0 0 0 0,44 2 0 15,-11 0 0-15,-33-2 0 0,0 0 0 0,33 3 0 16,2 2 0-16,-35-5 0 0,0 0 0 0,29 7 1 15,1 2-1-15,-30-9 0 0,0 0 0 0,29 5 1 16,-6 0-1-16,-23-5 0 0,0 0 0 0,21 5 1 16,0 2-1-16,-21-7 3 0,0 0-3 0,12 3 3 0,0 1-3 15,-12-4 0-15,0 0 0 0,12 3 0 0,-1 0 0 16,-11-3 10-16,0 0-10 0,9 4 11 0,-1-2-11 16,-8-2-1-16,0 0 1 0,9 1-1 0,-2 1 1 0,-7-2 3 15,0 0-3-15,9 0 4 0,-1 0-4 0,-8 0 3 16,0 0-3-16,6 0 3 0,1 2-3 0,-7-2-1 15,0 0 1-15,5 0 0 0,0 0 0 0,-5 0 0 16,0 0 0-16,7 0 0 0,-3-2 0 0,-4 2-4 16,0 0 4-16,1-2-3 0,3-1 3 0,-4 3-7 15,0 0 7-15,0-5-7 0,0 0 7 0,0 5 0 16,0 0 0-16,0-11 0 0,0-2 0 0,0 13-1 0,0 0 1 16,0-19 0-16,0-3 0 0,0 22 2 0,0 0-2 15,3-30 2-15,2-4-2 0,-5 34-1 0,0 0 1 16,7-36 0-16,2-3 0 0,-9 39-1 0,0 0 1 0,9-45 0 15,0-3 0-15,-9 48 0 0,0 0 0 0,12-49 0 16,-4-3 0-16,-8 52-13 0,0 0 13 0,11-56-13 16,-1-6 13-16,-10 62 1 0,0 0-1 0,9-65 1 15,0-5-1-15,-9 70-4 0,0 0 4 0,5-79-4 16,-1-9 4-16,-4 88 0 0,0 0 0 0,0-73 0 16,0 4 0-16,0 69 0 0,0 0 0 0,-6-67 0 15,3 4 0-15,3 63-1 0,0 0 1 0,0-55 0 16,2 7 0-16,-2 48 0 0,0 0 0 0,3-65 0 15,2-10 0-15,-5 75 0 0,0 0 0 0,7-76 0 16,-3-2 0-16,-4 78-7 0,0 0 7 0,1-83-6 16,-1-4 6-16,0 87-15 0,0 0 15 0,0-80-15 0,-1 1 15 15,1 79-34-15,0 0 34 0,0-76-34 0,0 4 34 16,0 72-5-16,0 0 5 0,-4-73-5 0,4-3 5 0,0 76-5 16,0 0 5-16,0-66-5 0,4 4 5 15,-4 62-8-15,0 0 8 0,1-52-8 0,3 10 8 0,-4 42-7 16,0 0 7-16,3-65-7 0,6-11 7 0,-9 76-15 15,0 0 15-15,12-70-14 0,6-7 14 0,-18 77-4 16,0 0 4-16,17-69-3 0,-1 2 3 0,-16 67-13 16,0 0 13-16,17-66-12 0,-3 2 12 0,-14 64-1 15,0 0 1-15,12-65-1 0,-6 0 1 0,-6 65 0 16,0 0 0-16,3-53 0 0,-3 8 0 0,0 45-1 16,0 0 1-16,-3-54 0 0,-1-1 0 0,4 55-6 15,0 0 6-15,-5-72-6 0,0-10 6 0,5 82-15 0,0 0 15 16,-4-79-15-16,1 3 15 0,3 76-4 0,0 0 4 15,-2-66-4-15,-1 4 4 0,3 62-8 0,0 0 8 0,-6-48-7 16,3 10 7-16,3 38-3 0,0 0 3 0,-9-37-3 16,-3 2 3-16,12 35-2 0,0 0 2 0,-14-36-2 15,2 0 2-15,12 36-1 0,0 0 1 0,-18-37-1 16,3-3 1-16,15 40-1 0,0 0 1 0,-14-39-1 16,2-2 1-16,12 41-8 0,0 0 8 0,-7-43-7 15,5 0 7-15,2 43-1 0,0 0 1 0,-4-46 0 16,4 1 0-16,0 45-3 0,0 0 3 0,0-42-3 15,4 6 3-15,-4 36-6 0,0 0 6 0,0-31-6 16,-4 3 6-16,4 28-7 0,0 0 7 0,-3-19-7 16,1 6 7-16,2 13-8 0,0 0 8 0,-3-11-8 15,-1 6 8-15,4 5-8 0,0 0 8 0,-2-10-8 0,2 5 8 16,0 5-8-16,0 0 8 0,0-10-8 0,2 1 8 16,-2 9-8-16,0 0 8 0,4-9-8 0,-1 1 8 15,-3 8-4-15,0 0 4 0,0-7-3 0,0 2 3 0,0 5-6 16,0 0 6-16,-7-3-6 0,2-1 6 0,5 4-3 15,0 0 3-15,-18-3-3 0,-9 1 3 0,27 2-2 16,0 0 2-16,-30 2-1 0,-5 1 1 0,35-3-1 16,0 0 1-16,-38 5-1 0,-6 2 1 0,44-7-1 15,0 0 1-15,-42 5-1 0,-5 5 1 0,47-10 1 16,0 0-1-16,-54 7 2 0,-5 2-2 0,59-9 5 16,0 0-5-16,-64 8 6 0,-4-1-6 0,68-7 15 15,0 0-15-15,-89 9 15 0,-12-2-15 0,101-7 23 0,0 0-23 16,-98 8 24-16,-1-4-24 0,99-4 13 0,0 0-13 15,-96 8 14-15,6 1-14 0,90-9 5 0,0 0-5 16,-94 7 5-16,5-6-5 0,89-1 15 0,0 0-15 0,-89-1 15 16,2-6-15-16,87 7 3 0,0 0-3 0,-82-9 4 15,0-3-4-15,82 12 12 0,0 0-12 0,-80-10 12 16,3-2-12-16,77 12 3 0,0 0-3 0,-78-10 4 16,-1-1-4-16,79 11 0 0,0 0 0 0,-76-12 1 15,-4 2-1-15,80 10 12 0,0 0-12 0,-77-5 12 16,-3 0-12-16,80 5 3 0,0 0-3 0,-84-3 3 15,2-1-3-15,82 4 6 0,0 0-6 0,-76 0 7 16,-1 4-7-16,77-4 14 0,0 0-14 0,-80 1 15 16,0 6-15-16,80-7 8 0,0 0-8 0,-82 4 8 15,2-4-8-15,80 0 0 0,0 0 0 0,-84 3 0 16,2-1 0-16,82-2 3 0,0 0-3 0,-83 1 4 0,1-1-4 16,82 0 5-16,0 0-5 0,-80-3 6 0,6-4-6 15,74 7 0-15,0 0 0 0,-68-7 1 0,9-3-1 0,59 10 8 16,0 0-8-16,-59-7 8 0,0 0-8 0,59 7 7 15,0 0-7-15,-47-3 8 0,5 1-8 0,42 2 3 16,0 0-3-16,-47-3 3 0,-4-1-3 0,51 4-11 16,0 0 11-16,-50 0-11 0,-1 0 11 0,51 0-29 15,0 0 29-15,-69 7-29 0,-15 2 29 0,84-9-31 16,0 0 31-16,-85 15-31 0,-4 6 31 0,89-21-88 16,0 0 88-16,-98 25-88 0,1 4 88 0,97-29-128 15,0 0 128-15,-110 35-127 0,-2 4 127 0,-109 37-1397 0</inkml:trace>
  <inkml:trace contextRef="#ctx0" brushRef="#br0" timeOffset="118500.26">18101 5587 427 0,'0'0'0'0,"3"-2"0"16,4-2 0-16,-7 4-42 0,0 0 42 0,-7-6-41 16,-7 0 41-16,14 6-2 0,0 0 2 0,-10-3-2 15,-6 0 2-15,16 3-13 0,0 0 13 0,-14-4-12 16,-2 2 12-16,16 2 0 0,0 0 0 0,-14-1 0 16,2-1 0-16,12 2 33 0,0 0-33 0,-10 0 33 15,3-3-33-15,7 3 59 0,0 0-59 0,-5-4 59 16,3 4-59-16,2 0 90 0,0 0-90 0,7 4 90 0,8-1-90 15,-15-3 92-15,0 0-92 0,23 5 92 0,7 2-92 16,-30-7 90-16,0 0-90 0,36 5 90 0,10-1-90 16,-46-4 90-16,0 0-90 0,54 3 90 0,8-3-90 0,-62 0 99 15,0 0-99-15,70 0 100 0,7-3-100 0,-77 3 51 16,0 0-51-16,104-4 51 0,23-1-51 0,-127 5 64 16,0 0-64-16,117-12 65 0,3-7-65 0,-120 19 26 15,0 0-26-15,119-19 26 0,1-1-26 0,-120 20 36 16,0 0-36-16,118-24 36 0,3 0-36 0,-121 24 22 15,0 0-22-15,127-19 22 0,3-2-22 0,-130 21 9 16,0 0-9-16,129-12 10 0,2 0-10 0,-131 12 11 0,0 0-11 16,132-3 11-16,4 0-11 0,-136 3 15 0,0 0-15 15,128 0 16-15,-3 0-16 0,-125 0 1 0,0 0-1 16,118 0 1-16,-3 3-1 0,-115-3 0 0,0 0 0 16,101 0 1-16,-8 0-1 0,-93 0 7 0,0 0-7 0,87-3 8 15,-12-6-8-15,-75 9 0 0,0 0 0 0,69-3 0 16,-8-4 0-16,-61 7-215 0,0 0 215 0,42-12-215 15,-17-4 215-15,41-11-997 0</inkml:trace>
  <inkml:trace contextRef="#ctx0" brushRef="#br0" timeOffset="122358.67">18949 15740 303 0,'0'0'0'0,"10"-5"0"0,6-3 0 0,-16 8-1 16,0 0 1-16,9-4 0 0,-2 1 0 0,-7 3 90 15,0 0-90-15,5 0 91 0,-3 0-91 0,-2 0 89 16,0 0-89-16,0 0 90 0,0 5-90 0,0-5 119 16,0 0-119-16,3 3 120 0,4 2-120 0,-7-5 92 0,0 0-92 15,18 6 92-15,4 0-92 0,-22-6 64 0,0 0-64 16,35 7 64-16,10 2-64 0,-45-9 55 0,0 0-55 0,51 7 56 15,8-1-56-15,-59-6 44 0,0 0-44 0,61 7 44 16,5 0-44-16,-66-7 28 0,0 0-28 0,68 7 28 16,2-2-28-16,-70-5 17 0,0 0-17 0,84 5 17 15,10-1-17-15,-94-4 28 0,0 0-28 0,80 1 28 16,-7 1-28-16,-73-2 0 0,0 0 0 0,57 0 0 16,-16 0 0-16,-41 0 14 0,0 0-14 0,45 0 15 15,-9-2-15-15,-36 2 8 0,0 0-8 0,37 0 9 16,-2-1-9-16,-35 1 24 0,0 0-24 0,26 0 25 15,-3 0-25-15,-23 0 13 0,0 0-13 0,17 0 13 16,-1-2-13-16,-16 2 1 0,0 0-1 0,14 0 2 16,0 2-2-16,-14-2 10 0,0 0-10 0,15 0 11 15,-3 0-11-15,-12 0 14 0,0 0-14 0,11 1 15 0,3 1-15 16,-14-2 0-16,0 0 0 0,17 2 0 0,2-2 0 16,-19 0 3-16,0 0-3 0,28 0 4 0,9 0-4 15,-37 0 0-15,0 0 0 0,43-2 1 0,8-1-1 0,-51 3 0 16,0 0 0-16,57-2 0 0,10-1 0 0,-67 3-3 15,0 0 3-15,64-2-2 0,4 0 2 0,-68 2-13 16,0 0 13-16,63 0-13 0,-2 0 13 0,-61 0 0 16,0 0 0-16,57 2 0 0,-1 0 0 0,-56-2 3 15,0 0-3-15,49 1 4 0,-4 3-4 0,-45-4 1 16,0 0-1-16,35 3 1 0,-7 1-1 0,-28-4 8 16,0 0-8-16,21 1 9 0,-6 1-9 0,-15-2 14 0,0 0-14 15,13 0 15-15,-5 0-15 0,-8 0 23 0,0 0-23 16,7 0 24-16,-7 0-24 0,0 0 3 0,0 0-3 0,0 0 3 15,-7-2-3-15,7 2 13 0,0 0-13 0,-8-1 14 16,-5-3-14-16,13 4 0 0,0 0 0 0,-15-3 0 16,-6-2 0-16,21 5-5 0,0 0 5 0,-23-7-4 15,-3-4 4-15,26 11-15 0,0 0 15 0,-26-8-14 16,0-1 14-16,26 9-17 0,0 0 17 0,-33-8-16 16,-2 3 16-16,35 5-34 0,0 0 34 0,-37-9-34 15,-3 2 34-15,40 7-5 0,0 0 5 0,-42-7-5 16,-3 2 5-16,45 5 0 0,0 0 0 0,-49-7 0 15,-5 2 0-15,54 5 0 0,0 0 0 0,-54-8 0 16,-3 3 0-16,57 5-1 0,0 0 1 0,-58-6-1 16,1 0 1-16,57 6 4 0,0 0-4 0,-75-6 4 15,-11 0-4-15,86 6 3 0,0 0-3 0,-85-4 3 0,1 1-3 16,84 3 6-16,0 0-6 0,-73-2 7 0,5 2-7 16,68 0 23-16,0 0-23 0,-66 0 24 0,5 0-24 15,61 0 0-15,0 0 0 0,-52-2 0 0,7-3 0 0,45 5 3 16,0 0-3-16,-49-5 3 0,0 0-3 0,49 5 12 15,0 0-12-15,-50-4 12 0,3 1-12 0,47 3-2 16,0 0 2-16,-51-3-1 0,4-1 1 0,47 4 0 16,0 0 0-16,-45-3 0 0,1-2 0 0,44 5-2 15,0 0 2-15,-38-4-1 0,1 1 1 0,37 3-5 16,0 0 5-16,-31-2-5 0,5 2 5 0,26 0-7 16,0 0 7-16,-21 0-6 0,7 0 6 0,14 0-8 15,0 0 8-15,-7 2-8 0,7 1 8 0,0-3-8 0,0 0 8 16,9 7-8-16,12 2 8 0,-21-9 4 0,0 0-4 15,33 6 5-15,10 0-5 0,-43-6 1 0,0 0-1 16,52 1 1-16,9-4-1 0,-61 3 4 0,0 0-4 0,70-2 4 16,10 0-4-16,-80 2 21 0,0 0-21 0,103-6 21 15,19-3-21-15,-122 9 2 0,0 0-2 0,120-7 3 16,6 2-3-16,-126 5 0 0,0 0 0 0,118-5 0 16,-1-2 0-16,-117 7 2 0,0 0-2 0,110-3 2 15,-8 3-2-15,-102 0 0 0,0 0 0 0,96 0 0 16,-7 0 0-16,-89 0 0 0,0 0 0 0,77 3 0 15,-9-1 0-15,-68-2 5 0,0 0-5 0,52 0 5 16,-14-2-5-16,-38 2 0 0,0 0 0 0,23 0 1 16,-14 0-1-16,-9 0 0 0,0 0 0 0,0-5 1 15,-11 1-1-15,11 4 0 0,0 0 0 0,-23-3 1 16,-15-2-1-16,38 5 0 0,0 0 0 0,-49-7 0 0,-12 0 0 16,61 7 5-16,0 0-5 0,-87-7 6 0,-17-1-6 15,104 8 22-15,0 0-22 0,-108-7 23 0,-9 2-23 0,117 5 0 16,0 0 0-16,-117-4 1 0,-3 1-1 0,120 3 4 15,0 0-4-15,-115-2 4 0,-2 1-4 0,117 1 20 16,0 0-20-16,-111 1 20 0,1 3-20 0,110-4 13 16,0 0-13-16,-97 0 14 0,9-2-14 0,88 2 10 15,0 0-10-15,-76-3 10 0,10-1-10 0,66 4 10 16,0 0-10-16,-44-2 10 0,14 1-10 0,30 1 3 16,0 0-3-16,-20 0 4 0,14 0-4 0,6 0 2 0,0 0-2 15,7 3 2-15,14 2-2 0,-21-5-1 0,0 0 1 16,37 2 0-16,10 0 0 0,-47-2-2 0,0 0 2 0,59 1-1 15,18 1 1-15,-77-2-2 0,0 0 2 16,109 2-1-16,22-2 1 0,-131 0-4 0,0 0 4 0,124 0-4 16,3-2 4-16,-127 2-6 0,0 0 6 0,115-2-6 15,-7 1 6-15,-108 1 0 0,0 0 0 0,92-4 0 16,-12 1 0-16,-80 3 0 0,0 0 0 0,60-2 0 16,-17 2 0-16,-43 0 0 0,0 0 0 0,26 0 1 15,-17 0-1-15,-9 0 13 0,0 0-13 0,7 0 13 16,-9 2-13-16,2-2 8 0,0 0-8 0,-15 3 9 15,-15 1-9-15,30-4 16 0,0 0-16 0,-38 5 17 16,-11 2-17-16,49-7 3 0,0 0-3 0,-58 6 4 16,-10 3-4-16,68-9 0 0,0 0 0 0,-88 14 1 15,-19 1-1-15,107-15 6 0,0 0-6 0,-104 14 6 0,-4-2-6 16,108-12 0-16,0 0 0 0,-105 14 1 0,2-1-1 16,103-13 3-16,0 0-3 0,-90 14 3 0,8 0-3 0,82-14 1 15,0 0-1-15,-68 10 2 0,11-1-2 16,57-9 0-16,0 0 0 0,-40 6 0 0,13 1 0 0,27-7-1 15,0 0 1-15,-14 2-1 0,7-2 1 0,7 0-17 16,0 0 17-16,7 7-17 0,14 1 17 0,-21-8-34 16,0 0 34-16,37 7-33 0,13 0 33 0,-50-7 0 15,0 0 0-15,68 4 0 0,19-4 0 0,-87 0-15 16,0 0 15-16,115-2-15 0,27-2 15 0,-142 4-9 16,0 0 9-16,139-3-9 0,6 0 9 0,-145 3-9 15,0 0 9-15,130-4-9 0,-13-1 9 0,-117 5-9 0,0 0 9 16,103-2-8-16,-13 1 8 0,-90 1-24 0,0 0 24 15,60 0-23-15,-22 0 23 0,-38 0-37 0,0 0 37 0,21 0-36 16,-21 0 36-16,0 0-3 0,0 0 3 16,-18-2-2-16,-20 0 2 0,38 2-10 0,0 0 10 0,-49-2-9 15,-12 1 9-15,61 1-9 0,0 0 9 0,-97-2-8 16,-29 0 8-16,126 2-8 0,0 0 8 0,-118 0-7 16,-6 0 7-16,124 0 0 0,0 0 0 0,-124 0 0 15,1 4 0-15,123-4-3 0,0 0 3 0,-124 5-3 16,2 2 3-16,122-7 0 0,0 0 0 0,-108 7 0 15,11 1 0-15,97-8 7 0,0 0-7 0,-82 9 7 16,14 1-7-16,68-10 9 0,0 0-9 0,-46 7 10 16,22-4-10-16,24-3 16 0,0 0-16 0,-9 7 17 15,18 0-17-15,-9-7 3 0,0 0-3 0,31 7 4 0,27 1-4 16,-58-8 13-16,0 0-13 0,85 4 13 0,27-6-13 16,-112 2 15-16,0 0-15 0,125-3 15 0,20-4-15 15,-145 7 0-15,0 0 0 0,137-7 0 0,6-3 0 16,-143 10-16-16,0 0 16 0,133-6-15 0,-3 1 15 0,-130 5-18 15,0 0 18-15,121-3-18 0,-8 0 18 0,-113 3-2 16,0 0 2-16,90-4-1 0,-13 2 1 0,-77 2-5 16,0 0 5-16,54-1-5 0,-21 1 5 0,-33 0-3 15,0 0 3-15,14 0-2 0,-19 0 2 0,5 0-5 16,0 0 5-16,-30-4-5 0,-17 3 5 0,47 1-43 16,0 0 43-16,-80 0-42 0,-23 0 42 0,103 0-6 15,0 0 6-15,-110 5-5 0,-11-2 5 0,121-3-37 16,0 0 37-16,-119 7-37 0,1 0 37 0,118-7-2 0,0 0 2 15,-117 10-2-15,-5 2 2 0,122-12-14 0,0 0 14 16,-108 14-13-16,7 1 13 0,101-15-9 0,0 0 9 16,-87 17-9-16,12 0 9 0,75-17-15 0,0 0 15 0,-49 12-15 15,21-5 15-15,28-7-39 0,0 0 39 0,7 12-39 16,30 4 39-16,-37-16-53 0,0 0 53 0,64 10-52 16,30-3 52-16,-94-7-60 0,0 0 60 0,119 3-59 15,24-3 59-15,-143 0-113 0,0 0 113 0,146-7-113 16,9-6 113-16,146-8-640 0</inkml:trace>
  <inkml:trace contextRef="#ctx0" brushRef="#br0" timeOffset="124475.56">8857 16009 1222 0,'23'5'0'16,"11"4"0"-16,-34-9 66 0,0 0-66 0,4 2 67 16,-16-6-67-16,12 4 41 0,0 0-41 0,-6-3 42 15,-6-1-42-15,12 4 13 0,0 0-13 0,-5-5 14 16,2-3-14-16,3 8 0 0,0 0 0 0,3-6 0 16,2 3 0-16,-5 3 5 0,0 0-5 0,12-3 5 15,2 1-5-15,-14 2 38 0,0 0-38 0,21 0 39 16,5 3-39-16,-26-3 20 0,0 0-20 0,37 0 20 15,5 0-20-15,-42 0 30 0,0 0-30 0,49 0 30 0,10 0-30 16,-59 0 2-16,0 0-2 0,66 2 3 0,11 0-3 16,-77-2 13-16,0 0-13 0,99 1 14 0,23 1-14 0,-122-2 24 15,0 0-24-15,118 2 25 0,10-2-25 0,-128 0 0 16,0 0 0-16,123-2 0 0,-4-3 0 0,-119 5 3 16,0 0-3-16,120-8 3 0,-2-3-3 0,-118 11 12 15,0 0-12-15,122-7 13 0,-3 2-13 0,-119 5 1 16,0 0-1-16,115-3 1 0,-5 3-1 0,-110 0 15 15,0 0-15-15,102 2 15 0,-8-1-15 0,-94-1 1 16,0 0-1-16,89 4 1 0,-5-1-1 0,-84-3 1 0,0 0-1 16,71 5 1-16,-10 0-1 0,-61-5 3 0,0 0-3 15,51 6 3-15,-9-1-3 0,-42-5 18 0,0 0-18 16,29 1 19-16,-11-2-19 0,-18 1 32 0,0 0-32 16,12 0 33-16,-3 0-33 0,-9 0 35 0,0 0-35 0,1-2 36 15,-1 0-36-15,0 2 23 0,0 0-23 0,-5-5 24 16,-9-2-24-16,14 7 28 0,0 0-28 0,-19-5 28 15,-4-2-28-15,23 7 0 0,0 0 0 0,-35-5 1 16,-5 0-1-16,40 5 0 0,0 0 0 0,-48-5 0 16,-6 1 0-16,54 4-1 0,0 0 1 0,-63-5-1 15,-2 0 1-15,65 5-2 0,0 0 2 0,-90-5-1 16,-15 0 1-16,105 5-10 0,0 0 10 0,-102-5-10 16,0 0 10-16,102 5-9 0,0 0 9 0,-97-6-8 15,5 3 8-15,92 3-4 0,0 0 4 0,-91-2-3 16,-1-3 3-16,92 5-1 0,0 0 1 0,-82-3 0 0,5-1 0 15,77 4 2-15,0 0-2 0,-77-1 3 0,3-1-3 16,74 2 13-16,0 0-13 0,-77 0 14 0,0 2-14 16,77-2 9-16,0 0-9 0,-76 1 10 0,4 3-10 0,72-4 1 15,0 0-1-15,-71 5 1 0,1 0-1 0,70-5 1 16,0 0-1-16,-68 9 1 0,2-1-1 0,66-8-10 16,0 0 10-16,-59 9-10 0,6-2 10 0,53-7-187 15,0 0 187-15,-43 5-187 0,10-5 187 0,-42 1-1164 16</inkml:trace>
  <inkml:trace contextRef="#ctx0" brushRef="#br0" timeOffset="133752.5">18125 5657 807 0,'0'0'0'0,"0"0"0"15,0 0 0-15,0 0 72 0,0 0-72 0,0 0 73 16,0 0-73-16,0 0 45 0,0 0-45 0,0 0 46 0,0 0-46 16,0 0 10-16,0 0-10 0,0 0 11 0,33 3-11 15,-33-3 8-15,0 0-8 0,31 0 9 0,11-3-9 16,-42 3 43-16,0 0-43 0,44-4 43 0,5-1-43 0,-49 5 36 15,0 0-36-15,57-7 36 0,2 0-36 0,-59 7 25 16,0 0-25-16,68-8 26 0,9-1-26 0,-77 9 35 16,0 0-35-16,101-8 36 0,19 1-36 0,-120 7 7 15,0 0-7-15,119-9 7 0,4 6-7 0,-123 3 28 16,0 0-28-16,122-5 28 0,0 1-28 0,-122 4 12 16,0 0-12-16,122 0 12 0,4-3-12 0,-126 3 27 0,0 0-27 15,118 0 27-15,0 0-27 0,-118 0 20 0,0 0-20 16,115 0 20-16,-7 3-20 0,-108-3 26 0,0 0-26 15,107 0 26-15,-3 0-26 0,-104 0 38 0,0 0-38 0,103 0 39 16,3 0-39-16,-106 0 37 0,0 0-37 0,107-3 38 16,-1-4-38-16,-106 7 15 0,0 0-15 0,106-5 16 15,-1-2-16-15,-105 7 22 0,0 0-22 0,102-5 22 16,1-4-22-16,-103 9 3 0,0 0-3 0,94-6 4 16,-3-3-4-16,-91 9 7 0,0 0-7 0,83-7 7 15,-4-1-7-15,-79 8 32 0,0 0-32 0,71-7 33 16,-6 2-33-16,-65 5 0 0,0 0 0 0,56-7 0 15,-8 3 0-15,-48 4 0 0,0 0 0 0,37-1 0 16,-9-1 0-16,-28 2 6 0,0 0-6 0,26-2 7 16,2 2-7-16,-28 0 0 0,0 0 0 0,28-3 1 15,-2 3-1-15,-26 0 0 0,0 0 0 0,29 0 1 16,1 0-1-16,-30 0 7 0,0 0-7 0,30 0 7 16,-1-4-7-16,-29 4 7 0,0 0-7 0,25-1 8 0,-4-3-8 15,-21 4 15-15,0 0-15 0,15 0 15 0,-3-3-15 16,-12 3 23-16,0 0-23 0,11 0 24 0,-4 0-24 0,-7 0 7 15,0 0-7-15,7 0 8 0,0 3-8 0,-7-3 17 16,0 0-17-16,7 0 17 0,0 0-17 0,-7 0 15 16,0 0-15-16,7 0 15 0,1 0-15 0,-8 0 4 15,0 0-4-15,7 0 4 0,0 0-4 0,-7 0 3 16,0 0-3-16,7 0 3 0,-5 0-3 0,-2 0 2 16,0 0-2-16,7 0 2 0,-4-3-2 0,-3 3-39 15,0 0 39-15,6 0-39 0,-1-4 39 0,-5 4-144 16,0 0 144-16,0 0-144 0,-5-3 144 0,5 3-114 0,0 0 114 15,-9-2-1115-15,18 4 1115 0</inkml:trace>
  <inkml:trace contextRef="#ctx0" brushRef="#br0" timeOffset="144488.12">12223 8793 852 0,'0'0'0'0,"5"-3"0"0,7-4 0 0,-12 7 77 15,0 0-77-15,4-1 78 0,1-3-78 0,-5 4 37 16,0 0-37-16,3 0 37 0,-1 0-37 0,-2 0 17 16,0 0-17-16,0 0 17 0,0 0-17 0,0 0-11 15,0 0 11-15,0 0-11 0,0 0 11 0,0 0-149 0,0 0 149 16,7-5-148-16,2 2 148 0,8-8-500 0</inkml:trace>
  <inkml:trace contextRef="#ctx0" brushRef="#br0" timeOffset="152444.96">8573 12021 91 0,'0'0'0'0,"0"0"0"16,0 0 0-16,0 0 1 0,0 0-1 0,0 0 2 15,-4-24-2-15,4 24 91 0,0 0-91 0,-3-17 91 16,1 0-91-16,2 17 92 0,0 0-92 0,-3-16 92 16,-1 3-92-16,4 13 95 0,0 0-95 0,-5-12 96 15,2 3-96-15,3 9 86 0,0 0-86 0,-6-7 87 16,-1 4-87-16,7 3 77 0,0 0-77 0,-5-5 78 16,-4 3-78-16,9 2 57 0,0 0-57 0,-12 0 57 15,-3 3-57-15,15-3 57 0,0 0-57 0,-20 7 58 0,-1-3-58 16,21-4 50-16,0 0-50 0,-26 8 51 0,-2-3-51 15,28-5 77-15,0 0-77 0,-26 7 77 0,0 2-77 0,26-9 76 16,0 0-76-16,-21 7 77 0,0-6-77 0,21-1 62 16,0 0-62-16,-15 4 63 0,4-2-63 0,11-2 54 15,0 0-54-15,-8 0 55 0,4 0-55 0,4 0 39 16,0 0-39-16,4 1 39 0,6 3-39 0,-10-4 40 16,0 0-40-16,19 0 41 0,11 1-41 0,-30-1 34 15,0 0-34-15,35 2 34 0,8-2-34 0,-43 0 22 16,0 0-22-16,47 3 23 0,7 3-23 0,-54-6 11 0,0 0-11 15,54 5 11-15,7 2-11 0,-61-7 18 16,0 0-18-16,68 6 19 0,7 3-19 0,-75-9 14 0,0 0-14 16,89 3 15-16,17 3-15 0,-106-6 4 0,0 0-4 0,98 8 4 15,-2 4-4-15,-96-12 7 0,0 0-7 0,92 10 8 16,-3-3-8-16,-89-7 3 0,0 0-3 0,83 7 3 16,-1-3-3-16,-82-4 5 0,0 0-5 0,80 3 6 15,0 0-6-15,-80-3 7 0,0 0-7 0,77 6 7 16,0-1-7-16,-77-5 14 0,0 0-14 0,71 7 15 15,-1-1-15-15,-70-6 3 0,0 0-3 0,71 7 4 16,-3-3-4-16,-68-4 31 0,0 0-31 0,68 8 31 16,4-1-31-16,-72-7 1 0,0 0-1 0,64 5 1 15,-5-1-1-15,-59-4 2 0,0 0-2 0,47 0 2 16,-5-2-2-16,-42 2 11 0,0 0-11 0,44-2 11 16,1-6-11-16,-45 8 14 0,0 0-14 0,49-4 15 15,5-3-15-15,-54 7 8 0,0 0-8 0,50-5 9 0,-3-3-9 16,-47 8 16-16,0 0-16 0,51-7 17 0,-4-5-17 15,-47 12 3-15,0 0-3 0,50-14 4 0,1 0-4 16,-51 14 2-16,0 0-2 0,47-10 3 0,4 3-3 16,-51 7 18-16,0 0-18 0,43-5 18 0,2 0-18 0,-45 5-2 15,0 0 2-15,40-3-1 0,-3-1 1 0,-37 4 0 16,0 0 0-16,35-2 1 0,-6 1-1 0,-29 1 1 16,0 0-1-16,25-2 1 0,1-3-1 0,-26 5 0 15,0 0 0-15,17-4 1 0,1 3-1 0,-18 1 8 16,0 0-8-16,16-2 8 0,-8 2-8 0,-8 0 8 15,0 0-8-15,9-3 8 0,0-3-8 0,-9 6 1 0,0 0-1 16,5-3 1-16,-2 0-1 0,-3 3 3 0,0 0-3 16,4 0 3-16,-2-4-3 0,-2 4 18 0,0 0-18 15,0 0 19-15,0 0-19 0,0 0 8 0,0 0-8 0,0 0 8 16,0 0-8-16,0 0 9 0,0 0-9 0,0 0 10 16,0 0-10-16,0 0 15 0,0 0-15 0,0 0 16 15,0 0-16-15,0 0-2 0,0 0 2 0,0 0-1 16,0 0 1-16,0 0 1 0,0 0-1 0,0 0 1 15,-2-3-1-15,2 3 3 0,0 0-3 0,0 0 3 16,0-4-3-16,0 4 0 0,0 0 0 0,0 0 1 16,2-5-1-16,-2 5 0 0,0 0 0 0,1-3 1 15,1-1-1-15,-2 4 0 0,0 0 0 0,4-1 0 16,-4-3 0-16,0 4 1 0,0 0-1 0,0 0 2 16,3-5-2-16,-3 5 0 0,0 0 0 0,0 0 0 15,5-2 0-15,-5 2 0 0,0 0 0 0,0 0 0 0,6-1 0 16,-6 1 4-16,0 0-4 0,0 0 5 0,3-2-5 15,-3 2 0-15,0 0 0 0,0 0 0 0,0 0 0 16,0 0 2-16,0 0-2 0,0 0 2 0,0 0-2 0,0 0 2 16,0 0-2-16,0 0 2 0,0 0-2 0,0 0-1 15,0 0 1-15,0 0 0 0,0 0 0 0,0 0 1 16,0 0-1-16,0 0 1 0,0 0-1 0,0 0 1 16,0 0-1-16,0 0 1 0,0 0-1 0,0 0 1 15,0 0-1-15,0 0 1 0,0 0-1 0,0 0 1 16,0 0-1-16,0 0 1 0,0 0-1 0,0 0 0 15,0 0 0-15,0 0 0 0,3-2 0 0,-3 2 0 16,0 0 0-16,4-5 1 0,1 2-1 0,-5 3 0 0,0 0 0 16,2-4 0-16,5 1 0 0,-7 3-3 0,0 0 3 15,3-2-2-15,6 0 2 0,-9 2 0 0,0 0 0 0,5-1 0 16,-1 1 0-16,-4 0-2 0,0 0 2 0,2 0-2 16,-1-2 2-16,-1 2 0 0,0 0 0 0,0 0 0 15,6-2 0-15,-6 2 0 0,0 0 0 0,0 0 0 16,0 0 0-16,0 0-1 0,0 0 1 0,0 0-1 15,0 0 1-15,0 0 1 0,0 0-1 0,0 0 1 16,0-3-1-16,0 3 1 0,0 0-1 0,0-4 1 16,0-1-1-16,0 5 1 0,0 0-1 0,0-3 2 15,0-6-2-15,0 9 4 0,0 0-4 0,1-3 4 16,1-6-4-16,-2 9 0 0,0 0 0 0,2-3 1 16,-2-1-1-16,0 4 0 0,0 0 0 0,0 0 0 15,0 0 0-15,0 0-3 0,0 0 3 0,-4 18-3 16,-3 9 3-16,7-27-1 0,0 0 1 0,-7 31 0 0,2 6 0 15,5-37 0-15,0 0 0 0,-9 38 0 0,6 2 0 16,3-40-6-16,0 0 6 0,-7 30-5 0,5-4 5 16,2-26-8-16,0 0 8 0,-3 21-8 0,3-9 8 0,0-12-79 15,0 0 79-15,0 0-78 0,3-17 78 0,-3 17-185 16,0 0 185-16,-3-33-184 0,-3-18 184 0,-6-33-1500 16</inkml:trace>
  <inkml:trace contextRef="#ctx0" brushRef="#br0" timeOffset="154847">9270 16270 1401 0,'0'0'0'0,"-5"-21"0"0,-2-15 0 0,7 36 27 0,0 0-27 16,-6-20 27-16,-1-1-27 0,7 21 4 0,0 0-4 16,-10-14 4-16,-2 4-4 0,12 10 2 0,0 0-2 15,-9-14 2-15,-3-1-2 0,12 15-20 0,0 0 20 0,-9-14-19 16,0 2 19-16,9 12-13 0,0 0 13 0,-8-10-12 15,-1 1 12-15,9 9-4 0,0 0 4 0,-9-8-4 16,-1 1 4-16,10 7 5 0,0 0-5 0,-5-5 5 16,-4 1-5-16,9 4 17 0,0 0-17 0,-9 0 17 15,0 2-17-15,9-2 1 0,0 0-1 0,-12 3 2 16,0 1-2-16,12-4 1 0,0 0-1 0,-17 7 2 16,-1 0-2-16,18-7 0 0,0 0 0 0,-24 6 0 15,1 3 0-15,23-9 0 0,0 0 0 0,-24 7 1 16,-2 0-1-16,26-7 3 0,0 0-3 0,-26 3 3 15,1-1-3-15,25-2 12 0,0 0-12 0,-26 0 12 16,5-4-12-16,21 4 8 0,0 0-8 0,-21-3 9 0,4 0-9 16,17 3 9-16,0 0-9 0,-18-6 9 0,6 1-9 15,12 5 33-15,0 0-33 0,-12-8 33 0,0 1-33 0,12 7 25 16,0 0-25-16,-9-7 26 0,0-2-26 0,9 9 24 16,0 0-24-16,-5-6 25 0,-4 0-25 0,9 6 9 15,0 0-9-15,-7-6 10 0,2-1-10 0,5 7 28 16,0 0-28-16,-7-9 28 0,2-1-28 0,5 10 11 15,0 0-11-15,-9-17 11 0,1-4-11 0,8 21 5 16,0 0-5-16,-7-25 5 0,1-8-5 0,6 33 23 16,0 0-23-16,-5-39 24 0,2-8-24 0,3 47 0 15,0 0 0-15,0-51 1 0,-4-6-1 0,4 57 3 0,0 0-3 16,-5-58 3-16,0-2-3 0,5 60 5 0,0 0-5 16,-7-60 6-16,-5 0-6 0,12 60 0 0,0 0 0 15,-13-58 1-15,-1 0-1 0,14 58 7 0,0 0-7 0,-13-53 7 16,0 1-7-16,13 52 22 0,0 0-22 0,-12-49 22 15,-2-3-22-15,14 52 7 0,0 0-7 0,-10-49 7 16,1-3-7-16,9 52 5 0,0 0-5 0,-5-63 5 16,1-9-5-16,4 72 13 0,0 0-13 0,-1-57 13 15,2 8-13-15,-1 49 0 0,0 0 0 0,0-50 1 16,4 4-1-16,-4 46 0 0,0 0 0 0,0-43 1 16,3 2-1-16,-3 41 3 0,0 0-3 0,0-36 3 15,6 5-3-15,-6 31 1 0,0 0-1 0,3-28 2 16,6 3-2-16,-9 25 5 0,0 0-5 0,8-22 5 15,1 1-5-15,-9 21 21 0,0 0-21 0,12-19 21 16,6 2-21-16,-18 17 7 0,0 0-7 0,15-15 7 0,8 1-7 16,-23 14 4-16,0 0-4 0,21-14 5 0,3 0-5 15,-24 14 3-15,0 0-3 0,32-12 3 0,1 2-3 16,-33 10 1-16,0 0-1 0,38-8 2 0,1 1-2 0,-39 7 3 16,0 0-3-16,41-5 4 0,-1-1-4 0,-40 6 20 15,0 0-20-15,40-5 20 0,4 2-20 0,-44 3 3 16,0 0-3-16,42-5 3 0,1 3-3 0,-43 2 7 15,0 0-7-15,47-2 7 0,4 2-7 0,-51 0 14 16,0 0-14-16,54 0 15 0,3 2-15 0,-57-2 8 16,0 0-8-16,61-2 8 0,4-3-8 0,-65 5 3 15,0 0-3-15,85-8 4 0,9-6-4 0,-94 14 7 16,0 0-7-16,93-12 7 0,-1 0-7 0,-92 12 0 0,0 0 0 16,85-12 1-16,-5 2-1 0,-80 10 0 0,0 0 0 15,70-9 1-15,-7 1-1 0,-63 8 2 0,0 0-2 0,47-4 2 16,-12 2-2-16,-35 2 1 0,0 0-1 0,42 0 2 15,-1 2-2-15,-41-2 9 0,0 0-9 0,40 2 9 16,6-2-9-16,-46 0 3 0,0 0-3 0,47 0 4 16,0 0-4-16,-47 0 2 0,0 0-2 0,50-2 3 15,1-1-3-15,-51 3 1 0,0 0-1 0,50-5 2 16,3-1-2-16,-53 6 9 0,0 0-9 0,48-5 9 16,-1-2-9-16,-47 7 0 0,0 0 0 0,41-3 1 15,-5 3-1-15,-36 0 3 0,0 0-3 0,31-2 4 16,-3 2-4-16,-28 0 2 0,0 0-2 0,23 0 2 15,-6 0-2-15,-17 0 1 0,0 0-1 0,16 0 2 16,-2 2-2-16,-14-2 3 0,0 0-3 0,12 3 4 16,0 1-4-16,-12-4 2 0,0 0-2 0,9 3 2 0,3 1-2 15,-12-4 1-15,0 0-1 0,11 5 2 0,4 2-2 16,-15-7 9-16,0 0-9 0,16 3 10 0,2 1-10 0,-18-4 3 16,0 0-3-16,13 1 4 0,3-1-4 0,-16 0 0 15,0 0 0-15,12 4 1 0,6-3-1 0,-18-1 1 16,0 0-1-16,8 4 2 0,1-2-2 0,-9-2 4 15,0 0-4-15,9 3 5 0,-6-1-5 0,-3-2 6 16,0 0-6-16,2 3 7 0,2-1-7 0,-4-2 8 16,0 0-8-16,0 3 8 0,0-1-8 0,0-2 0 15,0 0 0-15,0 5 0 0,0 2 0 0,0-7 7 16,0 0-7-16,0 12 7 0,0 2-7 0,0-14 1 0,0 0-1 16,3 18 1-16,2 6-1 0,-5-24 0 0,0 0 0 15,4 28 1-15,5 4-1 0,-9-32 0 0,0 0 0 16,3 35 1-16,6 1-1 0,-9-36 2 0,0 0-2 0,1 41 3 15,-1 3-3-15,0-44 1 0,0 0-1 0,0 48 2 16,-1 7-2-16,1-55 5 0,0 0-5 0,0 58 5 16,-4 2-5-16,4-60 0 0,0 0 0 0,-5 62 1 15,2 1-1-15,3-63 0 0,0 0 0 0,0 77 0 16,0 11 0-16,0-88 0 0,0 0 0 0,0 80 0 16,0-1 0-16,0-79-1 0,0 0 1 0,0 72 0 15,-4-7 0-15,4-65-3 0,0 0 3 0,0 48-3 16,4-12 3-16,-4-36-7 0,0 0 7 0,1 41-6 15,3-1 6-15,-4-40-4 0,0 0 4 0,3 37-3 16,1-1 3-16,-4-36-6 0,0 0 6 0,5 35-6 16,-5-5 6-16,0-30-13 0,0 0 13 0,3 31-13 0,-3-2 13 15,0-29-4-15,0 0 4 0,0 24-3 0,0-3 3 16,0-21-1-16,0 0 1 0,0 17 0 0,0-2 0 16,0-15-2-16,0 0 2 0,0 12-2 0,0-1 2 0,0-11 0 15,0 0 0-15,0 10 0 0,0-1 0 0,0-9-1 16,0 0 1-16,-3 8-1 0,3-1 1 0,0-7-1 15,0 0 1-15,-4 7-1 0,4 0 1 0,0-7-9 16,0 0 9-16,0 5-8 0,0 0 8 0,0-5-33 16,0 0 33-16,0 3-33 0,0 1 33 0,0-4-40 15,0 0 40-15,0 0-40 0,4 3 40 0,-4-3-68 16,0 0 68-16,3 0-67 0,1-1 67 0,-4 1-86 16,0 0 86-16,7-6-85 0,3 0 85 0,-10 6-215 0,0 0 215 15,9-9-215-15,0 0 215 0,12-8-937 0</inkml:trace>
  <inkml:trace contextRef="#ctx0" brushRef="#br0" timeOffset="182545.67">7299 16927 539 0,'-1'4'0'0,"1"-4"138"15,0 0-138-15,-18 19 139 0,-11 12-139 0,29-31 113 16,0 0-113-16,-26 25 114 0,-1-1-114 0,27-24 70 16,0 0-70-16,-29 26 71 0,-1-2-71 0,30-24 38 15,0 0-38-15,-35 26 38 0,2-2-38 0,33-24 17 0,0 0-17 16,-29 24 17-16,-1 0-17 0,30-24 46 0,0 0-46 16,-30 29 47-16,1 2-47 0,29-31 55 0,0 0-55 15,-26 27 55-15,5 0-55 0,21-27 54 0,0 0-54 0,-25 28 55 16,8-3-55-16,17-25 39 0,0 0-39 0,-14 19 40 15,2-3-40-15,12-16 36 0,0 0-36 0,-7 12 36 16,5-4-36-16,2-8 15 0,0 0-15 0,5-1 15 16,11-11-15-16,-16 12 20 0,0 0-20 0,26-19 20 15,4-7-20-15,-30 26 39 0,0 0-39 0,38-33 39 16,6-4-39-16,-44 37 19 0,0 0-19 0,48-45 20 16,5-8-20-16,-53 53 20 0,0 0-20 0,68-70 20 15,5-14-20-15,-73 84 17 0,0 0-17 0,75-79 17 16,1 0-17-16,-76 79 39 0,0 0-39 0,77-73 40 15,-2 2-40-15,-75 71 19 0,0 0-19 0,64-61 20 0,-4 8-20 16,-60 53 30-16,0 0-30 0,55-52 30 0,-8 4-30 16,-47 48 6-16,0 0-6 0,46-44 7 0,-6 4-7 15,-40 40 27-15,0 0-27 0,33-30 27 0,-12 7-27 16,-21 23 12-16,0 0-12 0,21-20 12 0,-7 1-12 0,-14 19 5 16,0 0-5-16,12-14 5 0,0 2-5 0,-12 12 38 15,0 0-38-15,5-7 39 0,-1 4-39 0,-4 3 10 16,0 0-10-16,0 0 10 0,3-2-10 0,-3 2 12 15,0 0-12-15,0 0 13 0,0 7-13 0,0-7 10 16,0 0-10-16,-3 9 10 0,-6 3-10 0,9-12 15 16,0 0-15-16,-7 10 15 0,-2 2-15 0,9-12 1 15,0 0-1-15,-5 8 1 0,-4-1-1 0,9-7 8 0,0 0-8 16,-7 5 8-16,2 1-8 0,5-6 14 0,0 0-14 16,-9 1 15-16,1-1-15 0,8 0 1 0,0 0-1 15,-4-5 1-15,8-5-1 0,-4 10 3 0,0 0-3 0,12-12 4 16,7-4-4-16,-19 16-12 0,0 0 12 0,28-13-12 15,10-1 12-15,-38 14-36 0,0 0 36 0,32-14-35 16,1 2 35-16,-33 12-182 0,0 0 182 0,21-20-182 16,-9-6 182-16,-12 26-104 0,0 0 104 0,29-46-1340 15,-58 92 1340-15</inkml:trace>
  <inkml:trace contextRef="#ctx0" brushRef="#br0" timeOffset="185834.29">25409 5641 695 0,'0'0'0'0,"0"0"0"0,-6-17 0 0,6 17-46 16,0 0 46-16,-10-7-46 0,-6-1 46 0,-10-11-381 15</inkml:trace>
  <inkml:trace contextRef="#ctx0" brushRef="#br0" timeOffset="187139.13">25193 5424 292 0,'0'0'0'0,"-9"-4"0"0,-3-3 0 0,12 7 73 0,0 0-73 16,-18-5 74-16,-3-5-74 0,21 10 31 0,0 0-31 15,-26-5 31-15,-3-2-31 0,29 7 3 0,0 0-3 0,-35-5 4 16,-3 2-4-16,38 3 8 0,0 0-8 0,-44-4 8 16,-5 2-8-16,49 2 31 0,0 0-31 0,-52-3 31 15,-2 0-31-15,54 3 39 0,0 0-39 0,-58-4 39 16,-3-1-39-16,61 5 61 0,0 0-61 0,-60-3 62 15,-1 3-62-15,61 0 39 0,0 0-39 0,-82-7 40 16,-12 2-40-16,94 5 30 0,0 0-30 0,-94-4 30 16,-4 4-30-16,98 0 15 0,0 0-15 0,-91 4 16 15,3 4-16-15,88-8 11 0,0 0-11 0,-82 12 11 16,5 0-11-16,77-12 10 0,0 0-10 0,-71 22 10 16,3 7-10-16,68-29 38 0,0 0-38 0,-63 35 39 15,5 8-39-15,58-43 0 0,0 0 0 0,-59 41 0 0,-4 8 0 16,63-49 8-16,0 0-8 0,-67 55 8 0,-5 12-8 15,72-67 9-15,0 0-9 0,-70 63 10 0,-1 4-10 16,71-67 3-16,0 0-3 0,-71 67 3 0,-1 2-3 0,72-69 12 16,0 0-12-16,-70 70 13 0,-3-3-13 0,73-67 32 15,0 0-32-15,-66 63 33 0,3 0-33 0,63-63 46 16,0 0-46-16,-54 67 46 0,9 2-46 0,45-69 40 16,0 0-40-16,-38 72 40 0,5 1-40 0,33-73 28 15,0 0-28-15,-30 79 28 0,4 5-28 0,26-84 35 16,0 0-35-16,-25 84 35 0,3 2-35 0,22-86 13 15,0 0-13-15,-19 82 13 0,1 0-13 0,18-82 20 16,0 0-20-16,-14 82 20 0,-1-1-20 0,15-81 24 0,0 0-24 16,-7 79 25-16,3-1-25 0,4-78 21 0,0 0-21 15,4 78 21-15,6 0-21 0,-10-78 25 0,0 0-25 0,14 76 26 16,7-1-26-16,-21-75 8 0,0 0-8 0,23 74 8 16,3 1-8-16,-26-75 35 0,0 0-35 0,28 70 35 15,1 1-35-15,-29-71 5 0,0 0-5 0,33 66 5 16,4 0-5-16,-37-66 10 0,0 0-10 0,45 65 10 15,7-5-10-15,-52-60 16 0,0 0-16 0,65 60 17 16,5-4-17-16,-70-56 32 0,0 0-32 0,71 53 33 16,6-5-33-16,-77-48 1 0,0 0-1 0,83 45 2 15,6-4-2-15,-89-41 13 0,0 0-13 0,89 39 13 16,5-1-13-16,-94-38 0 0,0 0 0 0,96 36 0 16,3 0 0-16,-99-36 0 0,0 0 0 0,100 29 0 15,2 0 0-15,-102-29 3 0,0 0-3 0,100 33 3 0,-5-6-3 16,-95-27 0-16,0 0 0 0,103 31 0 0,3-4 0 15,-106-27 0-15,0 0 0 0,107 29 1 0,1-1-1 16,-108-28-2-16,0 0 2 0,111 31-2 0,4-4 2 16,-115-27-1-16,0 0 1 0,112 28 0 0,-1-4 0 0,-111-24 0 15,0 0 0-15,117 27 0 0,1-5 0 0,-118-22 20 16,0 0-20-16,122 22 20 0,4-3-20 0,-126-19 15 16,0 0-15-16,123 19 16 0,3-3-16 0,-126-16 11 15,0 0-11-15,127 12 11 0,0-4-11 0,-127-8 26 16,0 0-26-16,124 4 26 0,-2-4-26 0,-122 0 6 15,0 0-6-15,124-4 6 0,1 1-6 0,-125 3 9 16,0 0-9-16,127-9 10 0,0-6-10 0,-127 15 8 0,0 0-8 16,133-17 9-16,1-2-9 0,-134 19 8 0,0 0-8 15,138-23 8-15,3-4-8 0,-141 27 3 0,0 0-3 16,141-27 4-16,0-2-4 0,-141 29 6 0,0 0-6 0,136-33 6 16,-6 2-6-16,-130 31 3 0,0 0-3 0,126-31 3 15,-6-3-3-15,-120 34 1 0,0 0-1 0,117-33 2 16,-6 1-2-16,-111 32 1 0,0 0-1 0,107-34 2 15,-8-6-2-15,-99 40 3 0,0 0-3 0,97-48 4 16,-4-3-4-16,-93 51 2 0,0 0-2 0,89-58 2 16,-4-6-2-16,-85 64 10 0,0 0-10 0,78-67 10 15,-5-6-10-15,-73 73 8 0,0 0-8 0,67-79 9 16,-6-5-9-16,-61 84 3 0,0 0-3 0,52-79 4 16,-7-3-4-16,-45 82 6 0,0 0-6 0,40-82 7 15,-3 0-7-15,-37 82 7 0,0 0-7 0,26-86 7 0,-7-3-7 16,-19 89 3-16,0 0-3 0,14-93 3 0,-3-3-3 15,-11 96-2-15,0 0 2 0,3-101-2 0,-3-1 2 16,0 102-3-16,0 0 3 0,-2-103-3 0,-3-3 3 0,5 106-3 16,0 0 3-16,-12-102-2 0,-6 3 2 0,18 99-2 15,0 0 2-15,-24-94-1 0,-7-2 1 0,31 96-10 16,0 0 10-16,-37-94-9 0,-6 1 9 0,43 93-8 16,0 0 8-16,-47-91-8 0,-4 1 8 0,51 90-9 15,0 0 9-15,-61-91-8 0,-9 3 8 0,70 88-15 16,0 0 15-16,-71-89-15 0,-6 5 15 0,77 84-23 15,0 0 23-15,-82-87-22 0,-6-2 22 0,88 89-39 16,0 0 39-16,-96-82-38 0,-7 6 38 0,103 76-37 16,0 0 37-16,-108-72-37 0,-7 11 37 0,115 61-34 0,0 0 34 15,-131-55-33-15,-13 10 33 0,144 45-24 0,0 0 24 0,-164-37-23 16,-19 8 23-16,183 29-47 0,0 0 47 0,-199-19-46 16,-17 10 46-16,216 9-34 0,0 0 34 0,-243 0-33 15,-24 12 33-15,267-12-56 0,0 0 56 0,-310 28-56 16,-35 11 56-16,345-39-144 0,0 0 144 0,-415 70-144 15,-59 24 144-15,474-94-142 0,0 0 142 0,-888 167-749 16,1776-334 749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09T10:45:16.5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32 3402 158 0,'0'0'0'0,"0"0"0"16,-2-5 0-16,2 5 98 0,0 0-98 0,-3-3 98 15,3-1-98-15,0 4 114 0,0 0-114 0,-6-5 115 16,3-2-115-16,3 7 96 0,0 0-96 0,-7-3 96 16,-3 1-96-16,10 2 66 0,0 0-66 0,-16 0 66 15,-7 0-66-15,23 0 50 0,0 0-50 0,-24 0 51 16,-6 0-51-16,30 0 37 0,0 0-37 0,-26 0 38 15,0-3-38-15,26 3 24 0,0 0-24 0,-24-4 25 16,-3-4-25-16,27 8 17 0,0 0-17 0,-20-12 17 0,-1-4-17 16,21 16 18-16,0 0-18 0,-18-10 19 0,3 1-19 15,15 9 8-15,0 0-8 0,-9-8 9 0,0 1-9 16,9 7 1-16,0 0-1 0,-5-3 1 0,1 3-1 0,4 0 0 16,0 0 0-16,4 3 0 0,5 4 0 0,-9-7-2 15,0 0 2-15,12 8-1 0,2 4 1 0,-14-12-2 16,0 0 2-16,21 16-2 0,5-1 2 0,-26-15-2 15,0 0 2-15,33 16-1 0,0 1 1 0,-33-17-1 16,0 0 1-16,38 19-1 0,1-4 1 0,-39-15-4 16,0 0 4-16,38 19-3 0,6 2 3 0,-44-21-6 15,0 0 6-15,41 17-6 0,6 5 6 0,-47-22-1 0,0 0 1 16,47 12 0-16,0 0 0 0,-47-12-1 0,0 0 1 16,54 3 0-16,2 1 0 0,-56-4-1 0,0 0 1 15,54 0 0-15,5 0 0 0,-59 0 0 0,0 0 0 16,53 0 1-16,1 0-1 0,-54 0 3 0,0 0-3 0,43 0 3 15,-1 1-3-15,-42-1 12 0,0 0-12 0,35 4 13 16,-5 3-13-16,-30-7 15 0,0 0-15 0,26 8 15 16,2 1-15-16,-28-9 25 0,0 0-25 0,20 7 26 15,-2-2-26-15,-18-5 12 0,0 0-12 0,17 7 13 16,-3-4-13-16,-14-3 41 0,0 0-41 0,12 4 41 16,1-3-41-16,-13-1 37 0,0 0-37 0,8 0 37 15,1 0-37-15,-9 0 8 0,0 0-8 0,4 0 9 16,-1-1-9-16,-3 1 21 0,0 0-21 0,0 0 21 15,2-4-21-15,-2 4 22 0,0 0-22 0,0 0 23 16,0-3-23-16,0 3-26 0,0 0 26 0,0 0-26 16,-5-4 26-16,5 4-137 0,0 0 137 0,-13-12-137 0,-4-7 137 15,-9-10-851-15</inkml:trace>
  <inkml:trace contextRef="#ctx0" brushRef="#br0" timeOffset="4398.72">6519 3598 147 0,'0'0'0'0,"5"0"0"0,-1-4 0 0,-4 4 40 0,0 0-40 0,5 0 41 15,0-3-41-15,-5 3 45 0,0 0-45 0,11-4 46 16,-3 4-46-16,-8 0 42 0,0 0-42 0,18 7 43 15,3-2-43-15,-21-5 52 0,0 0-52 0,29 11 53 16,6 2-53-16,-35-13 48 0,0 0-48 0,33 14 49 16,6-5-49-16,-39-9 13 0,0 0-13 0,34 8 13 15,3-1-13-15,-37-7 33 0,0 0-33 0,38 3 33 16,-3-3-33-16,-35 0 26 0,0 0-26 0,35 0 26 16,2 0-26-16,-37 0 50 0,0 0-50 0,34-3 50 15,5 0-50-15,-39 3 46 0,0 0-46 0,38-4 47 16,6 1-47-16,-44 3 42 0,0 0-42 0,41-2 42 0,1-1-42 15,-42 3 36-15,0 0-36 0,42-4 36 0,0-1-36 16,-42 5 15-16,0 0-15 0,47-7 16 0,-4 0-16 16,-43 7 31-16,0 0-31 0,46-5 31 0,-3-3-31 15,-43 8 27-15,0 0-27 0,42-11 27 0,-2 3-27 0,-40 8 33 16,0 0-33-16,37-9 33 0,-8 6-33 0,-29 3 31 16,0 0-31-16,26-7 31 0,-5 2-31 0,-21 5 14 15,0 0-14-15,18-4 15 0,-6-1-15 0,-12 5 30 16,0 0-30-16,12 0 30 0,-7-3-30 0,-5 3 36 15,0 0-36-15,4 0 36 0,-4 0-36 0,0 0 6 16,0 0-6-16,0 0 7 0,2 5-7 0,-2-5 6 16,0 0-6-16,3 3 7 0,1 4-7 0,-4-7-26 0,0 0 26 15,12 5-25-15,2-1 25 0,-14-4-106 0,0 0 106 16,24 0-106-16,6-7 106 0,26 2-887 0</inkml:trace>
  <inkml:trace contextRef="#ctx0" brushRef="#br0" timeOffset="9864.12">8434 3563 147 0,'0'0'0'0,"3"0"0"0,2-5 0 0,-5 5 74 16,0 0-74-16,6 0 74 0,0 0-74 0,-6 0 98 0,0 0-98 16,4 2 98-16,1 1-98 0,-5-3 90 0,0 0-90 15,5 4 90-15,2-1-90 0,-7-3 74 0,0 0-74 0,14 5 74 16,2-1-74-16,-16-4 63 0,0 0-63 0,17 5 64 16,4 2-64-16,-21-7 41 0,0 0-41 0,23 7 42 15,3-2-42-15,-26-5 11 0,0 0-11 0,24 3 11 16,3 1-11-16,-27-4 22 0,0 0-22 0,24 1 22 15,0-2-22-15,-24 1 32 0,0 0-32 0,27 0 32 16,-7 0-32-16,-20 0 26 0,0 0-26 0,27 0 26 16,-3 0-26-16,-24 0 34 0,0 0-34 0,28-4 34 15,1 4-34-15,-29 0 43 0,0 0-43 0,34 0 44 16,-1 0-44-16,-33 0 16 0,0 0-16 0,34 0 17 16,1 0-17-16,-35 0 13 0,0 0-13 0,37 0 14 15,-2 0-14-15,-35 0 27 0,0 0-27 0,33-3 27 0,-2 3-27 16,-31 0 5-16,0 0-5 0,30-5 6 0,-1-2-6 15,-29 7 9-15,0 0-9 0,28-7 10 0,-2 2-10 16,-26 5 33-16,0 0-33 0,25-7 34 0,1 5-34 16,-26 2 9-16,0 0-9 0,23-3 9 0,1 3-9 0,-24 0 6 15,0 0-6-15,21 0 6 0,0 0-6 0,-21 0 15 16,0 0-15-16,19 0 16 0,5 0-16 0,-24 0 8 16,0 0-8-16,21 3 8 0,2 2-8 0,-23-5 1 15,0 0-1-15,24 0 1 0,2 4-1 0,-26-4 8 16,0 0-8-16,28 0 8 0,-2 0-8 0,-26 0 0 15,0 0 0-15,27 0 1 0,0 3-1 0,-27-3 7 16,0 0-7-16,28 4 7 0,0-3-7 0,-28-1 8 0,0 0-8 16,26 4 8-16,4-4-8 0,-30 0 0 0,0 0 0 15,30 3 1-15,-6 1-1 0,-24-4 0 0,0 0 0 16,23 1 1-16,-2 3-1 0,-21-4 3 0,0 0-3 0,20 7 3 16,1-2-3-16,-21-5 0 0,0 0 0 0,14 3 0 15,2 1 0-15,-16-4 5 0,0 0-5 0,9 3 5 16,-4 2-5-16,-5-5 2 0,0 0-2 0,5 4 3 15,2-4-3-15,-7 0-54 0,0 0 54 0,2 3-53 16,0-1 53-16,-2-2-108 0,0 0 108 0,5 7-1033 16,-10-14 1033-16</inkml:trace>
  <inkml:trace contextRef="#ctx0" brushRef="#br0" timeOffset="14802.38">8573 5204 113 0,'0'0'0'0,"10"0"0"16,15 0 0-16,-25 0 71 0,0 0-71 0,-5 4 71 15,-11-4-71-15,16 0 61 0,0 0-61 0,-12 3 62 16,-1-3-62-16,13 0 65 0,0 0-65 0,-10 2 65 16,3 1-65-16,7-3 54 0,0 0-54 0,-5 0 55 15,1 0-55-15,4 0 56 0,0 0-56 0,0 0 56 16,-1 0-56-16,1 0 61 0,0 0-61 0,0 0 61 0,1-5-61 15,-1 5 68-15,0 0-68 0,4-3 68 0,1-4-68 16,-5 7 48-16,0 0-48 0,4-3 48 0,1 1-48 0,-5 2 39 16,0 0-39-16,3-4 39 0,1 4-39 0,-4 0 35 15,0 0-35-15,3 4 35 0,-1-2-35 0,-2-2 13 16,0 0-13-16,3 6 14 0,-3 1-14 0,0-7 6 16,0 0-6-16,0 12 7 0,0 4-7 0,0-16 34 15,0 0-34-15,-3 12 34 0,1 1-34 0,2-13 3 16,0 0-3-16,-3 14 4 0,-6 0-4 0,9-14 9 15,0 0-9-15,-12 10 10 0,-4-1-10 0,16-9 9 16,0 0-9-16,-22 3 9 0,-5-3-9 0,27 0 23 0,0 0-23 16,-24-8 24-16,1-6-24 0,23 14 30 0,0 0-30 15,-15-17 30-15,6-7-30 0,9 24 6 0,0 0-6 0,3-23 7 16,15-1-7-16,-18 24-31 0,0 0 31 0,33-17-31 16,19 2 31-16,-52 15-75 0,0 0 75 0,84-31-938 15,-168 62 938-15</inkml:trace>
  <inkml:trace contextRef="#ctx0" brushRef="#br0" timeOffset="43433.85">13460 7264 102 0,'0'0'0'0,"7"-2"0"0,5-1 0 0,7-6-17 16</inkml:trace>
  <inkml:trace contextRef="#ctx0" brushRef="#br0" timeOffset="44738.05">13195 7140 214 0,'0'0'0'0,"17"4"0"16,15 4 0-16,-32-8 87 0,0 0-87 0,0 0 87 16,-11 0-87-16,11 0 70 0,0 0-70 0,-9 0 70 15,1 0-70-15,8 0 58 0,0 0-58 0,-7 0 59 16,3 0-59-16,4 0 35 0,0 0-35 0,7 0 36 16,5 0-36-16,-12 0 16 0,0 0-16 0,18 4 17 15,11-4-17-15,-29 0 29 0,0 0-29 0,30 1 29 16,8-1-29-16,-38 0 36 0,0 0-36 0,39 0 36 0,2 0-36 15,-41 0 54-15,0 0-54 0,48 0 54 16,-1 0-54-16,-47 0 37 0,0 0-37 0,50 0 37 0,1-1-37 16,-51 1 28-16,0 0-28 0,55 0 28 0,5 0-28 15,-60 0 40-15,0 0-40 0,59 0 40 0,5 0-40 0,-64 0 32 16,0 0-32-16,60-4 33 0,-1-1-33 0,-59 5 22 16,0 0-22-16,69-7 22 0,12-1-22 0,-81 8 29 15,0 0-29-15,74-7 29 0,3 0-29 0,-77 7 31 16,0 0-31-16,68-5 31 0,0 1-31 0,-68 4 20 15,0 0-20-15,56-3 20 0,-9 1-20 0,-47 2 18 16,0 0-18-16,54-1 19 0,-2-1-19 0,-52 2 5 0,0 0-5 16,54 0 5-16,2 0-5 0,-56 0 33 0,0 0-33 15,54 0 33-15,-2-4-33 0,-52 4 8 0,0 0-8 16,51 0 9-16,-4 0-9 0,-47 0 19 0,0 0-19 0,48 0 20 16,-1 0-20-16,-47 0 15 0,0 0-15 0,49 0 15 15,0-3-15-15,-49 3 34 0,0 0-34 0,49-5 35 16,0-2-35-16,-49 7 10 0,0 0-10 0,45-5 11 15,0-2-11-15,-45 7 20 0,0 0-20 0,44-5 20 16,-2 2-20-16,-42 3 3 0,0 0-3 0,41-4 4 16,1 4-4-16,-42 0 13 0,0 0-13 0,40-3 14 15,0-1-14-15,-40 4 15 0,0 0-15 0,37-1 15 16,-4-3-15-16,-33 4 1 0,0 0-1 0,24-3 1 16,-3 3-1-16,-21 0 9 0,0 0-9 0,14 0 9 15,-2 0-9-15,-12 0 3 0,0 0-3 0,9 0 3 16,0 3-3-16,-9-3 0 0,0 0 0 0,9 0 1 0,-2 4-1 15,-7-4 11-15,0 0-11 0,8 1 11 0,3 3-11 16,-11-4 0-16,0 0 0 0,12 3 0 0,4 1 0 16,-16-4 0-16,0 0 0 0,13 1 0 0,3-1 0 15,-16 0-2-15,0 0 2 0,18 2-1 0,2-2 1 0,-20 0-5 16,0 0 5-16,18 0-5 0,3 0 5 0,-21 0-1 16,0 0 1-16,21 2 0 0,-4 1 0 0,-17-3-3 15,0 0 3-15,18 0-3 0,2 4 3 0,-20-4-5 16,0 0 5-16,16 3-5 0,2 2 5 0,-18-5 0 15,0 0 0-15,12 4 0 0,-2-4 0 0,-10 0-1 16,0 0 1-16,7 0 0 0,-2 0 0 0,-5 0 0 0,0 0 0 16,4 0 1-16,-1 0-1 0,-3 0 7 15,0 0-7-15,0 0 7 0,0 0-7 0,0 0 3 0,0 0-3 16,0 0 4-16,0 0-4 0,0 0 7 0,0 0-7 16,0 0 7-16,-3 0-7 0,3 0 7 0,0 0-7 0,0 0 8 15,-4 3-8-15,4-3 0 0,0 0 0 0,-5 2 1 16,2-1-1-16,3-1 0 0,0 0 0 0,-13 5 0 15,1 2 0-15,12-7-7 0,0 0 7 0,-19 12-6 16,-4 4 6-16,23-16-16 0,0 0 16 0,-26 15-15 16,-5 2 15-16,31-17 3 0,0 0-3 0,-26 16 4 15,1-1-4-15,25-15 0 0,0 0 0 0,-29 12 0 16,1-3 0-16,28-9-2 0,0 0 2 0,-23 8-1 16,-1-1 1-16,24-7-2 0,0 0 2 0,-19 5-1 15,7-1 1-15,12-4-2 0,0 0 2 0,-13 3-1 16,1 1 1-16,12-4-1 0,0 0 1 0,-9 0-1 15,4-4 1-15,5 4 4 0,0 0-4 0,-3-7 5 16,-1-1-5-16,4 8 1 0,0 0-1 0,0-9 1 0,4-3-1 16,-4 12 1-16,0 0-1 0,3-12 1 0,2-3-1 15,-5 15 15-15,0 0-15 0,6-21 15 0,-3-1-15 0,-3 22 3 16,0 0-3-16,4-24 3 0,-3-3-3 0,-1 27 3 16,0 0-3-16,2-28 3 0,-2 1-3 0,0 27 11 15,0 0-11-15,0-31 11 0,-2 2-11 0,2 29 0 16,0 0 0-16,0-28 1 0,0 3-1 0,0 25 8 15,0 0-8-15,0-21 8 0,-1 6-8 0,1 15 14 16,0 0-14-16,0-12 15 0,0 3-15 0,0 9 1 16,0 0-1-16,0-5 1 0,1 5-1 0,-1 0 1 15,0 0-1-15,4 5 1 0,3 2-1 0,-7-7-2 0,0 0 2 16,5 14-1-16,4 4 1 0,-9-18-6 0,0 0 6 16,12 19-6-16,-3 5 6 0,-9-24-1 0,0 0 1 15,14 19-1-15,5 3 1 0,-19-22-3 0,0 0 3 0,14 19-3 16,1-3 3-16,-15-16-6 0,0 0 6 0,11 15-5 15,-2-3 5-15,-9-12-32 0,0 0 32 0,7 12-32 16,1-3 32-16,-8-9-90 0,0 0 90 0,12 22-1275 16,-24-44 1275-16</inkml:trace>
  <inkml:trace contextRef="#ctx0" brushRef="#br0" timeOffset="48701.57">2111 4259 527 0,'0'0'0'0,"0"0"0"16,0 0 0-16,0 0 65 0,0 0-65 0,0 0 65 16,0 0-65-16,0 0 58 0,0 0-58 0,0 0 58 0,20-4-58 15,-20 4 16-15,0 0-16 0,8-6 17 0,3 0-17 16,-11 6 15-16,0 0-15 0,12-8 16 0,0-2-16 15,-12 10 15-15,0 0-15 0,9-12 15 0,-4-4-15 16,-5 16 39-16,0 0-39 0,7-12 39 0,-3 0-39 0,-4 12 19 16,0 0-19-16,1-8 20 0,-1 1-20 0,0 7 36 15,0 0-36-15,0-5 37 0,-1 1-37 0,1 4 37 16,0 0-37-16,-11 9 37 0,-3 10-37 0,14-19 23 16,0 0-23-16,-12 20 24 0,-2 8-24 0,14-28 28 15,0 0-28-15,-9 30 28 0,2 3-28 0,7-33-10 16,0 0 10-16,0 31-10 0,4-4 10 0,-4-27-15 15,0 0 15-15,5 19-14 0,7-2 14 0,-12-17-2 0,0 0 2 16,12 10-1-16,2-4 1 0,-14-6 0 0,0 0 0 16,21 0 1-16,0-12-1 0,-21 12 8 0,0 0-8 15,21-16 9-15,0-4-9 0,-21 20 17 0,0 0-17 16,21-23 17-16,-4-1-17 0,-17 24 15 0,0 0-15 0,9-29 16 16,0 0-16-16,-9 29 9 0,0 0-9 0,3-26 10 15,-3-1-10-15,0 27 16 0,0 0-16 0,-3-19 17 16,-6 0-17-16,9 19 8 0,0 0-8 0,-12-8 8 15,-6 3-8-15,18 5 3 0,0 0-3 0,-29 12 4 16,-6 8-4-16,35-20 7 0,0 0-7 0,-38 28 7 16,-4 8-7-16,42-36 13 0,0 0-13 0,-33 34 13 15,7 2-13-15,26-36 8 0,0 0-8 0,-21 27 9 16,8-3-9-16,13-24 45 0,0 0-45 0,0 9 45 16,13-11-45-16,-13 2 64 0,0 0-64 0,15-12 65 15,12-10-65-15,-27 22 39 0,0 0-39 0,26-24 40 0,3-4-40 16,-29 28-58-16,0 0 58 0,59-48-1164 0,-118 96 1164 0</inkml:trace>
  <inkml:trace contextRef="#ctx0" brushRef="#br0" timeOffset="66132.75">16111 4629 102 0,'0'0'0'0,"21"0"0"0,9-4 0 0,-30 4 47 0,0 0-47 16,3 4 47-16,-15-4-47 0,12 0 56 0,0 0-56 16,-7 2 56-16,-4 1-56 0,11-3 67 0,0 0-67 0,-3 0 68 15,-1 0-68-15,4 0 70 0,0 0-70 0,6 3 71 16,4 3-71-16,-10-6 60 0,0 0-60 0,11 6 61 16,-1-2-61-16,-10-4 58 0,0 0-58 0,17 5 59 15,1-2-59-15,-18-3 56 0,0 0-56 0,21 7 57 16,1-3-57-16,-22-4 24 0,0 0-24 0,28 5 25 15,-2-2-25-15,-26-3 20 0,0 0-20 0,30 2 20 16,3 0-20-16,-33-2 17 0,0 0-17 0,37 0 17 16,3-2-17-16,-40 2 9 0,0 0-9 0,42-2 9 15,1-1-9-15,-43 3 16 0,0 0-16 0,42-4 17 16,0 1-17-16,-42 3 8 0,0 0-8 0,38-2 8 16,0-1-8-16,-38 3 9 0,0 0-9 0,37-4 9 15,0 4-9-15,-37 0 3 0,0 0-3 0,38-3 4 0,0 3-4 16,-38 0 2-16,0 0-2 0,39 0 2 0,2 0-2 15,-41 0 5-15,0 0-5 0,40 0 5 0,1 0-5 0,-41 0 2 16,0 0-2-16,36 3 2 0,1-3-2 0,-37 0 0 16,0 0 0-16,33 4 0 0,0-4 0 0,-33 0 0 15,0 0 0-15,31 0 0 0,-1 3 0 0,-30-3 1 16,0 0-1-16,30 0 1 0,-6 2-1 0,-24-2 3 16,0 0-3-16,26 2 4 0,-3-2-4 0,-23 0 7 15,0 0-7-15,24 0 7 0,-1 0-7 0,-23 0 8 16,0 0-8-16,22 1 8 0,1 3-8 0,-23-4 15 0,0 0-15 15,21 0 15-15,-2 0-15 0,-19 0 33 0,0 0-33 16,21 3 33-16,0-3-33 0,-21 0 4 0,0 0-4 16,17 2 5-16,2 0-5 0,-19-2 27 0,0 0-27 15,14 1 27-15,2-1-27 0,-16 0 6 0,0 0-6 0,11 0 7 16,-3 0-7-16,-8 0 9 0,0 0-9 0,11 0 10 16,-3 0-10-16,-8 0 1 0,0 0-1 0,9 0 1 15,2 0-1-15,-11 0 14 0,0 0-14 0,10 0 15 16,2 0-15-16,-12 0 3 0,0 0-3 0,12 0 3 15,2 0-3-15,-14 0 2 0,0 0-2 0,13 0 3 16,-1-1-3-16,-12 1 11 0,0 0-11 0,14-2 11 16,-6 0-11-16,-8 2 8 0,0 0-8 0,9-3 8 15,0-1-8-15,-9 4 3 0,0 0-3 0,7-1 4 16,0-1-4-16,-7 2 20 0,0 0-20 0,7-2 20 16,-4 2-20-16,-3 0 7 0,0 0-7 0,5 0 7 15,-1 0-7-15,-4 0 4 0,0 0-4 0,5 0 5 0,0 2-5 16,-5-2 13-16,0 0-13 0,7 2 13 0,-5-2-13 15,-2 0 3-15,0 0-3 0,4 1 4 0,-3 3-4 16,-1-4 2-16,0 0-2 0,0 0 2 0,0 0-2 0,0 0 18 16,0 0-18-16,0 0 18 0,-1 3-18 0,1-3 0 15,0 0 0-15,0 0 1 0,-2 2-1 0,2-2 3 16,0 0-3-16,0 0 4 0,-2 3-4 0,2-3 12 16,0 0-12-16,0 0 12 0,-2 4-12 0,2-4 1 15,0 0-1-15,0 0 1 0,-5 3-1 0,5-3 3 16,0 0-3-16,0 0 4 0,-3 0-4 0,3 0 5 15,0 0-5-15,0 0 6 0,-4 4-6 0,4-4 0 16,0 0 0-16,0 0 1 0,-3 1-1 0,3-1 0 0,0 0 0 16,-6 4 0-16,1-1 0 0,5-3-110 0,0 0 110 0,-12 4-1086 15,24-8 1086-15</inkml:trace>
  <inkml:trace contextRef="#ctx0" brushRef="#br0" timeOffset="74496.73">17763 6191 247 0,'0'0'0'0,"0"2"0"0,1 1 0 16,-1-3 10-16,0 0-10 0,6 7 10 0,-3-3-10 0,-3-4 37 16,0 0-37-16,5 5 37 0,-3 2-37 0,-2-7 71 15,0 0-71-15,3 8 71 0,1-1-71 0,-4-7 88 16,0 0-88-16,0 9 89 0,2-4-89 0,-2-5 93 15,0 0-93-15,3 7 93 0,4 1-93 0,-7-8 96 16,0 0-96-16,12 7 97 0,4 2-97 0,-16-9 107 16,0 0-107-16,21 3 108 0,3 0-108 0,-24-3 76 15,0 0-76-15,28 2 76 0,2 2-76 0,-30-4 59 16,0 0-59-16,28 0 59 0,1 0-59 0,-29 0 47 0,0 0-47 16,28 0 48-16,-2 0-48 0,-26 0 29 0,0 0-29 0,25-4 29 15,-1 2-29-15,-24 2 25 0,0 0-25 0,28-1 26 16,-4 1-26-16,-24 0 3 0,0 0-3 0,26 1 4 15,4 1-4-15,-30-2 8 0,0 0-8 0,28 4 9 16,3-4-9-16,-31 0-1 0,0 0 1 0,35 3-1 16,2 0 1-16,-37-3-11 0,0 0 11 0,38 6-11 15,2-6 11-15,-40 0 0 0,0 0 0 0,42 3 0 16,-2-3 0-16,-40 0-2 0,0 0 2 0,42 0-1 16,3 0 1-16,-45 0-2 0,0 0 2 0,45 0-1 15,4-3 1-15,-49 3 1 0,0 0-1 0,52 3 2 16,6-3-2-16,-58 0-1 0,0 0 1 0,56 3 0 15,-1-3 0-15,-55 0-1 0,0 0 1 0,56 0 0 16,2 0 0-16,-58 0-1 0,0 0 1 0,55 0-1 16,1 2 1-16,-56-2-1 0,0 0 1 0,54 7 0 0,-3-2 0 15,-51-5 0-15,0 0 0 0,47 7 0 0,-7 2 0 16,-40-9-1-16,0 0 1 0,36 6 0 0,-4-2 0 16,-32-4-2-16,0 0 2 0,28 3-2 0,-6 2 2 0,-22-5 0 15,0 0 0-15,19 0 0 0,-1 0 0 0,-18 0 0 16,0 0 0-16,14 4 1 0,-2-4-1 0,-12 0 0 15,0 0 0-15,9 0 0 0,-2 0 0 0,-7 0-35 16,0 0 35-16,5 0-35 0,-5-4 35 0,0 4-120 16,0 0 120-16,-4-6-119 0,-4-3 119 0,-4-10-966 15</inkml:trace>
  <inkml:trace contextRef="#ctx0" brushRef="#br0" timeOffset="83277.95">4352 4983 113 0,'0'0'0'0,"3"-3"0"0,9-5 0 0,-12 8 87 16,0 0-87-16,0-4 88 0,-8-4-88 0,8 8 76 15,0 0-76-15,-7-7 77 0,2-2-77 0,5 9 64 16,0 0-64-16,-9-7 65 0,2-1-65 0,7 8 44 16,0 0-44-16,-5-9 45 0,-1-3-45 0,6 12 37 15,0 0-37-15,-3-7 37 0,-1-1-37 0,4 8 15 16,0 0-15-16,-8-7 15 0,3 2-15 0,5 5 2 15,0 0-2-15,-13-4 2 0,-4 1-2 0,17 3 0 0,0 0 0 16,-16 0 1-16,-5 3-1 0,21-3 0 0,0 0 0 16,-21 4 0-16,2 1 0 0,19-5 4 0,0 0-4 15,-21 7 4-15,0 1-4 0,21-8 31 0,0 0-31 0,-17 19 31 16,-4 5-31-16,21-24 27 0,0 0-27 0,-12 29 27 16,7 9-27-16,5-38 4 0,0 0-4 0,-4 36 4 15,8 3-4-15,-4-39 4 0,0 0-4 0,8 36 5 16,6 4-5-16,-14-40 0 0,0 0 0 0,18 34 1 15,6-3-1-15,-24-31 0 0,0 0 0 0,25 25 0 16,1-2 0-16,-26-23 5 0,0 0-5 0,26 12 5 16,7-9-5-16,-33-3 37 0,0 0-37 0,30 2 38 15,4-4-38-15,-34 2 10 0,0 0-10 0,33-7 11 16,-3-1-11-16,-30 8 13 0,0 0-13 0,23-12 14 16,1 0-14-16,-24 12 17 0,0 0-17 0,14-16 17 15,-2-3-17-15,-12 19 44 0,0 0-44 0,9-24 44 0,-2 1-44 16,-7 23 54-16,0 0-54 0,2-28 54 0,-2 1-54 15,0 27 54-15,0 0-54 0,-2-33 55 0,-2 2-55 16,4 31 56-16,0 0-56 0,-8-27 57 0,-1 3-57 0,9 24 56 16,0 0-56-16,-9-22 56 0,-1 6-56 0,10 16 15 15,0 0-15-15,-11-8 16 0,-1 3-16 0,12 5-101 16,0 0 101-16,-33 12-101 0,-14 11 101 0,-33 13-992 16</inkml:trace>
  <inkml:trace contextRef="#ctx0" brushRef="#br0" timeOffset="111352">11979 10872 763 0,'0'0'0'16,"0"0"0"-16,33-24 0 0,-33 24-123 0,0 0 123 0,5 0-123 16,-5 12 123-16,0-12-44 0,0 0 44 0,0 8-43 15,-2 2 43-15,2-10-43 0,0 0 43 0,-3 9-42 16,1-2 42-16,2-7-1 0,0 0 1 0,5 5 0 15,8-2 0-15,-13-3 60 0,0 0-60 0,17 2 60 16,0-2-60-16,-17 0 66 0,0 0-66 0,25-2 66 16,4 1-66-16,-29 1 55 0,0 0-55 0,32-7 56 15,3 0-56-15,-35 7 29 0,0 0-29 0,40-12 29 16,1 0-29-16,-41 12 10 0,0 0-10 0,46-12 10 16,3-2-10-16,-49 14 28 0,0 0-28 0,47-12 28 15,3-1-28-15,-50 13 10 0,0 0-10 0,47-12 11 0,-3-2-11 16,-44 14 28-16,0 0-28 0,42-9 28 0,-4-3-28 0,-38 12 19 15,0 0-19-15,36-7 20 0,-1 2-20 0,-35 5 17 16,0 0-17-16,30-5 17 0,-1 5-17 0,-29 0 35 16,0 0-35-16,27 5 35 0,2 0-35 0,-29-5 11 15,0 0-11-15,23 11 11 0,1 2-11 0,-24-13 20 16,0 0-20-16,21 16 20 0,4 3-20 0,-25-19 39 16,0 0-39-16,26 20 39 0,-4 3-39 0,-22-23 12 15,0 0-12-15,25 20 12 0,-3 4-12 0,-22-24 37 16,0 0-37-16,21 27 37 0,-3 3-37 0,-18-30 12 15,0 0-12-15,15 32 13 0,-6 4-13 0,-9-36 36 0,0 0-36 16,5 40 36-16,-3 7-36 0,-2-47 36 0,0 0-36 16,-2 48 36-16,1 6-36 0,1-54 38 0,0 0-38 0,-7 51 38 15,1 4-38-15,6-55 25 0,0 0-25 0,-5 58 26 16,2 4-26-16,3-62 18 0,0 0-18 0,0 79 18 16,-4 13-18-16,4-92 35 0,0 0-35 0,4 86 35 15,-1-2-35-15,-3-84 1 0,0 0-1 0,9 80 2 16,5 1-2-16,-14-81 14 0,0 0-14 0,15 78 15 15,6 1-15-15,-21-79 23 0,0 0-23 0,20 79 24 16,0-7-24-16,-20-72 0 0,0 0 0 0,16 74 1 16,-4-4-1-16,-12-70 3 0,0 0-3 0,6 67 4 15,-10-4-4-15,4-63 6 0,0 0-6 0,-3 60 7 16,-4-2-7-16,7-58 0 0,0 0 0 0,-4 47 0 16,-3-8 0-16,7-39 0 0,0 0 0 0,-5 38 1 15,0-4-1-15,5-34-1 0,0 0 1 0,-4 27 0 0,4 1 0 16,0-28-3-16,0 0 3 0,-3 19-3 0,3-2 3 15,0-17 0-15,0 0 0 0,0 12 1 0,3-4-1 0,-3-8 13 16,0 0-13-16,0 7 13 0,0-3-13 0,0-4 5 16,0 0-5-16,0 3 5 0,2-3-5 0,-2 0 23 15,0 0-23-15,0-3 24 0,-2-6-24 0,2 9 6 16,0 0-6-16,-3-7 6 0,-2 0-6 0,5 7 9 16,0 0-9-16,-16-5 10 0,-5-2-10 0,21 7 33 15,0 0-33-15,-35-5 34 0,-8-2-34 0,43 7 16 16,0 0-16-16,-54-5 17 0,-9-2-17 0,63 7-37 15,0 0 37-15,-98 4-37 0,-25-1 37 0,123-3-85 0,0 0 85 16,-222 9-1298-16,444-18 1298 0</inkml:trace>
  <inkml:trace contextRef="#ctx0" brushRef="#br0" timeOffset="198818.47">6977 14419 695 0,'0'0'0'0,"0"0"0"15,0 0 0-15,0 0 55 0,0 0-55 0,0 0 55 16,0 0-55-16,0 0 11 0,0 0-11 0,0 0 11 16,-12-17-11-16,12 17 18 0,0 0-18 0,-9-12 18 15,-3-3-18-15,12 15 58 0,0 0-58 0,-17-14 58 16,-1-1-58-16,18 15 60 0,0 0-60 0,-19-11 61 16,-2 3-61-16,21 8 58 0,0 0-58 0,-22-5 58 15,-5 1-58-15,27 4 53 0,0 0-53 0,-29-3 54 16,1 1-54-16,28 2 50 0,0 0-50 0,-30 0 50 15,1 4-50-15,29-4 42 0,0 0-42 0,-26 1 43 16,3 1-43-16,23-2 28 0,0 0-28 0,-18 2 28 0,6-1-28 16,12-1 17-16,0 0-17 0,-12 4 17 0,7-2-17 15,5-2 41-15,0 0-41 0,5 3 41 0,7 0-41 16,-12-3 53-16,0 0-53 0,21 6 54 0,9-1-54 0,-30-5 21 16,0 0-21-16,38 3 21 0,9-1-21 0,-47-2 13 15,0 0-13-15,52 0 14 0,15-4-14 0,-67 4 29 16,0 0-29-16,68-3 29 0,5 0-29 0,-73 3 1 15,0 0-1-15,82-9 2 0,10-3-2 0,-92 12 5 16,0 0-5-16,80-10 6 0,-7-1-6 0,-73 11 23 16,0 0-23-16,58-10 24 0,-11 5-24 0,-47 5 6 0,0 0-6 15,38-7 6-15,-7 2-6 0,-31 5 16 0,0 0-16 16,25-5 17-16,-13 2-17 0,-12 3 23 0,0 0-23 16,9-2 24-16,-6 0-24 0,-3 2-2 0,0 0 2 0,-3 4-1 15,-13 4 1-15,16-8-163 0,0 0 163 0,-14 9-162 16,-3 1 162-16,-16 9-1204 0</inkml:trace>
  <inkml:trace contextRef="#ctx0" brushRef="#br0" timeOffset="200004.76">11345 15995 348 0,'0'0'0'0,"5"-3"0"0,7-2 0 16,-12 5 135-16,0 0-135 0,12-2 136 0,0 4-136 0,-12-2 86 15,0 0-86-15,28 3 87 0,9 4-87 0,-37-7 73 16,0 0-73-16,47 5 74 0,9 0-74 0,-56-5 50 15,0 0-50-15,62 2 51 0,6-2-51 0,-68 0 7 16,0 0-7-16,80 0 7 0,9-2-7 0,-89 2 21 16,0 0-21-16,107-5 21 0,16-3-21 0,-123 8 7 15,0 0-7-15,112-9 7 0,1 1-7 0,-113 8 8 16,0 0-8-16,98-5 9 0,-10 1-9 0,-88 4 44 0,0 0-44 16,81 0 44-16,-8 2-44 0,-73-2 42 0,0 0-42 15,59 3 42-15,-9 2-42 0,-50-5 35 0,0 0-35 16,35 4 35-16,-9-2-35 0,-26-2 40 0,0 0-40 0,25 3 40 15,-11 0-40-15,-14-3 9 0,0 0-9 0,15 4 9 16,-6-3-9-16,-9-1-11 0,0 0 11 0,5 0-10 16,-1-3 10-16,-4 3-147 0,0 0 147 0,-5-3-147 15,-4-1 147-15,-3-3-768 0</inkml:trace>
  <inkml:trace contextRef="#ctx0" brushRef="#br0" timeOffset="201025.47">11303 16037 169 0,'0'0'0'0,"0"13"0"0,3 10 0 0,-3-23 121 16,0 0-121-16,-3 3 122 0,-1-12-122 0,4 9 114 16,0 0-114-16,-1-5 115 0,1-2-115 0,0 7 110 15,0 0-110-15,0-3 110 0,0 3-110 0,0 0 75 0,0 0-75 16,8 9 75-16,1 4-75 0,-9-13 52 0,0 0-52 15,17 23 53-15,8 6-53 0,-25-29 33 0,0 0-33 0,26 32 34 16,5 4-34-16,-31-36 33 0,0 0-33 0,37 34 33 16,1 1-33-16,-38-35 21 0,0 0-21 0,39 29 21 15,-1-3-21-15,-38-26 28 0,0 0-28 0,35 22 28 16,-2-5-28-16,-33-17 13 0,0 0-13 0,24 12 13 16,-5-3-13-16,-19-9 19 0,0 0-19 0,13 3 20 15,-6-3-20-15,-7 0 3 0,0 0-3 0,-4-9 4 16,-10-4-4-16,14 13 13 0,0 0-13 0,-21-17 13 15,-8-4-13-15,29 21 0 0,0 0 0 0,-37-26 0 16,-3-3 0-16,40 29 0 0,0 0 0 0,-38-31 1 16,-1-1-1-16,39 32 3 0,0 0-3 0,-33-34 3 15,5-1-3-15,28 35 0 0,0 0 0 0,-22-31 0 16,6 4 0-16,16 27 2 0,0 0-2 0,-10-22 2 0,1 5-2 16,9 17 5-16,0 0-5 0,-4-14 5 0,1 2-5 15,3 12 42-15,0 0-42 0,7-14 43 0,2-1-43 0,-9 15 42 16,0 0-42-16,17-17 42 0,7 0-42 0,-24 17 52 15,0 0-52-15,35-21 52 0,9-1-52 0,-44 22 71 16,0 0-71-16,50-26 72 0,4-1-72 0,-54 27 30 16,0 0-30-16,56-33 30 0,0-3-30 0,-56 36-92 15,0 0 92-15,50-36-92 0,-3 0 92 0,-47 36-96 16,0 0 96-16,101-72-1140 0,-202 144 1140 0</inkml:trace>
  <inkml:trace contextRef="#ctx0" brushRef="#br0" timeOffset="-213245.1">16836 4661 449 0,'0'0'0'0,"0"-3"0"15,2-2 0-15,-2 5 107 0,0 0-107 0,3-7 107 16,4-2-107-16,-7 9 68 0,0 0-68 0,7-6 69 16,0 0-69-16,-7 6 40 0,0 0-40 0,7-8 40 15,2 4-40-15,-9 4 39 0,0 0-39 0,5-6 40 16,0 2-40-16,-5 4 0 0,0 0 0 0,4-2 1 15,-4-1-1-15,0 3 1 0,0 0-1 0,0 0 2 16,0 0-2-16,0 0-3 0,0 0 3 0,0 0-3 0,0 5 3 16,0-5-157-16,0 0 157 0,-4 10-156 0,4-1 156 15,-2 10-384-15</inkml:trace>
  <inkml:trace contextRef="#ctx0" brushRef="#br0" timeOffset="-211953.83">17235 7080 214 0,'0'0'0'0,"0"0"0"0,0 0 0 0,0 0-20 16,0 0 20-16,0 0-19 0,0 0 19 0,0 0-67 0</inkml:trace>
  <inkml:trace contextRef="#ctx0" brushRef="#br0" timeOffset="-211611.15">17256 7022 91 0,'0'0'0'15,"0"0"0"-15,0 0 0 0,0 0 1 0,0 0-1 0,0 0 2 16,0 0-2-16,0 0 5 0,0 0-5 0,0 0 5 16,0 0-5-16,0 0 7 0,0 0-7 0,0 0 8 15,0 0-8-15,0 0 50 0,0 0-50 0,0 0 50 16,0 0-50-16,0 0 43 0,0 0-43 0,0 0 43 16,0 0-43-16,0 0 41 0,0 0-41 0,0 0 41 15,0 0-41-15,0 0 47 0,0 0-47 0,0 0 48 16,-16 40-48-16,16-40 69 0,0 0-69 0,-14 24 70 15,-2 3-70-15,16-27 58 0,0 0-58 0,-24 34 58 16,-6 7-58-16,30-41 47 0,0 0-47 0,-31 43 47 16,-7 3-47-16,38-46 38 0,0 0-38 0,-33 45 38 15,1-2-38-15,32-43 15 0,0 0-15 0,-24 34 16 16,3-1-16-16,21-33 21 0,0 0-21 0,-21 29 21 0,4-2-21 16,17-27 33-16,0 0-33 0,-14 22 33 0,3-6-33 0,11-16 18 15,0 0-18-15,-9 12 18 0,4-5-18 0,5-7 18 16,0 0-18-16,-7 1 19 0,6-6-19 0,1 5 5 15,0 0-5-15,0-12 5 0,1-3-5 0,-1 15-5 16,0 0 5-16,7-22-4 0,0-2 4 0,-7 24-157 16,0 0 157-16,5-30-157 0,1 1 157 0,-6 29-169 15,0 0 169-15,0-32-169 0,-6-3 169 0,1-31-249 16</inkml:trace>
  <inkml:trace contextRef="#ctx0" brushRef="#br0" timeOffset="-211010.19">16825 7108 393 0,'0'0'0'0,"0"-5"0"0,-1-4 0 0,1 9 106 0,0 0-106 15,0-8 107-15,-4-1-107 0,4 9 82 0,0 0-82 16,-2-10 83-16,-1 1-83 0,3 9 65 0,0 0-65 0,0-8 65 16,-4 4-65-16,4 4 47 0,0 0-47 0,0-5 47 15,0 3-47-15,0 2 36 0,0 0-36 0,0 0 36 16,0 0-36-16,0 0 45 0,0 0-45 0,0 4 45 16,0 3-45-16,0-7 35 0,0 0-35 0,4 12 35 15,-2 5-35-15,-2-17 15 0,0 0-15 0,7 25 15 16,5 11-15-16,-12-36 22 0,0 0-22 0,12 31 22 15,4 5-22-15,-16-36 7 0,0 0-7 0,19 33 8 16,2 1-8-16,-21-34 16 0,0 0-16 0,22 29 17 16,4 2-17-16,-26-31 8 0,0 0-8 0,25 27 8 15,-1-4-8-15,-24-23 24 0,0 0-24 0,21 20 25 16,-3-4-25-16,-18-16 42 0,0 0-42 0,17 12 43 0,-5-4-43 16,-12-8 38-16,0 0-38 0,12 7 38 0,-3-2-38 15,-9-5 45-15,0 0-45 0,9 4 46 0,0-4-46 16,-9 0 41-16,0 0-41 0,3 0 42 0,2 0-42 0,-5 0 18 15,0 0-18-15,2 0 18 0,0 0-18 0,-2 0 31 16,0 0-31-16,0 0 31 0,1-7-31 0,-1 7 18 16,0 0-18-16,0-2 19 0,0-1-19 0,0 3 5 15,0 0-5-15,0-6 5 0,-1 3-5 0,1 3 9 16,0 0-9-16,-2-3 9 0,0-1-9 0,2 4 8 16,0 0-8-16,0-3 8 0,0-2-8 0,0 5 7 15,0 0-7-15,-3-4 8 0,3-4-8 0,0 8 8 0,0 0-8 16,-2-4 8-16,2-4-8 0,0 8 3 0,0 0-3 15,0-4 4-15,0-3-4 0,0 7 0 0,0 0 0 16,0-5 1-16,2 2-1 0,-2 3 1 0,0 0-1 0,0-4 2 16,3 1-2-16,-3 3 0 0,0 0 0 0,0-2 0 15,2-1 0-15,-2 3 1 0,0 0-1 0,0 0 1 16,2-4-1-16,-2 4 3 0,0 0-3 0,0 0 4 16,0 0-4-16,0 0 0 0,0 0 0 0,0 0 1 15,0 0-1-15,0 0-1 0,0 0 1 0,0 0 0 16,0 0 0-16,0 0-22 0,0 0 22 0,0 0-22 15,0 0 22-15,0 0-112 0,0 0 112 0,0 0-111 16,-2-3 111-16,2 3-126 0,0 0 126 0,-9-5-126 16,-3-7 126-16,-7-4-1004 0</inkml:trace>
  <inkml:trace contextRef="#ctx0" brushRef="#br0" timeOffset="-208503.54">16238 9287 135 0,'0'0'0'0,"0"0"0"0,25 12 0 0,-25-12 51 15,0 0-51-15,1 3 51 0,-6-1-51 0,5-2 47 16,0 0-47-16,-5 0 47 0,1 0-47 0,4 0 66 0,0 0-66 16,-8 2 66-16,-4 1-66 0,12-3 75 0,0 0-75 15,-16 4 75-15,2-1-75 0,14-3 77 0,0 0-77 0,-14 5 78 16,2 0-78-16,12-5 63 0,0 0-63 0,-16 5 63 16,4 1-63-16,12-6 70 0,0 0-70 0,-11 1 71 15,3 1-71-15,8-2 60 0,0 0-60 0,-7 3 60 16,3-1-60-16,4-2 46 0,0 0-46 0,0 0 46 15,11 4-46-15,-11-4 38 0,0 0-38 0,12 0 38 16,5-4-38-16,-17 4 50 0,0 0-50 0,18-2 51 16,3 2-51-16,-21 0 29 0,0 0-29 0,17 2 29 15,1 2-29-15,-18-4 34 0,0 0-34 0,13 3 35 16,3-1-35-16,-16-2 14 0,0 0-14 0,12 7 15 16,1-2-15-16,-13-5 19 0,0 0-19 0,13 7 20 15,3-1-20-15,-16-6 39 0,0 0-39 0,18 9 39 0,2-4-39 16,-20-5 6-16,0 0-6 0,21 5 6 0,4 0-6 15,-25-5 12-15,0 0-12 0,22 6 12 0,5 0-12 16,-27-6 4-16,0 0-4 0,19 4 4 0,2 4-4 0,-21-8 6 16,0 0-6-16,19 5 7 0,0 6-7 0,-19-11 7 15,0 0-7-15,19 7 7 0,-1 1-7 0,-18-8 32 16,0 0-32-16,20 4 33 0,1 1-33 0,-21-5 25 16,0 0-25-16,19 0 26 0,2 0-26 0,-21 0 15 15,0 0-15-15,21-4 16 0,4 1-16 0,-25 3 20 16,0 0-20-16,21-2 20 0,-2-5-20 0,-19 7 8 15,0 0-8-15,21-5 9 0,-2-2-9 0,-19 7 9 16,0 0-9-16,19-5 10 0,0 2-10 0,-19 3 8 0,0 0-8 16,19-4 8-16,0 1-8 0,-19 3 3 0,0 0-3 15,18-2 4-15,3 2-4 0,-21 0 6 0,0 0-6 16,17 0 6-16,1 0-6 0,-18 0 13 0,0 0-13 0,17 2 13 16,-1 1-13-16,-16-3 15 0,0 0-15 0,15 0 15 15,3 4-15-15,-18-4 25 0,0 0-25 0,17 0 26 16,-3 0-26-16,-14 0 12 0,0 0-12 0,16 0 13 15,-2 0-13-15,-14 0 18 0,0 0-18 0,12 0 19 16,0 0-19-16,-12 0 8 0,0 0-8 0,9-4 9 16,1 1-9-16,-10 3 9 0,0 0-9 0,9-2 10 15,2-1-10-15,-11 3 3 0,0 0-3 0,8 0 4 16,4-4-4-16,-12 4 0 0,0 0 0 0,14-5 1 16,2 2-1-16,-16 3 1 0,0 0-1 0,17-4 2 15,1 4-2-15,-18 0 4 0,0 0-4 0,21-8 4 16,0 1-4-16,-21 7 0 0,0 0 0 0,26-9 1 0,3-1-1 15,-29 10 0-15,0 0 0 0,30-8 1 0,1-1-1 16,-31 9 2-16,0 0-2 0,34-10 2 0,0-1-2 16,-34 11 1-16,0 0-1 0,33-6 2 0,1-1-2 0,-34 7 0 15,0 0 0-15,29-5 0 0,-3 1 0 0,-26 4 0 16,0 0 0-16,25-7 0 0,-6 2 0 0,-19 5 0 16,0 0 0-16,16-3 0 0,-4-1 0 0,-12 4 0 15,0 0 0-15,10-1 0 0,1-1 0 0,-11 2 0 16,0 0 0-16,5-2 0 0,-2 2 0 0,-3 0 0 15,0 0 0-15,4 0 1 0,-2 2-1 0,-2-2 0 16,0 0 0-16,0 0 0 0,3 2 0 0,-3-2 0 0,0 0 0 16,0 0 1-16,4 1-1 0,-4-1 3 0,0 0-3 15,0 0 3-15,5 2-3 0,-5-2 6 0,0 0-6 16,0 0 6-16,2 2-6 0,-2-2 3 0,0 0-3 0,0 0 4 16,3 3-4-16,-3-3 2 0,0 0-2 0,0 0 2 15,4 0-2-15,-4 0 0 0,0 0 0 0,0 0 0 16,3 2 0-16,-3-2 1 0,0 0-1 0,0 0 1 15,0 0-1-15,0 0 3 0,0 0-3 0,0 0 4 16,0 0-4-16,0 0 0 0,0 0 0 0,0 0 1 16,0 0-1-16,0 0 12 0,0 0-12 0,0 0 12 15,0 0-12-15,0 0 14 0,0 0-14 0,0 0 15 16,3-2-15-16,-3 2 4 0,0 0-4 0,0 0 4 16,6-3-4-16,-6 3 14 0,0 0-14 0,0 0 15 15,5-2-15-15,-5 2 14 0,0 0-14 0,0 0 15 16,3 0-15-16,-3 0 0 0,0 0 0 0,0 0 0 0,0 0 0 15,0 0 8-15,0 0-8 0,0 0 9 0,0 0-9 16,0 0 3-16,0 0-3 0,0 0 4 0,0 0-4 16,0 0 2-16,0 0-2 0,0 0 3 0,0 0-3 0,0 0 5 15,0 0-5-15,0 0 6 0,0 0-6 0,0 0 0 16,0 0 0-16,0 0 1 0,0 0-1 0,0 0 2 16,0 0-2-16,0 0 2 0,0 0-2 0,0 0 0 15,0 0 0-15,0 0 0 0,0 0 0 0,0 0-1 16,0 0 1-16,0 0-1 0,0 5 1 0,0-5-16 15,0 0 16-15,0 0-15 0,-3 2 15 0,3-2-79 16,0 0 79-16,0 0-79 0,-2 5 79 0,2-5-208 0,0 0 208 16,0 9-207-16,0 4 207 0,0 10-1282 0</inkml:trace>
  <inkml:trace contextRef="#ctx0" brushRef="#br0" timeOffset="-205831.49">17752 13131 292 0,'0'0'0'0,"5"-2"0"0,-1 1 0 0,-4 1 9 0,0 0-9 0,3-2 10 16,-1-1-10-16,-2 3 66 0,0 0-66 0,0-6 67 16,-2 1-67-16,2 5 67 0,0 0-67 0,-1-7 67 15,-1 1-67-15,2 6 67 0,0 0-67 0,-2-9 67 16,2 2-67-16,0 7 77 0,0 0-77 0,0-10 78 16,2 1-78-16,-2 9 73 0,0 0-73 0,3-7 73 15,3 2-73-15,-6 5 45 0,0 0-45 0,8-5 45 16,3 2-45-16,-11 3 55 0,0 0-55 0,15-7 55 15,6 3-55-15,-21 4 49 0,0 0-49 0,25-3 49 16,3 1-49-16,-28 2 30 0,0 0-30 0,29-3 30 16,4 1-30-16,-33 2 46 0,0 0-46 0,33-2 46 0,-1 2-46 15,-32 0 25-15,0 0-25 0,36-1 26 0,-3-1-26 16,-33 2 18-16,0 0-18 0,37-2 18 0,0 2-18 16,-37 0 28-16,0 0-28 0,38 0 28 0,4 2-28 0,-42-2 29 15,0 0-29-15,47 3 29 0,0 4-29 0,-47-7 13 16,0 0-13-16,43 7 14 0,3 2-14 0,-46-9 48 15,0 0-48-15,38 12 48 0,0-4-48 0,-38-8 32 16,0 0-32-16,37 11 33 0,-2-3-33 0,-35-8 23 16,0 0-23-16,33 12 24 0,-2-3-24 0,-31-9 28 15,0 0-28-15,32 8 28 0,-3-3-28 0,-29-5 21 16,0 0-21-16,30 7 21 0,-1-2-21 0,-29-5 26 0,0 0-26 16,28 6 26-16,-3-3-26 0,-25-3 22 0,0 0-22 15,24 3 23-15,-1 1-23 0,-23-4 25 0,0 0-25 16,22 3 26-16,1 1-26 0,-23-4 14 0,0 0-14 0,21 3 15 15,-2 4-15-15,-19-7 5 0,0 0-5 0,17 2 5 16,-1-1-5-16,-16-1 15 0,0 0-15 0,14 2 15 16,-5-2-15-16,-9 0 14 0,0 0-14 0,5 0 15 15,-1 0-15-15,-4 0 8 0,0 0-8 0,3 0 9 16,-1 0-9-16,-2 0 25 0,0 0-25 0,0 0 26 16,0 0-26-16,0 0 12 0,0 0-12 0,0 0 12 15,0 0-12-15,0 0 5 0,0 0-5 0,0 0 5 16,-2-3-5-16,2 3 8 0,0 0-8 0,0 0 8 15,0-2-8-15,0 2 3 0,0 0-3 0,0 0 3 16,0 0-3-16,0 0 11 0,0 0-11 0,0 0 11 16,2-5-11-16,-2 5 15 0,0 0-15 0,0 0 15 0,1-4-15 15,-1 4 1-15,0 0-1 0,0 0 1 16,0 0-1-16,0 0 15 0,0 0-15 0,0 0 16 0,0 0-16 16,0 0 8-16,0 0-8 0,0 0 8 0,0 0-8 15,0 0 9-15,0 0-9 0,0 0 9 0,6-3-9 16,-6 3 3-16,0 0-3 0,1-3 4 0,3-1-4 0,-4 4 2 15,0 0-2-15,5-3 3 0,0-2-3 0,-5 5 1 16,0 0-1-16,6-4 2 0,-1 1-2 0,-5 3 3 16,0 0-3-16,3-4 4 0,1 3-4 0,-4 1 0 15,0 0 0-15,5-6 0 0,-5 5 0 0,0 1-139 16,0 0 139-16,2-5-138 0,0-2 138 0,-2 7-86 16,0 0 86-16,5-12-1493 0,-10 24 1493 0</inkml:trace>
  <inkml:trace contextRef="#ctx0" brushRef="#br0" timeOffset="-201057.13">19341 9354 135 0,'0'0'0'0,"9"0"0"15,6 0 0-15,-15 0 79 0,0 0-79 0,14 0 79 0,7-2-79 16,-21 2 81-16,0 0-81 0,25 0 81 16,-3 0-81-16,-22 0 65 0,0 0-65 0,30 0 65 0,5-3-65 15,-35 3 50-15,0 0-50 0,36-4 51 0,3-1-51 16,-39 5 66-16,0 0-66 0,41-7 67 0,6 0-67 0,-47 7 73 16,0 0-73-16,44-8 74 0,5-1-74 0,-49 9 71 15,0 0-71-15,45-7 72 0,0 2-72 0,-45 5 56 16,0 0-56-16,42-3 56 0,-2-1-56 0,-40 4 35 15,0 0-35-15,40-1 35 0,0-1-35 0,-40 2 17 16,0 0-17-16,39-2 17 0,-1 2-17 0,-38 0 41 16,0 0-41-16,37 0 42 0,-4 0-42 0,-33 0 31 15,0 0-31-15,29 0 31 0,-1 0-31 0,-28 0 13 16,0 0-13-16,25 2 14 0,-3 0-14 0,-22-2 37 16,0 0-37-16,21 0 38 0,-2-2-38 0,-19 2 12 0,0 0-12 15,18 2 12-15,-1-1-12 0,-17-1 5 0,0 0-5 16,16-1 6-16,-1-3-6 0,-15 4 15 0,0 0-15 0,13 0 16 15,-5 0-16-15,-8 0 8 0,0 0-8 0,7 0 8 16,-3 0-8-16,-4 0 8 0,0 0-8 0,3 2 9 16,1-2-9-16,-4 0 8 0,0 0-8 0,0 0 8 15,3 5-8-15,-3-5-1 0,0 0 1 0,2 5-1 16,3 0 1-16,-5-5-41 0,0 0 41 0,2 11-41 16,5 2 41-16,-7-13-88 0,0 0 88 0,3 16-87 15,4 3 87-15,-7-19-158 0,0 0 158 0,11 24-157 16,-1 3 157-16,11 24-736 0</inkml:trace>
  <inkml:trace contextRef="#ctx0" brushRef="#br0" timeOffset="-198684.69">7425 4716 572 0,'0'0'0'0,"0"0"0"16,0 0 0-16,0 0 29 0,0 0-29 0,0 0 29 16,0 0-29-16,0 0 3 0,0 0-3 0,0 0 3 15,-23-24-3-15,23 24 44 0,0 0-44 0,-12-15 44 16,-2-4-44-16,14 19 51 0,0 0-51 0,-12-15 52 15,3 1-52-15,9 14 36 0,0 0-36 0,-9-19 36 16,1 4-36-16,8 15 36 0,0 0-36 0,-11-18 36 16,6 3-36-16,5 15 9 0,0 0-9 0,-12-10 10 15,1 1-10-15,11 9 19 0,0 0-19 0,-12-5 20 16,-5 2-20-16,17 3 3 0,0 0-3 0,-25 1 4 16,-4 6-4-16,29-7 0 0,0 0 0 0,-33 7 0 15,1 7 0-15,32-14-3 0,0 0 3 0,-36 22-3 0,-4 9 3 16,40-31-7-16,0 0 7 0,-39 32-7 0,-1 8 7 0,40-40-15 15,0 0 15-15,-35 46-15 0,-3 7 15 0,38-53-8 16,0 0 8-16,-42 69-8 0,-5 11 8 0,47-80-9 16,0 0 9-16,-35 76-9 0,6 1 9 0,29-77-8 15,0 0 8-15,-25 75-8 0,8-5 8 0,17-70-4 16,0 0 4-16,-9 67-3 0,6 0 3 0,3-67-20 16,0 0 20-16,3 63-19 0,3-3 19 0,-6-60-7 15,0 0 7-15,12 50-7 0,5-14 7 0,-17-36-5 16,0 0 5-16,28 39-4 0,7 1 4 0,-35-40-7 0,0 0 7 15,52 34-7-15,20-1 7 0,-72-33-1 0,0 0 1 16,68 27 0-16,3-8 0 0,-71-19 2 0,0 0-2 16,68 10 2-16,3-10-2 0,-71 0 2 0,0 0-2 0,68-2 3 15,2-10-3-15,-70 12 12 0,0 0-12 0,66-15 12 16,2-9-12-16,-68 24 50 0,0 0-50 0,51-26 50 16,-13-1-50-16,-38 27 60 0,0 0-60 0,40-33 61 15,-3-3-61-15,-37 36 39 0,0 0-39 0,38-49 40 16,4-8-40-16,-42 57 21 0,0 0-21 0,31-62 21 15,-5-3-21-15,-26 65 36 0,0 0-36 0,12-68 37 16,-12-4-37-16,0 72 58 0,0 0-58 0,-8-84 59 16,-10-5-59-16,18 89 71 0,0 0-71 0,-21-98 71 15,-5-8-71-15,26 106 88 0,0 0-88 0,-21-104 88 16,4-4-88-16,17 108 70 0,0 0-70 0,-24-105 71 16,-3 4-71-16,27 101 26 0,0 0-26 0,-47-79 26 0,-19 19-26 15,66 60-119-15,0 0 119 0,-124-19-119 0,-43 38 119 16,-125-17-1178-16</inkml:trace>
  <inkml:trace contextRef="#ctx0" brushRef="#br0" timeOffset="-189568.3">27020 7250 169 0,'0'0'0'0,"-10"3"0"0,-4 3 0 0,14-6 60 16,0 0-60-16,-9 0 60 0,6-6-60 0,3 6 67 15,0 0-67-15,-4-1 68 0,2-3-68 0,2 4 60 16,0 0-60-16,0 0 61 0,-3-5-61 0,3 5 53 0,0 0-53 16,0 0 53-16,0 0-53 0,0 0 38 0,0 0-38 15,0 0 39-15,0 0-39 0,0 0 17 0,0 0-17 16,0 0 17-16,-4 4-17 0,4-4 48 0,0 0-48 15,0 0 49-15,0 0-49 0,0 0 66 0,0 0-66 0,0 0 66 16,0 0-66-16,0 0 62 0,0 0-62 0,0 0 63 16,-3-4-63-16,3 4 65 0,0 0-65 0,-4-5 65 15,-1 2-65-15,5 3 64 0,0 0-64 0,-9-4 65 16,-1 4-65-16,10 0 19 0,0 0-19 0,-12 0 20 16,-6 4-20-16,18-4-118 0,0 0 118 0,-12 0-118 15,-2 3 118-15,-12 2-794 0</inkml:trace>
  <inkml:trace contextRef="#ctx0" brushRef="#br0" timeOffset="-177605.34">8599 6018 214 0,'0'0'0'0,"0"0"0"16,5-19 0-16,-5 19 98 0,0 0-98 0,4-12 99 0,-1 4-99 15,-3 8 111-15,0 0-111 0,0-7 112 0,0 0-112 16,0 7 124-16,0 0-124 0,0-5 125 0,0 0-125 16,0 5 93-16,0 0-93 0,0-4 93 0,0 1-93 15,0 3 47-15,0 0-47 0,0-3 48 0,2-3-48 0,-2 6 46 16,0 0-46-16,3-3 46 0,1-6-46 0,-4 9 35 15,0 0-35-15,3-6 35 0,-1-1-35 0,-2 7 13 16,0 0-13-16,4-5 14 0,-3 1-14 0,-1 4 32 16,0 0-32-16,2-5 32 0,3 5-32 0,-5 0 17 15,0 0-17-15,4 0 17 0,-2 0-17 0,-2 0 28 16,0 0-28-16,7 9 28 0,-2-1-28 0,-5-8 7 0,0 0-7 16,7 16 7-16,1 4-7 0,-8-20 27 0,0 0-27 15,9 26 27-15,-4-2-27 0,-5-24 6 0,0 0-6 16,4 31 6-16,-4 5-6 0,0-36 9 0,0 0-9 0,0 36 10 15,-4 6-10-15,4-42 33 0,0 0-33 0,-5 48 34 16,-2 2-34-16,7-50 34 0,0 0-34 0,-2 57 34 16,2 3-34-16,0-60 3 0,0 0-3 0,2 58 3 15,5 0-3-15,-7-58 17 0,0 0-17 0,5 58 17 16,1-1-17-16,-6-57 23 0,0 0-23 0,3 51 24 16,1-3-24-16,-4-48 7 0,0 0-7 0,0 50 7 15,0-6-7-15,0-44 17 0,0 0-17 0,-6 40 17 16,-1-6-17-16,7-34 15 0,0 0-15 0,-8 36 15 15,-8 3-15-15,16-39 1 0,0 0-1 0,-10 31 1 16,1-7-1-16,9-24 4 0,0 0-4 0,-7 19 5 16,2-7-5-16,5-12 0 0,0 0 0 0,-6 12 1 0,3-5-1 15,3-7-3-15,0 0 3 0,-4 5-3 0,4-1 3 16,0-4-13-16,0 0 13 0,-5-4-13 0,2 1 13 0,3 3-17 16,0 0 17-16,-5-12-16 0,-2-5 16 0,7 17-1 15,0 0 1-15,-4-23-1 0,2-8 1 0,2 31 1 16,0 0-1-16,-3-32 1 0,3-8-1 0,0 40 9 15,0 0-9-15,0-42 10 0,0-6-10 0,0 48 5 16,0 0-5-16,0-52 5 0,0-3-5 0,0 55 13 16,0 0-13-16,0-51 14 0,0-4-14 0,0 55 1 15,0 0-1-15,0-55 1 0,3-3-1 0,-3 58 3 16,0 0-3-16,0-56 4 0,2-3-4 0,-2 59 11 0,0 0-11 16,-2-48 11-16,-5 2-11 0,7 46 3 0,0 0-3 15,-5-39 4-15,0 3-4 0,5 36 13 0,0 0-13 16,-4-24 13-16,-4 2-13 0,8 22 15 0,0 0-15 0,-9-18 15 15,0 6-15-15,9 12 15 0,0 0-15 0,-7-10 15 16,2 5-15-16,5 5 16 0,0 0-16 0,-9-7 17 16,6 4-17-16,3 3 9 0,0 0-9 0,-5-2 9 15,1 2-9-15,4 0 9 0,0 0-9 0,-8 12 10 16,-1 12-10-16,9-24 8 0,0 0-8 0,-12 29 8 16,3 9-8-16,9-38 3 0,0 0-3 0,-12 44 4 15,3 11-4-15,9-55 2 0,0 0-2 0,-9 58 2 16,1-1-2-16,8-57 5 0,0 0-5 0,-7 62 5 15,1-4-5-15,6-58 6 0,0 0-6 0,-5 60 6 16,5-2-6-16,0-58 3 0,0 0-3 0,0 48 3 16,0-9-3-16,0-39-1 0,0 0 1 0,-3 31 0 15,3-3 0-15,0-28-117 0,0 0 117 0,0 56-1441 0,0-112 1441 16</inkml:trace>
  <inkml:trace contextRef="#ctx0" brushRef="#br0" timeOffset="-174078.29">16768 4929 158 0,'0'0'0'0,"0"0"0"0,0 0 0 0,0 0 81 16,0 0-81-16,0 0 81 0,0 0-81 0,0 0 71 15,0 0-71-15,0 0 72 0,0 0-72 0,0 0 69 16,0 0-69-16,0 0 69 0,0 0-69 0,0 0 72 15,0 0-72-15,0 0 73 0,0 0-73 0,0 0 48 16,0 0-48-16,0 0 49 0,0 0-49 0,0 0 56 0,0 0-56 16,0 0 56-16,-12 19-56 0,12-19 44 0,0 0-44 15,-9 8 44-15,-3 1-44 0,12-9 36 0,0 0-36 16,-5 3 36-16,1-10-36 0,4 7 34 0,0 0-34 0,0-8 34 16,5-11-34-16,-5 19-5 0,0 0 5 0,7-21-5 15,5-6 5-15,-12 27-5 0,0 0 5 0,14-29-5 16,0 1 5-16,-14 28-4 0,0 0 4 0,19-27-3 15,2 1 3-15,-21 26 0 0,0 0 0 0,26-25 0 16,4-3 0-16,-30 28 20 0,0 0-20 0,30-31 20 16,5-5-20-16,-35 36 17 0,0 0-17 0,34-34 17 15,3-2-17-15,-37 36 10 0,0 0-10 0,33-36 11 16,-2 5-11-16,-31 31 34 0,0 0-34 0,27-27 35 16,-3 3-35-16,-24 24 4 0,0 0-4 0,17-19 5 15,1 7-5-15,-18 12 5 0,0 0-5 0,15-17 5 16,3 3-5-16,-18 14 7 0,0 0-7 0,14-8 8 15,2-1-8-15,-16 9 7 0,0 0-7 0,12-9 7 0,2 3-7 16,-14 6 0-16,0 0 0 0,12-9 1 0,0-1-1 16,-12 10 3-16,0 0-3 0,5-5 3 0,0 1-3 15,-5 4-3-15,0 0 3 0,4-3-3 0,-4-1 3 0,0 4-99 16,0 0 99-16,0 0-99 0,-5-5 99 0,5 5-178 16,0 0 178-16,-5-8-178 0,-2-4 178 0,-6-7-507 15</inkml:trace>
  <inkml:trace contextRef="#ctx0" brushRef="#br0" timeOffset="-173566.85">16811 4225 583 0,'0'0'0'0,"13"-6"0"15,1-4 0-15,-14 10 99 0,0 0-99 0,6 0 99 16,-6 7-99-16,0-7 90 0,0 0-90 0,0 3 91 15,-3 6-91-15,3-9 73 0,0 0-73 0,-2 12 73 16,-1 3-73-16,3-15 51 0,0 0-51 0,3 24 52 0,4 4-52 16,-7-28 38-16,0 0-38 0,12 27 39 0,8 4-39 15,-20-31 17-15,0 0-17 0,22 27 17 0,4 3-17 0,-26-30 21 16,0 0-21-16,26 30 21 0,4-2-21 0,-30-28 23 16,0 0-23-16,25 24 24 0,-5 0-24 0,-20-24 13 15,0 0-13-15,18 27 14 0,-2-5-14 0,-16-22 35 16,0 0-35-16,10 24 36 0,-1-3-36 0,-9-21 35 15,0 0-35-15,7 19 36 0,-6-4-36 0,-1-15 7 16,0 0-7-16,4 12 8 0,-1 0-8 0,-3-12 21 16,0 0-21-16,2 12 21 0,2-7-21 0,-4-5 3 0,0 0-3 15,3 7 4-15,1-3-4 0,-4-4 0 0,0 0 0 16,0 3 1-16,0 2-1 0,0-5-48 0,0 0 48 16,0 0-48-16,-4 0 48 0,4 0-163 0,0 0 163 15,-7-3-162-15,-3-2 162 0,-8-7-818 0</inkml:trace>
  <inkml:trace contextRef="#ctx0" brushRef="#br0" timeOffset="-165146.33">16493 14221 124 0,'0'0'0'0,"3"-5"0"15,6-4 0-15,-9 9 128 0,0 0-128 0,0-5 128 0,-4 1-128 16,4 4 125-16,0 0-125 0,-8-1 125 0,-1-1-125 16,9 2 67-16,0 0-67 0,-12 0 68 0,-1 0-68 15,13 0 16-15,0 0-16 0,-13 0 17 0,-5-2-17 16,18 2 3-16,0 0-3 0,-24 0 4 0,-2-3-4 0,26 3 17 15,0 0-17-15,-30 3 17 0,0 1-17 0,30-4 54 16,0 0-54-16,-33 3 54 0,2 2-54 0,31-5 56 16,0 0-56-16,-30 5 56 0,1-1-56 0,29-4 56 15,0 0-56-15,-25 3 57 0,8 1-57 0,17-4 57 16,0 0-57-16,-19 3 58 0,3-1-58 0,16-2 50 16,0 0-50-16,-12 2 51 0,0-2-51 0,12 0 43 0,0 0-43 15,-13-2 44-15,5-2-44 0,8 4 47 0,0 0-47 16,-9-1 48-16,2 1-48 0,7 0 41 0,0 0-41 15,0 0 42-15,-2-5-42 0,2 5 57 0,0 0-57 16,4-2 58-16,3-2-58 0,-7 4 44 0,0 0-44 0,12-1 44 16,7 1-44-16,-19 0 48 0,0 0-48 0,26 1 48 15,9 3-48-15,-35-4 37 0,0 0-37 0,35 2 37 16,5-2-37-16,-40 0 9 0,0 0-9 0,40-2 9 16,2-3-9-16,-42 5 21 0,0 0-21 0,45-4 21 15,2 3-21-15,-47 1 32 0,0 0-32 0,51-4 33 16,4-1-33-16,-55 5 26 0,0 0-26 0,53-2 26 15,1-5-26-15,-54 7 16 0,0 0-16 0,54-3 17 16,0 1-17-16,-54 2 12 0,0 0-12 0,54-7 12 16,0-1-12-16,-54 8 25 0,0 0-25 0,50-7 26 0,6 2-26 15,-56 5 0-15,0 0 0 0,49-5 0 0,0 1 0 16,-49 4 0-16,0 0 0 0,47-1 1 0,-7 1-1 16,-40 0 7-16,0 0-7 0,40 0 8 0,-5 1-8 0,-35-1 3 15,0 0-3-15,34 2 3 0,-2 1-3 0,-32-3 6 16,0 0-6-16,35 4 6 0,-2-1-6 0,-33-3 13 15,0 0-13-15,35 2 14 0,-4 0-14 0,-31-2 8 16,0 0-8-16,30-2 9 0,-3-1-9 0,-27 3 9 16,0 0-9-16,27-2 9 0,-5-3-9 0,-22 5 23 15,0 0-23-15,21-5 24 0,0-2-24 0,-21 7 2 16,0 0-2-16,16-7 2 0,-2 0-2 0,-14 7 7 16,0 0-7-16,12-7 7 0,0 0-7 0,-12 7 8 0,0 0-8 15,12-7 8-15,2 2-8 0,-14 5 0 0,0 0 0 16,16-5 0-16,3 0 0 0,-19 5 0 0,0 0 0 15,24-5 0-15,1-2 0 0,-25 7-7 0,0 0 7 0,31-7-6 16,4 0 6-16,-35 7-4 0,0 0 4 0,40-6-4 16,4-1 4-16,-44 7-1 0,0 0 1 0,43-5 0 15,2-1 0-15,-45 6-6 0,0 0 6 0,39-5-5 16,-3 2 5-16,-36 3-1 0,0 0 1 0,32-4 0 16,-3 3 0-16,-29 1 0 0,0 0 0 0,23-2 0 15,-4 0 0-15,-19 2 0 0,0 0 0 0,18 0 1 16,-10 0-1-16,-8 0 3 0,0 0-3 0,7 0 3 15,-2 0-3-15,-5 0-1 0,0 0 1 0,4 0 0 16,-4 0 0-16,0 0-8 0,0 0 8 0,0 0-7 16,-4 2 7-16,4-2-16 0,0 0 16 0,-5 2-15 15,0-2 15-15,5 0-35 0,0 0 35 0,-7 1-34 0,-2 1 34 16,9-2-35-16,0 0 35 0,-10 2-35 0,-2 0 35 16,12-2-55-16,0 0 55 0,-11 1-55 0,-4 3 55 15,15-4-60-15,0 0 60 0,-14 3-60 0,-2 2 60 16,16-5-46-16,0 0 46 0,-17 5-46 0,-3 1 46 0,20-6-44 15,0 0 44-15,-15 5-43 0,-3-2 43 0,18-3-28 16,0 0 28-16,-12 4-28 0,0-1 28 0,12-3-9 16,0 0 9-16,-11 2-9 0,4 1 9 0,7-3-2 15,0 0 2-15,-12 0-2 0,4 0 2 0,8 0 7 16,0 0-7-16,-9 0 8 0,0-5-8 0,9 5 28 16,0 0-28-16,-7-7 28 0,2-1-28 0,5 8 42 15,0 0-42-15,-4-12 43 0,3-2-43 0,1 14 33 0,0 0-33 16,-4-12 34-16,4 0-34 0,0 12 33 0,0 0-33 15,0-9 34-15,0-1-34 0,0 10 32 0,0 0-32 16,0-7 33-16,0 2-33 0,0 5 22 0,0 0-22 0,0-3 22 16,0 1-22-16,0 2 18 0,0 0-18 0,0 0 18 15,0 0-18-15,0 0 10 0,0 0-10 0,0 17 10 16,-3 12-10-16,3-29 10 0,0 0-10 0,-2 40 10 16,2 9-10-16,0-49 8 0,0 0-8 0,0 53 8 15,0 6-8-15,0-59 3 0,0 0-3 0,2 58 4 16,5 0-4-16,-7-58 2 0,0 0-2 0,3 51 2 15,4-6-2-15,-7-45 0 0,0 0 0 0,9 38 0 16,0-7 0-16,-9-31 3 0,0 0-3 0,10 23 4 16,-1-4-4-16,-9-19 21 0,0 0-21 0,5 12 21 15,0-7-21-15,-5-5 13 0,0 0-13 0,4-3 14 16,-1-7-14-16,-3 10 1 0,0 0-1 0,-2-17 2 0,-3-9-2 16,5 26 18-16,0 0-18 0,-5-31 19 0,0-7-19 15,5 38 7-15,0 0-7 0,-9-39 7 0,0-6-7 16,9 45 4-16,0 0-4 0,-3-46 4 0,-1-2-4 0,4 48 7 15,0 0-7-15,-1-46 7 0,2 1-7 0,-1 45 3 16,0 0-3-16,4-37 3 0,-2 2-3 0,-2 35 18 16,0 0-18-16,1-25 18 0,1 8-18 0,-2 17 3 15,0 0-3-15,2-12 3 0,-2 7-3 0,0 5 0 16,0 0 0-16,-2 12 0 0,-1 13 0 0,3-25-1 16,0 0 1-16,-7 46 0 0,-4 14 0 0,11-60-1 15,0 0 1-15,-14 71 0 0,-3 11 0 0,17-82-1 0,0 0 1 16,-21 96 0-16,-2 12 0 0,23-108-49 0,0 0 49 15,-15 73-48-15,6-16 48 0,9-57-139 0,0 0 139 0,-28 130-1582 16,56-260 1582-16</inkml:trace>
  <inkml:trace contextRef="#ctx0" brushRef="#br0" timeOffset="-161317.68">7326 5121 740 0,'0'0'0'0,"5"-2"0"16,-2 0 0-16,-3 2 43 0,0 0-43 0,4-3 43 0,-4-2-43 15,0 5 10-15,0 0-10 0,2-4 11 0,-2 1-11 16,0 3 16-16,0 0-16 0,3-4 17 0,-3 4-17 16,0 0-1-16,0 0 1 0,3-5 0 0,3-2 0 0,-6 7 0 15,0 0 0-15,5-5 1 0,2-2-1 0,-7 7 15 16,0 0-15-16,3-3 16 0,3-2-16 0,-6 5 34 16,0 0-34-16,3-4 34 0,2 1-34 0,-5 3 19 15,0 0-19-15,4 0 20 0,5 0-20 0,-9 0 29 16,0 0-29-16,8 3 29 0,1 2-29 0,-9-5 12 15,0 0-12-15,9 7 13 0,-1-2-13 0,-8-5 19 16,0 0-19-16,9 7 20 0,3-3-20 0,-12-4 23 16,0 0-23-16,5 3 24 0,2-6-24 0,-7 3 32 0,0 0-32 15,4-4 32-15,1-3-32 0,-5 7 29 0,0 0-29 0,0-8 29 16,0-1-29-16,0 9 15 0,0 0-15 0,0-12 15 16,0 2-15-16,0 10 42 0,0 0-42 0,0-9 42 15,-3 4-42-15,3 5 3 0,0 0-3 0,-2-7 3 16,0 4-3-16,2 3 15 0,0 0-15 0,0 0 16 15,-2-3-16-15,2 3 9 0,0 0-9 0,0 0 9 16,0 0-9-16,0 0 3 0,0 0-3 0,0 0 4 16,0 0-4-16,0 0 2 0,0 0-2 0,0 0 3 15,-3 3-3-15,3-3 17 0,0 0-17 0,0 0 17 16,-5 3-17-16,5-3 14 0,0 0-14 0,0 0 15 16,-4 4-15-16,4-4 4 0,0 0-4 0,0 0 4 15,-3 0-4-15,3 0 22 0,0 0-22 0,0 0 23 16,-2 3-23-16,2-3 0 0,0 0 0 0,0 0 1 0,5 5-1 15,-5-5 0-15,0 0 0 0,5 0 1 0,2 4-1 16,-7-4 3-16,0 0-3 0,9 3 3 0,-4-1-3 16,-5-2 1-16,0 0-1 0,7 3 2 0,2 1-2 0,-9-4 10 15,0 0-10-15,5 0 10 0,-1 3-10 0,-4-3 23 16,0 0-23-16,5 0 24 0,-1 0-24 0,-4 0 13 16,0 0-13-16,3 0 13 0,-1 0-13 0,-2 0 18 15,0 0-18-15,0 0 19 0,3 4-19 0,-3-4 24 16,0 0-24-16,0 0 25 0,-5 1-25 0,5-1 7 15,0 0-7-15,0 0 7 0,-3 4-7 0,3-4 17 16,0 0-17-16,-7 0 17 0,1 3-17 0,6-3 3 16,0 0-3-16,-5 0 4 0,-2 4-4 0,7-4 7 0,0 0-7 15,-9 0 7-15,-1 5-7 0,10-5 3 0,0 0-3 16,-7 3 3-16,-2 1-3 0,9-4 11 0,0 0-11 16,-8 1 11-16,1 3-11 0,7-4 8 0,0 0-8 0,-6 3 9 15,1 1-9-15,5-4 1 0,0 0-1 0,-3 3 1 16,-3-1-1-16,6-2 3 0,0 0-3 0,-7 3 3 15,2 1-3-15,5-4 2 0,0 0-2 0,-3 0 2 16,-2 3-2-16,5-3 1 0,0 0-1 0,-4 0 2 16,4 0-2-16,0 0 8 0,0 0-8 0,0 0 9 15,-5 2-9-15,5-2 0 0,0 0 0 0,0 0 1 16,0 3-1-16,0-3 3 0,0 0-3 0,0 0 4 16,0 0-4-16,0 0 2 0,0 0-2 0,0 0 2 15,0 0-2-15,0 0 9 0,0 0-9 0,0 0 10 16,-4 4-10-16,4-4 3 0,0 0-3 0,0 0 4 15,-3 3-4-15,3-3 6 0,0 0-6 0,0 4 7 0,3 1-7 16,-3-5 0-16,0 0 0 0,4 3 1 0,5 1-1 16,-9-4 0-16,0 0 0 0,12 0 1 0,5 0-1 15,-17 0 6-15,0 0-6 0,18 0 6 0,-1-4-6 16,-17 4 7-16,0 0-7 0,17-3 8 0,1-2-8 0,-18 5 1 16,0 0-1-16,16-4 1 0,-8 1-1 0,-8 3 8 15,0 0-8-15,9-5 8 0,0 1-8 0,-9 4 3 16,0 0-3-16,7 0 3 0,-6-3-3 0,-1 3 2 15,0 0-2-15,0 0 2 0,4 0-2 0,-4 0 5 16,0 0-5-16,0 0 5 0,0 0-5 0,0 0 2 16,0 0-2-16,0 0 2 0,0 0-2 0,0 0 1 0,0 0-1 15,-5-4 2-15,-2 4-2 0,7 0 4 0,0 0-4 16,-9-3 5-16,0 1-5 0,9 2 0 0,0 0 0 16,-8-3 0-16,-1-1 0 0,9 4 0 0,0 0 0 0,-7-5 0 15,2 3 0-15,5 2-3 0,0 0 3 0,-6-1-3 16,3 1 3-16,3 0-3 0,0 0 3 0,-5 0-2 15,5 0 2-15,0 0-6 0,0 0 6 0,-4 1-5 16,1-1 5-16,3 0-14 0,0 0 14 0,0 0-13 16,-4 4 13-16,4-4-9 0,0 0 9 0,0 0-8 15,0 7 8-15,0-7-9 0,0 0 9 0,0 3-9 16,-2 2 9-16,2-5-4 0,0 0 4 0,0 4-3 16,0 3 3-16,0-7-6 0,0 0 6 0,0 5-6 15,0 0 6-15,0-5-1 0,0 0 1 0,4 3 0 16,1 1 0-16,-5-4 0 0,0 0 0 0,4 3 0 15,1-3 0-15,-5 0 0 0,0 0 0 0,5 4 0 16,2-4 0-16,-7 0 0 0,0 0 0 0,2 1 0 0,1 3 0 16,-3-4 0-16,0 0 0 0,0 0 1 0,4 3-1 15,-4-3 0-15,0 0 0 0,0 0 0 0,0 4 0 0,0-4 0 16,0 0 0-16,0 0 0 0,0 0 0 0,0 0-2 16,0 0 2-16,0 0-2 0,0 0 2 0,0 0-11 15,0 0 11-15,0 0-10 0,-4 1 10 0,4-1-1 16,0 0 1-16,-5 2-1 0,2 3 1 0,3-5-9 15,0 0 9-15,-6 4-9 0,3-4 9 0,3 0-15 16,0 0 15-16,-5 1-14 0,-4 1 14 0,9-2-1 16,0 0 1-16,-7 2-1 0,-2-2 1 0,9 0-4 15,0 0 4-15,-5 3-3 0,-4-3 3 0,9 0-6 16,0 0 6-16,-7 0-6 0,-1 0 6 0,8 0-7 0,0 0 7 16,-6 4-7-16,-2-4 7 0,8 0-8 0,0 0 8 15,-4 0-8-15,-3 0 8 0,7 0-4 0,0 0 4 0,-5 3-3 16,2-3 3-16,3 0-2 0,0 0 2 0,-2 0-2 15,-2 0 2-15,4 0-5 0,0 0 5 0,-3 0-5 16,1 0 5-16,2 0 0 0,0 0 0 0,-3 0 0 16,3 0 0-16,0 0 0 0,0 0 0 0,0 0 0 15,-6 0 0-15,6 0 0 0,0 0 0 0,0 0 1 16,0 0-1-16,0 0 1 0,0 0-1 0,0 0 1 16,6 0-1-16,-6 0-2 0,0 0 2 0,3 0-1 15,-1 0 1-15,-2 0 0 0,0 0 0 0,3 0 1 16,3 0-1-16,-6 0 0 0,0 0 0 0,3 0 1 15,2 0-1-15,-5 0 0 0,0 0 0 0,4 0 1 16,-1 0-1-16,-3 0 8 0,0 0-8 0,4 0 8 0,-3 0-8 16,-1 0 0-16,0 0 0 0,0 0 0 0,7 0 0 15,-7 0 0-15,0 0 0 0,0 0 0 0,2 0 0 16,-2 0 2-16,0 0-2 0,0 0 3 0,0 0-3 0,0 0 0 16,0 0 0-16,0 0 0 0,0 0 0 0,0 0 0 15,0 0 0-15,0 0 0 0,0 0 0 0,0 0 2 16,0 0-2-16,0 0 2 0,0 0-2 0,0 0-1 15,0 0 1-15,0 0 0 0,0 0 0 0,0 0 0 16,0 0 0-16,0 0 0 0,0 0 0 0,0 0-4 16,0 0 4-16,0 0-3 0,0 0 3 0,0 0-8 15,0 0 8-15,0 0-7 0,0 0 7 0,0 0-44 16,0 0 44-16,0 0-44 0,0 0 44 0,0 0-121 0,0 0 121 16,0 0-120-16,0 0 120 0,0 0-175 0,0 0 175 15,0 0-863-15,0 0 863 0</inkml:trace>
  <inkml:trace contextRef="#ctx0" brushRef="#br0" timeOffset="-159320.31">5993 8889 695 0,'0'0'0'0,"0"0"0"0,0 0 0 0,0 0 100 0,0 0-100 15,0 0 100-15,0 0-100 0,0 0 62 0,0 0-62 16,0 0 62-16,0 0-62 0,0 0 52 0,0 0-52 0,0 0 52 15,0 0-52-15,0 0 2 0,0 0-2 0,0 0 2 16,0 0-2-16,0 0 3 0,0 0-3 0,0 0 4 16,0 0-4-16,0 0 12 0,0 0-12 0,0 0 13 15,0 0-13-15,0 0 7 0,0 0-7 0,0 0 8 16,0 0-8-16,0 0 38 0,0 0-38 0,0 0 39 16,0 0-39-16,0 0 28 0,0 0-28 0,0 0 28 15,9 18-28-15,-9-18 34 0,0 0-34 0,5 8 34 16,-2 1-34-16,-3-9 13 0,0 0-13 0,4 7 14 15,-2-2-14-15,-2-5 13 0,0 0-13 0,3 3 13 16,-3 1-13-16,0-4 25 0,0 0-25 0,0 0 26 16,-3 3-26-16,3-3 6 0,0 0-6 0,0 0 6 15,-2 5-6-15,2-5 16 0,0 0-16 0,0 0 17 16,-4 4-17-16,4-4 39 0,0 0-39 0,0 0 39 0,-3 1-39 16,3-1 18-16,0 0-18 0,0 0 19 0,0 4-19 15,0-4 21-15,0 0-21 0,0 0 21 0,-4 3-21 0,4-3 16 16,0 0-16-16,0 0 17 0,-1 4-17 0,1-4 34 15,0 0-34-15,0 0 34 0,-4 3-34 0,4-3 5 16,0 0-5-16,0 0 5 0,0 3-5 0,0-3 27 16,0 0-27-16,0 0 27 0,-5 6-27 0,5-6 36 15,0 0-36-15,-4 3 37 0,-1 0-37 0,5-3 12 16,0 0-12-16,-3 9 13 0,-3-4-13 0,6-5 13 16,0 0-13-16,-3 7 14 0,-1 0-14 0,4-7 10 0,0 0-10 15,-5 8 10-15,2-4-10 0,3-4 8 0,0 0-8 16,0 5 8-16,0 0-8 0,0-5 23 0,0 0-23 15,-4 3 24-15,4 1-24 0,0-4 2 0,0 0-2 16,0 0 2-16,-1 3-2 0,1-3 3 0,0 0-3 0,0 0 3 16,-4 0-3-16,4 0 5 0,0 0-5 0,0 0 6 15,0 0-6-15,0 0 0 0,0 0 0 0,0 0 1 16,0 0-1-16,0 0-1 0,0 0 1 0,0 0 0 16,0 0 0-16,0 0 1 0,0 0-1 0,0 0 2 15,0 0-2-15,0 0 0 0,0 0 0 0,0 0 0 16,0 0 0-16,0 0 0 0,0 0 0 0,0 0 0 15,0 0 0-15,0 0 0 0,0 0 0 0,0 0 0 16,0 0 0-16,0 0 1 0,0 0-1 0,0 0 2 16,0 0-2-16,0 0 4 0,0 0-4 0,0 0 4 15,0 0-4-15,0 0 3 0,0 0-3 0,0 0 3 0,0 0-3 16,0 0 2-16,0 0-2 0,0 0 2 0,0 0-2 16,0 0 9-16,0 0-9 0,0 0 10 0,0 4-10 15,0-4 0-15,0 0 0 0,0 0 1 0,-3 3-1 0,3-3 0 16,0 0 0-16,0 0 0 0,0 5 0 0,0-5 0 15,0 0 0-15,0 0 1 0,0 4-1 0,0-4 0 16,0 0 0-16,0 0 1 0,0 0-1 0,0 0 2 16,0 0-2-16,0 0 2 0,0 0-2 0,0 0 5 15,0 0-5-15,0 0 6 0,0 0-6 0,0 0 3 16,0 0-3-16,0 0 3 0,0 0-3 0,0 0 0 16,0 0 0-16,0 0 1 0,0 0-1 0,0 0-1 15,0 0 1-15,0 0 0 0,0 0 0 0,0 0-9 16,0 0 9-16,0 0-9 0,0 0 9 0,0 0-1 0,0 0 1 15,0 0-1-15,0 0 1 0,0 0-9 0,0 0 9 16,0 0-9-16,0 0 9 0,0 0-23 0,0 0 23 16,0 0-22-16,3-4 22 0,-3 4-31 0,0 0 31 0,0 0-31 15,4-3 31-15,-4 3-54 0,0 0 54 0,0 0-53 16,5-5 53-16,-5 5-104 0,0 0 104 0,0-4-103 16,3 1 103-16,-3 3-173 0,0 0 173 0,0-4-173 15,2 1 173-15,1-2-900 0</inkml:trace>
  <inkml:trace contextRef="#ctx0" brushRef="#br0" timeOffset="-153585.12">17763 6176 203 0,'0'0'0'0,"0"0"0"0,0 0 0 0,0 0 108 15,0 0-108-15,0 0 108 0,0 0-108 0,0 0 102 16,0 0-102-16,0 0 102 0,0 0-102 0,0 0 112 16,0 0-112-16,0 0 112 0,0 0-112 0,0 0 96 15,0 0-96-15,0 0 96 0,0 0-96 0,0 0 68 16,0 0-68-16,0 0 69 0,0 0-69 0,0 0 45 16,0 0-45-16,0 0 46 0,19-4-46 0,-19 4 59 15,0 0-59-15,12-5 60 0,4 2-60 0,-16 3 43 0,0 0-43 16,15 0 44-16,6 0-44 0,-21 0 30 0,0 0-30 15,21 2 30-15,9-1-30 0,-30-1 45 0,0 0-45 16,28 0 45-16,6 0-45 0,-34 0 25 0,0 0-25 0,37-3 26 16,3-1-26-16,-40 4 5 0,0 0-5 0,44-6 5 15,-3 0-5-15,-41 6 17 0,0 0-17 0,47-3 17 16,2-2-17-16,-49 5 22 0,0 0-22 0,51-4 23 16,3-2-23-16,-54 6 7 0,0 0-7 0,47-4 8 15,0 2-8-15,-47 2 26 0,0 0-26 0,45 0 26 16,-5 0-26-16,-40 0 2 0,0 0-2 0,40 2 2 15,0 2-2-15,-40-4 3 0,0 0-3 0,40 3 3 16,4 2-3-16,-44-5 2 0,0 0-2 0,40 4 2 16,5-1-2-16,-45-3 9 0,0 0-9 0,40 3 9 15,4-6-9-15,-44 3 8 0,0 0-8 0,38-3 8 16,-1-3-8-16,-37 6 3 0,0 0-3 0,33-8 4 0,0-2-4 16,-33 10 20-16,0 0-20 0,24-7 20 0,-1 2-20 15,-23 5 3-15,0 0-3 0,21-4 3 0,0 2-3 16,-21 2 2-16,0 0-2 0,14-3 3 0,-2 0-3 0,-12 3 5 15,0 0-5-15,12-4 6 0,-7 2-6 0,-5 2 2 16,0 0-2-16,6 0 3 0,-1 0-3 0,-5 0 10 16,0 0-10-16,3 2 11 0,-1 2-11 0,-2-4 8 15,0 0-8-15,0 0 9 0,0 0-9 0,0 0 23 16,0 0-23-16,0 0 24 0,-5-7-24 0,5 7 31 16,0 0-31-16,-4-2 31 0,1-1-31 0,3 3 19 15,0 0-19-15,-7 0 20 0,5-4-20 0,2 4 18 16,0 0-18-16,-5-3 19 0,2 1-19 0,3 2 5 0,0 0-5 15,0 0 5-15,0 0-5 0,0 0 3 0,0 0-3 16,0 0 4-16,0 0-4 0,0 0 2 0,0 0-2 16,0 0 2-16,0 0-2 0,0 0 0 0,0 0 0 0,0 0 0 15,0 0 0-15,0 0-46 0,0 0 46 0,0 0-46 16,-4 5 46-16,4-5-201 0,0 0 201 0,-9 0-200 16,-6 4 200-16,-8 1-1168 0</inkml:trace>
  <inkml:trace contextRef="#ctx0" brushRef="#br0" timeOffset="-151363.36">17850 12979 292 0,'0'0'0'0,"12"1"0"15,7 3 0-15,-19-4 151 0,0 0-151 0,-3 7 152 16,-13 3-152-16,16-10 127 0,0 0-127 0,-12 7 127 16,-1 1-127-16,13-8 128 0,0 0-128 0,-6 5 128 15,2 2-128-15,4-7 95 0,0 0-95 0,0 5 95 0,5 1-95 16,-5-6 69-16,0 0-69 0,9 6 70 0,5 1-70 15,-14-7 78-15,0 0-78 0,21 5 79 0,0-3-79 16,-21-2 38-16,0 0-38 0,26 2 38 0,5 0-38 16,-31-2 6-16,0 0-6 0,37 0 7 0,-1-2-7 15,-36 2 12-15,0 0-12 0,44 0 13 0,-1 0-13 0,-43 0 7 16,0 0-7-16,51 2 8 0,3 3-8 0,-54-5 0 16,0 0 0-16,56 1 1 0,3 3-1 0,-59-4 13 15,0 0-13-15,57 3 14 0,1 1-14 0,-58-4 14 16,0 0-14-16,54 3 15 0,0-3-15 0,-54 0 9 15,0 0-9-15,57 0 9 0,-3 0-9 0,-54 0 26 0,0 0-26 16,54 0 26-16,-1 0-26 0,-53 0 0 0,0 0 0 16,49-5 0-16,-4 2 0 0,-45 3 0 0,0 0 0 15,42-6 1-15,-4 1-1 0,-38 5 13 0,0 0-13 16,40-3 14-16,-2-1-14 0,-38 4 3 0,0 0-3 0,37-1 4 16,-6-3-4-16,-31 4 7 0,0 0-7 0,33-1 7 15,2 1-7-15,-35 0 14 0,0 0-14 0,32 0 15 16,-1-2-15-16,-31 2 3 0,0 0-3 0,26-2 4 15,-5-1-4-15,-21 3 6 0,0 0-6 0,16 0 7 16,-6-4-7-16,-10 4 32 0,0 0-32 0,7-1 33 16,-3-3-33-16,-4 4 15 0,0 0-15 0,0 0 16 15,5-5-16-15,-5 5 19 0,0 0-19 0,0 0 20 16,-5-2-20-16,5 2 17 0,0 0-17 0,-4-3 17 16,-5 3-17-16,9 0 9 0,0 0-9 0,-12-2 9 15,-5 0-9-15,17 2 1 0,0 0-1 0,-18-1 1 16,-1 1-1-16,19 0 0 0,0 0 0 0,-28 1 0 0,-5 3 0 15,33-4-2-15,0 0 2 0,-35 3-1 0,2-1 1 16,33-2-20-16,0 0 20 0,-42 3-19 0,1 1 19 16,41-4-8-16,0 0 8 0,-49 2-8 0,-5-2 8 0,54 0-17 15,0 0 17-15,-59 0-16 0,-4 0 16 0,63 0-15 16,0 0 15-16,-61 0-15 0,-2-2 15 0,63 2-1 16,0 0 1-16,-73 0-1 0,-7 0 1 0,80 0 1 15,0 0-1-15,-73 3 1 0,1 1-1 0,72-4 4 16,0 0-4-16,-55 3 5 0,9 1-5 0,46-4 8 15,0 0-8-15,-40 5 9 0,7-5-9 0,33 0 15 16,0 0-15-16,-42 3 15 0,0-1-15 0,42-2 8 16,0 0-8-16,-34 2 8 0,4-1-8 0,30-1 15 0,0 0-15 15,-28 0 16-15,2 0-16 0,26 0 8 0,0 0-8 0,-23 0 9 16,6-1-9-16,17 1 3 0,0 0-3 0,-12-2 4 16,0 0-4-16,12 2 0 0,0 0 0 0,-6-2 1 15,6 1-1-15,0 1 0 0,0 0 0 0,9 0 0 16,8 0 0-16,-17 0-1 0,0 0 1 0,18 0 0 15,8 0 0-15,-26 0-1 0,0 0 1 0,28 1-1 16,7-1 1-16,-35 0 0 0,0 0 0 0,33 2 0 16,7 0 0-16,-40-2 5 0,0 0-5 0,45 2 5 15,6 3-5-15,-51-5 15 0,0 0-15 0,50 0 15 16,6 1-15-16,-56-1 25 0,0 0-25 0,49 0 26 16,0 0-26-16,-49 0 2 0,0 0-2 0,47 0 3 15,-6 0-3-15,-41 0 22 0,0 0-22 0,39 0 22 16,-1 0-22-16,-38 0 6 0,0 0-6 0,30 0 7 0,-2-1-7 15,-28 1 4-15,0 0-4 0,24 0 5 0,-3 0-5 16,-21 0 13-16,0 0-13 0,17 0 13 0,-5-4-13 16,-12 4 22-16,0 0-22 0,13 0 23 0,-8-1-23 15,-5 1 3-15,0 0-3 0,3 0 3 0,-1-2-3 0,-2 2 32 16,0 0-32-16,0 0 33 0,0 0-33 0,0 0 9 16,0 0-9-16,0 0 9 0,-2 0-9 0,2 0 2 15,0 0-2-15,0 0 2 0,0 0-2 0,0 0 6 16,0 0-6-16,0 0 6 0,0 0-6 0,0 0 0 15,0 0 0-15,0 0 0 0,-5 0 0 0,5 0-38 16,0 0 38-16,0 0-38 0,0 0 38 0,0 0-160 16,0 0 160-16,2-5-159 0,1-2 159 0,-3 7-156 0,0 0 156 15,-5-39-155-15,-5-21 155 0,-4-43-1229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09T10:52:03.0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5 6191 236 0,'0'0'0'0,"0"0"-9"0,0 0 9 0,0 0-8 16,18 0 8-16,-18 0-14 0,0 0 14 0,7-3-13 16,-7 3 13-16,0 0-8 0,0 0 8 0,0-4-8 15,0-1 8-15,0 5 6 0,0 0-6 0,-4-3 6 0,-1-1-6 16,5 4 51-16,0 0-51 0,-4-5 52 0,-1 4-52 16,5 1 34-16,0 0-34 0,-19 12 34 0,-7 10-34 15,26-22 40-15,0 0-40 0,-30 27 41 0,-8 9-41 0,38-36 17 16,0 0-17-16,-38 46 17 0,-4 8-17 0,42-54 30 15,0 0-30-15,-39 61 30 0,1 3-30 0,38-64 29 16,0 0-29-16,-43 85 29 0,1 13-29 0,42-98 32 16,0 0-32-16,-35 96 32 0,2 3-32 0,33-99 31 15,0 0-31-15,-21 98 31 0,7 0-31 0,14-98 38 16,0 0-38-16,-7 94 39 0,7-3-39 0,0-91 33 16,0 0-33-16,3 82 33 0,10-2-33 0,-13-80 8 15,0 0-8-15,14 79 8 0,-2-2-8 0,-12-77 20 0,0 0-20 16,15 79 20-16,-1-4-20 0,-14-75 22 0,0 0-22 15,21 72 23-15,2-1-23 0,-23-71 32 0,0 0-32 16,24 70 33-16,1-3-33 0,-25-67 36 0,0 0-36 0,26 63 36 16,9-1-36-16,-35-62 38 0,0 0-38 0,33 54 39 15,5-6-39-15,-38-48 45 0,0 0-45 0,33 33 46 16,-3-11-46-16,-30-22 35 0,0 0-35 0,31 16 36 16,6-8-36-16,-37-8 34 0,0 0-34 0,43 5 34 15,8-5-34-15,-51 0 55 0,0 0-55 0,56-5 55 16,6-10-55-16,-62 15 48 0,0 0-48 0,77-28 48 15,12-11-48-15,-89 39 13 0,0 0-13 0,82-45 14 16,-2-6-14-16,-80 51 44 0,0 0-44 0,73-50 45 16,-5-8-45-16,-68 58 48 0,0 0-48 0,59-56 49 15,-5-3-49-15,-54 59 52 0,0 0-52 0,51-60 52 0,-11-3-52 16,-40 63 22-16,0 0-22 0,42-62 23 0,-4-4-23 16,-38 66 32-16,0 0-32 0,36-72 33 0,-1 1-33 15,-35 71 41-15,0 0-41 0,26-82 42 0,-5-4-42 16,-21 86 38-16,0 0-38 0,18-95 39 0,-6-15-39 0,-12 110 40 15,0 0-40-15,3-122 40 0,-11-8-40 0,8 130 17 16,0 0-17-16,-25-142 17 0,-16-7-17 0,41 149 37 16,0 0-37-16,-61-146 37 0,-16-5-37 0,77 151-12 15,0 0 12-15,-119-119-12 0,-32 16 12 0,151 103-133 16,0 0 133-16,-268-221-1577 0,536 442 1577 0</inkml:trace>
  <inkml:trace contextRef="#ctx0" brushRef="#br0" timeOffset="9744.27">4164 6354 639 0,'0'0'0'0,"0"-5"0"16,0-2 0-16,0 7 38 0,0 0-38 0,-4-3 38 16,4-1-38-16,0 4 40 0,0 0-40 0,0 0 41 15,0-2-41-15,0 2 35 0,0 0-35 0,-3-3 35 16,1-2-35-16,2 5 36 0,0 0-36 0,0-4 37 15,-4-6-37-15,4 10 54 0,0 0-54 0,-7-8 55 16,2-4-55-16,5 12 60 0,0 0-60 0,-8-9 61 0,-5-3-61 16,13 12 27-16,0 0-27 0,-12-10 27 0,-2 5-27 15,14 5 21-15,0 0-21 0,-26 0 21 0,-4 8-21 16,30-8 16-16,0 0-16 0,-33 19 17 0,-10 8-17 16,43-27 4-16,0 0-4 0,-42 36 4 0,-3 16-4 15,45-52 13-15,0 0-13 0,-40 58 14 0,-2 11-14 16,42-69 3-16,0 0-3 0,-38 89 4 0,-1 13-4 15,39-102 0-15,0 0 0 0,-21 91 1 0,13-9-1 0,8-82 12 16,0 0-12-16,5 74 12 0,10-5-12 0,-15-69 22 16,0 0-22-16,27 55 23 0,11-9-23 0,-38-46 22 15,0 0-22-15,35 36 22 0,7-9-22 0,-42-27 40 0,0 0-40 16,33 17 40-16,-2-10-40 0,-31-7 48 0,0 0-48 16,37-3 49-16,-3-6-49 0,-34 9 42 0,0 0-42 15,39-19 42-15,-1-8-42 0,-38 27 36 0,0 0-36 0,42-36 36 16,-4-9-36-16,-38 45 34 0,0 0-34 0,51-61 34 15,1-15-34-15,-52 76 22 0,0 0-22 0,49-73 22 16,-2-3-22-16,-47 76 41 0,0 0-41 0,35-75 41 16,-14-4-41-16,-21 79-35 0,0 0 35 0,-9-70-35 15,-21 6 35-15,30 64-128 0,0 0 128 0,-97-48-127 16,-48 14 127-16,-97-45-1151 0</inkml:trace>
  <inkml:trace contextRef="#ctx0" brushRef="#br0" timeOffset="16411.57">8132 6525 281 0,'0'0'0'0,"0"0"0"0,0 0 0 15,0 0-74-15,0 0 74 0,0 0-73 0,0 0 73 0,0 0-23 16</inkml:trace>
  <inkml:trace contextRef="#ctx0" brushRef="#br0" timeOffset="16846.22">7996 6587 158 0,'0'0'0'0,"0"0"0"16,30-24 0-16,-30 24 53 0,0 0-53 0,-4-2 53 15,-13 7-53-15,17-5 54 0,0 0-54 0,-9 4 55 16,-3-1-55-16,12-3 62 0,0 0-62 0,-9 4 63 15,6 1-63-15,3-5 63 0,0 0-63 0,0 0 63 16,-2 3-63-16,2-3 69 0,0 0-69 0,0 0 70 16,5 2-70-16,-5-2 59 0,0 0-59 0,4 3 60 15,-4 1-60-15,0-4 46 0,0 0-46 0,0 12 47 0,-4 7-47 16,4-19 43-16,0 0-43 0,-5 24 44 0,-4 3-44 16,9-27 52-16,0 0-52 0,-7 24 52 0,2 0-52 15,5-24 42-15,0 0-42 0,-8 22 43 0,4-6-43 0,4-16 47 16,0 0-47-16,-7 17 47 0,5-5-47 0,2-12 53 15,0 0-53-15,-3 10 53 0,3-1-53 0,0-9-2 16,0 0 2-16,0 5-1 0,0 2 1 0,0-7-92 16,0 0 92-16,0 15-934 0,0-30 934 0</inkml:trace>
  <inkml:trace contextRef="#ctx0" brushRef="#br0" timeOffset="37923.37">20909 6027 124 0,'0'0'0'16,"9"0"0"-16,4 0 0 0,-13 0 49 0,0 0-49 0,-5-4 50 15,-12 1-50-15,17 3 46 0,0 0-46 0,-14-2 47 16,-2-5-47-16,16 7 37 0,0 0-37 0,-15-6 38 15,1 0-38-15,14 6 35 0,0 0-35 0,-13-8 36 16,1 4-36-16,12 4 44 0,0 0-44 0,-10-6 44 16,1 4-44-16,9 2 34 0,0 0-34 0,-7-4 35 15,4 1-35-15,3 3 33 0,0 0-33 0,-6 0 34 16,6-3-34-16,0 3 44 0,0 0-44 0,6-2 44 16,2 2-44-16,-8 0 45 0,0 0-45 0,11 0 46 15,8 2-46-15,-19-2 36 0,0 0-36 0,21 3 36 0,8-3-36 16,-29 0 40-16,0 0-40 0,34 3 40 0,6 1-40 15,-40-4 56-15,0 0-56 0,45 3 57 0,5 6-57 16,-50-9 65-16,0 0-65 0,53 3 66 0,2 2-66 0,-55-5 36 16,0 0-36-16,63 4 36 0,2-1-36 0,-65-3 30 15,0 0-30-15,85 5 30 0,14-1-30 0,-99-4 49 16,0 0-49-16,91 3 50 0,-8-1-50 0,-83-2 26 16,0 0-26-16,79 0 26 0,-6 0-26 0,-73 0 18 15,0 0-18-15,73 0 19 0,-1-2-19 0,-72 2 36 16,0 0-36-16,66 0 36 0,-3-3-36 0,-63 3 5 15,0 0-5-15,48-4 5 0,-9-2-5 0,-39 6 5 16,0 0-5-16,36-2 6 0,-4-2-6 0,-32 4 14 16,0 0-14-16,27-3 15 0,-9-2-15 0,-18 5 13 0,0 0-13 15,14-4 14-15,-7 1-14 0,-7 3 9 0,0 0-9 16,3 0 9-16,-4 3-9 0,1-3 25 0,0 0-25 16,-16 4 26-16,-9-1-26 0,25-3 2 0,0 0-2 0,-29 2 2 15,-8-2-2-15,37 0 0 0,0 0 0 0,-45 3 1 16,-7-3-1-16,52 0 12 0,0 0-12 0,-60 0 13 15,-4 4-13-15,64-4 3 0,0 0-3 0,-82 0 3 16,-15 2-3-16,97-2 6 0,0 0-6 0,-98 1 7 16,-6-1-7-16,104 0 14 0,0 0-14 0,-95 2 15 15,5 1-15-15,90-3 3 0,0 0-3 0,-86 4 4 16,6-1-4-16,80-3 2 0,0 0-2 0,-76 0 3 16,4 2-3-16,72-2 18 0,0 0-18 0,-66 2 18 15,5 3-18-15,61-5 3 0,0 0-3 0,-42 3 3 16,18-3-3-16,24 0 6 0,0 0-6 0,-23 2 7 15,6 0-7-15,17-2 8 0,0 0-8 0,-14 0 8 0,3 0-8 16,11 0 0-16,0 0 0 0,-8 0 1 0,3 1-1 16,5-1 7-16,0 0-7 0,3 4 8 0,11-1-8 0,-14-3 3 15,0 0-3-15,23 4 3 0,13 1-3 0,-36-5 2 16,0 0-2-16,45 3 2 0,11 1-2 0,-56-4 5 16,0 0-5-16,59 3 5 0,8-1-5 0,-67-2 6 15,0 0-6-15,69 3 6 0,6 1-6 0,-75-4 3 16,0 0-3-16,100 1 3 0,16 1-3 0,-116-2 12 15,0 0-12-15,105 2 12 0,-4 1-12 0,-101-3 3 16,0 0-3-16,96-3 4 0,-6-2-4 0,-90 5 6 16,0 0-6-16,82-4 6 0,-5 4-6 0,-77 0 22 0,0 0-22 15,56-3 23-15,-13-1-23 0,-43 4 2 0,0 0-2 16,33-1 2-16,-12-3-2 0,-21 4 7 0,0 0-7 16,16 0 7-16,-9 0-7 0,-7 0 14 0,0 0-14 15,5 0 15-15,-3 0-15 0,-2 0 1 0,0 0-1 16,0 0 1-16,-7 0-1 0,7 0 0 0,0 0 0 0,-19 0 1 15,-11 0-1-15,30 0 0 0,0 0 0 0,-38 0 0 16,-8 4 0-16,46-4-2 0,0 0 2 0,-52 0-2 16,-7 1 2-16,59-1-2 0,0 0 2 0,-66 0-2 15,-2 0 2-15,68 0-6 0,0 0 6 0,-87 2-5 16,-16 0 5-16,103-2-3 0,0 0 3 0,-96 0-3 16,2 0 3-16,94 0 3 0,0 0-3 0,-87 0 3 15,3-2-3-15,84 2 3 0,0 0-3 0,-83-3 3 16,2-1-3-16,81 4 12 0,0 0-12 0,-75-3 13 15,6 3-13-15,69 0 24 0,0 0-24 0,-52 0 25 16,11 0-25-16,41 0 20 0,0 0-20 0,-22 0 20 0,10 0-20 16,12 0 10-16,0 0-10 0,5 8 10 0,14 4-10 15,-19-12 10-15,0 0-10 0,51 14 11 0,27 3-11 0,-78-17 8 16,0 0-8-16,131 22 9 0,43 6-9 0,-174-28 8 16,0 0-8-16,183 26 8 0,24-1-8 0,-207-25-85 15,0 0 85-15,199 12-84 0,6-7 84 0,-205-5-98 16,0 0 98-16,406 19-1440 0,-812-38 1440 0</inkml:trace>
  <inkml:trace contextRef="#ctx0" brushRef="#br0" timeOffset="43073.2">7712 6907 1009 0,'0'0'0'0,"0"0"-91"0,0 0 91 0,0 0-91 0,0 0 91 0,0 0 21 15,0 0-21-15,0 0 21 0,0 0-21 0,0 0 44 16,0 0-44-16,0 0 45 0,0 0-45 0,0 0 22 16,0 0-22-16,0 0 23 0,-21-15-23 0,21 15 24 15,0 0-24-15,-8-15 25 0,-1-4-25 0,9 19 27 16,0 0-27-16,-5-21 27 0,5-1-27 0,0 22 38 15,0 0-38-15,5-24 39 0,4 0-39 0,-9 24 31 0,0 0-31 16,8-21 31-16,8-3-31 0,-16 24 22 0,0 0-22 16,18-19 23-16,-1-3-23 0,-17 22 29 0,0 0-29 15,17-17 29-15,8 2-29 0,-25 15 12 0,0 0-12 16,22-12 13-16,5 0-13 0,-27 12 29 0,0 0-29 0,29-11 29 16,4 1-29-16,-33 10 36 0,0 0-36 0,30-7 36 15,3 4-36-15,-33 3 6 0,0 0-6 0,26 0 7 16,-2 0-7-16,-24 0 20 0,0 0-20 0,18 10 20 15,-4 7-20-15,-14-17 33 0,0 0-33 0,9 23 34 16,-6 4-34-16,-3-27 4 0,0 0-4 0,4 29 5 16,-4-2-5-16,0-27 10 0,0 0-10 0,-9 31 11 15,-3 2-11-15,12-33 16 0,0 0-16 0,-16 31 17 16,-3-4-17-16,19-27 7 0,0 0-7 0,-21 28 8 16,0-8-8-16,21-20 15 0,0 0-15 0,-26 19 16 15,1-4-16-15,25-15 33 0,0 0-33 0,-24 12 34 16,3-3-34-16,21-9 34 0,0 0-34 0,-19 3 35 0,-2-6-35 15,21 3 32-15,0 0-32 0,-17-9 33 0,1-10-33 16,16 19 33-16,0 0-33 0,-9-24 33 0,1-8-33 0,8 32 22 16,0 0-22-16,-4-31 22 0,8-8-22 0,-4 39 18 15,0 0-18-15,3-31 18 0,2-2-18 0,-5 33 27 16,0 0-27-16,9-25 27 0,0 4-27 0,-9 21 6 16,0 0-6-16,15-19 7 0,5 6-7 0,-20 13 5 15,0 0-5-15,20-4 5 0,5 4-5 0,-25 0 3 16,0 0-3-16,21 9 3 0,1 6-3 0,-22-15 1 15,0 0-1-15,20 24 2 0,-3 3-2 0,-17-27 8 16,0 0-8-16,12 31 9 0,-10 0-9 0,-2-31 8 16,0 0-8-16,0 33 8 0,-5-2-8 0,5-31 8 15,0 0-8-15,-7 27 9 0,-4-3-9 0,11-24 8 0,0 0-8 16,-12 20 8-16,-4-1-8 0,16-19 15 0,0 0-15 16,-17 12 15-16,0 0-15 0,17-12 14 0,0 0-14 0,-23 0 15 15,2-10-15-15,21 10 4 0,0 0-4 0,-16-17 4 16,8-11-4-16,8 28-10 0,0 0 10 0,-6-32-10 15,6-2 10-15,0 34-142 0,0 0 142 0,-3-64-1504 16,6 128 1504-16</inkml:trace>
  <inkml:trace contextRef="#ctx0" brushRef="#br0" timeOffset="73474.35">10491 6628 494 0,'0'0'0'0,"0"0"0"16,0 0 0-16,0 0 23 0,0 0-23 0,0 0 24 15,0 0-24-15,0 0 47 0,0 0-47 0,0 0 47 16,0 0-47-16,0 0 49 0,0 0-49 0,0 0 50 15,0 0-50-15,0 0 36 0,0 0-36 0,0 0 37 16,0 0-37-16,0 0 40 0,0 0-40 0,0 0 40 16,0 0-40-16,0 0 34 0,0 0-34 0,0 0 35 0,35-19-35 15,-35 19 33-15,0 0-33 0,22-15 34 0,3-9-34 16,-25 24 54-16,0 0-54 0,17-22 55 0,-1-4-55 16,-16 26 65-16,0 0-65 0,9-26 65 0,-9 0-65 0,0 26 52 15,0 0-52-15,-6-18 53 0,-1-3-53 0,7 21 56 16,0 0-56-16,-17-14 57 0,-4 2-57 0,21 12 45 15,0 0-45-15,-21-8 45 0,-1 3-45 0,22 5 6 16,0 0-6-16,-25-4 6 0,-4 4-6 0,29 0 21 16,0 0-21-16,-27 0 21 0,0 2-21 0,27-2 0 15,0 0 0-15,-30 10 1 0,0 2-1 0,30-12 3 16,0 0-3-16,-31 24 3 0,-2 7-3 0,33-31-3 0,0 0 3 16,-30 39-3-16,4 9 3 0,26-48-3 0,0 0 3 15,-26 55-3-15,5 9 3 0,21-64-12 0,0 0 12 16,-26 82-12-16,2 12 12 0,24-94-9 0,0 0 9 0,-18 79-9 15,9-4 9-15,9-75-1 0,0 0 1 0,4 60-1 16,15-10 1-16,-19-50-3 0,0 0 3 0,25 32-3 16,8-13 3-16,-33-19-2 0,0 0 2 0,38 9-2 15,2-6 2-15,-40-3 1 0,0 0-1 0,42-8 1 16,3-13-1-16,-45 21 15 0,0 0-15 0,38-27 16 16,-3-11-16-16,-35 38 40 0,0 0-40 0,30-44 41 15,-4-10-41-15,-26 54 42 0,0 0-42 0,24-66 43 16,-3-15-43-16,-21 81 46 0,0 0-46 0,6-58 46 15,-15 12-46-15,9 46 36 0,0 0-36 0,-21-36 37 16,-17 12-37-16,38 24-117 0,0 0 117 0,-93 18-116 16,-36 30 116-16,129-48-90 0,0 0 90 0,-219 67-1093 0,438-134 1093 15</inkml:trace>
  <inkml:trace contextRef="#ctx0" brushRef="#br0" timeOffset="79194.3">19947 10945 550 0,'0'0'0'0,"0"0"0"16,0 0 0-16,0 0 123 0,0 0-123 0,0 0 123 0,-17-7-123 16,17 7 77-16,0 0-77 0,-11-7 78 0,1 2-78 15,10 5 50-15,0 0-50 0,-9-8 50 0,0 1-50 16,9 7 5-16,0 0-5 0,-7-5 5 0,4 1-5 0,3 4 34 15,0 0-34-15,-2-1 35 0,2 1-35 0,0 0 34 16,0 0-34-16,2 0 34 0,3 1-34 0,-5-1 37 16,0 0-37-16,11 2 37 0,4-2-37 0,-15 0 34 15,0 0-34-15,20-2 34 0,4 1-34 0,-24 1 23 16,0 0-23-16,33-2 24 0,5-7-24 0,-38 9 52 16,0 0-52-16,44-3 52 0,3 0-52 0,-47 3 46 15,0 0-46-15,49 0 46 0,3 0-46 0,-52 0 30 0,0 0-30 16,54 3 30-16,3 0-30 0,-57-3 26 0,0 0-26 15,60 4 26-15,2 1-26 0,-62-5 45 0,0 0-45 16,63 2 45-16,0 3-45 0,-63-5 50 0,0 0-50 0,73 5 50 16,5-5-50-16,-78 0 12 0,0 0-12 0,58 0 13 15,-11 0-13-15,-47 0 24 0,0 0-24 0,50 0 25 16,-3-4-25-16,-47 4 32 0,0 0-32 0,49-6 32 16,2-3-32-16,-51 9 10 0,0 0-10 0,47-8 10 15,2-8-10-15,-49 16 20 0,0 0-20 0,40-12 20 16,0 0-20-16,-40 12 15 0,0 0-15 0,38-12 15 15,-3 0-15-15,-35 12 9 0,0 0-9 0,30-8 10 16,-4 1-10-16,-26 7 9 0,0 0-9 0,21-5 10 16,-4-1-10-16,-17 6 3 0,0 0-3 0,16-1 4 15,-8-4-4-15,-8 5 12 0,0 0-12 0,4-4 12 16,-1 2-12-16,-3 2 22 0,0 0-22 0,0 0 23 16,4-1-23-16,-4 1 22 0,0 0-22 0,0 0 22 0,-2-4-22 15,2 4 15-15,0 0-15 0,-2-5 16 0,1 0-16 16,1 5 28-16,0 0-28 0,-2-9 28 0,-2-4-28 15,4 13 19-15,0 0-19 0,0-16 20 0,0-4-20 0,0 20 5 16,0 0-5-16,0-22 5 0,0-9-5 0,0 31 33 16,0 0-33-16,0-31 34 0,0-2-34 0,0 33 9 15,0 0-9-15,2-36 9 0,0-3-9 0,-2 39 2 16,0 0-2-16,2-39 2 0,-2-8-2 0,0 47 12 16,0 0-12-16,1-44 12 0,1-3-12 0,-2 47 0 15,0 0 0-15,2-49 0 0,1-4 0 0,-3 53 0 16,0 0 0-16,2-59 1 0,3-1-1 0,-5 60 0 0,0 0 0 15,0-63 1-15,4 0-1 0,-4 63-1 0,0 0 1 16,1-74 0-16,-1-10 0 0,0 84 5 0,0 0-5 16,-1-74 6-16,-3 4-6 0,4 70 1 0,0 0-1 0,-8-67 1 15,-1 7-1-15,9 60 3 0,0 0-3 0,-9-53 4 16,0 12-4-16,9 41 2 0,0 0-2 0,-12-48 2 16,0-1-2-16,12 49-8 0,0 0 8 0,-17-64-7 15,-1-11 7-15,18 75-2 0,0 0 2 0,-15-70-1 16,1-6 1-16,14 76-2 0,0 0 2 0,-13-70-1 15,1 3 1-15,12 67-5 0,0 0 5 0,-7-55-4 16,5 7 4-16,2 48-6 0,0 0 6 0,0-63-6 16,2-7 6-16,-2 70-15 0,0 0 15 0,4-55-14 15,1 7 14-15,-5 48-15 0,0 0 15 0,3-53-14 16,4 0 14-16,-7 53-16 0,0 0 16 0,0-50-15 16,2 2 15-16,-2 48-17 0,0 0 17 0,2-48-16 0,-2 2 16 15,0 46-9-15,0 0 9 0,5-46-9 0,-3-2 9 16,-2 48-17-16,0 0 17 0,7-45-16 0,0-3 16 15,-7 48-15-15,0 0 15 0,7-46-14 0,0 0 14 0,-7 46-4 16,0 0 4-16,8-45-4 0,-1-5 4 0,-7 50-8 16,0 0 8-16,11-44-7 0,1-4 7 0,-12 48-8 15,0 0 8-15,12-43-7 0,2-3 7 0,-14 46-8 16,0 0 8-16,16-43-7 0,1 2 7 0,-17 41-4 16,0 0 4-16,11-41-3 0,-1 0 3 0,-10 41-2 15,0 0 2-15,9-43-2 0,0 0 2 0,-9 43-10 16,0 0 10-16,1-39-10 0,1-4 10 0,-2 43-4 0,0 0 4 15,2-36-3-15,-2 0 3 0,0 36-20 0,0 0 20 16,-2-31-19-16,0 7 19 0,2 24-23 0,0 0 23 16,-1-24-22-16,-5 2 22 0,6 22-23 0,0 0 23 0,-3-17-22 15,-4 1 22-15,7 16-26 0,0 0 26 0,-5-12-25 16,-1 0 25-16,6 12-8 0,0 0 8 0,-3-8-8 16,-4 4 8-16,7 4-27 0,0 0 27 0,-5-7-27 15,1 2 27-15,4 5-6 0,0 0 6 0,-5-3-6 16,-2-1 6-16,7 4-1 0,0 0 1 0,-7-5-1 15,4 2 1-15,3 3-4 0,0 0 4 0,-6-7-4 16,5 2 4-16,1 5-1 0,0 0 1 0,3-4 0 16,4-4 0-16,-7 8-2 0,0 0 2 0,16-4-1 15,8-3 1-15,-24 7-10 0,0 0 10 0,30-5-9 16,5-2 9-16,-35 7-9 0,0 0 9 0,36-6-8 16,3-3 8-16,-39 9-9 0,0 0 9 0,41-5-9 0,3-5 9 15,-44 10-8-15,0 0 8 0,45-5-8 0,4 1 8 16,-49 4-1-16,0 0 1 0,51-7-1 0,3 2 1 15,-54 5-3-15,0 0 3 0,52-8-3 0,2-1 3 0,-54 9-2 16,0 0 2-16,50-3-1 0,-3-4 1 0,-47 7 1 16,0 0-1-16,46-4 1 0,-3 1-1 0,-43 3 0 15,0 0 0-15,42-2 0 0,0-1 0 0,-42 3 1 16,0 0-1-16,42-4 2 0,1 3-2 0,-43 1 9 16,0 0-9-16,40-4 9 0,-3 1-9 0,-37 3 1 15,0 0-1-15,35-4 1 0,-6-1-1 0,-29 5 3 16,0 0-3-16,25-3 4 0,-3-1-4 0,-22 4 12 15,0 0-12-15,21-5 12 0,0 2-12 0,-21 3 3 0,0 0-3 16,19-4 4-16,0 1-4 0,-19 3 12 0,0 0-12 16,18-4 13-16,3-1-13 0,-21 5 3 0,0 0-3 15,21-5 4-15,-2 0-4 0,-19 5 2 0,0 0-2 0,21-5 3 16,-2 1-3-16,-19 4 1 0,0 0-1 0,17-3 2 16,-3 1-2-16,-14 2 4 0,0 0-4 0,16-3 4 15,-6 3-4-15,-10 0 0 0,0 0 0 0,13 0 1 16,-3 3-1-16,-10-3 5 0,0 0-5 0,9 5 6 15,0 2-6-15,-9-7 7 0,0 0-7 0,8 9 8 16,1 3-8-16,-9-12 0 0,0 0 0 0,5 15 1 16,0 1-1-16,-5-16 0 0,0 0 0 0,6 15 1 15,-1 6-1-15,-5-21 0 0,0 0 0 0,5 20 0 16,2 3 0-16,-7-23-3 0,0 0 3 0,7 22-2 16,0-2 2-16,-7-20 0 0,0 0 0 0,12 24 0 15,-1 4 0-15,-11-28-2 0,0 0 2 0,12 27-1 0,3 1 1 16,-15-28-2-16,0 0 2 0,11 29-1 0,3 5 1 15,-14-34 0-15,0 0 0 0,10 36 0 0,1 7 0 16,-11-43-1-16,0 0 1 0,8 43-1 0,-1 8 1 0,-7-51 0 16,0 0 0-16,7 48 0 0,-5 2 0 0,-2-50 0 15,0 0 0-15,4 51 0 0,1 0 0 0,-5-51-1 16,0 0 1-16,5 54 0 0,0 0 0 0,-5-54 0 16,0 0 0-16,9 71 0 0,2 11 0 0,-11-82-1 15,0 0 1-15,8 72 0 0,3-2 0 0,-11-70-1 16,0 0 1-16,8 70 0 0,3-3 0 0,-11-67 1 15,0 0-1-15,5 70 2 0,-3-1-2 0,-2-69-1 16,0 0 1-16,3 73 0 0,-1-2 0 0,-2-71 0 0,0 0 0 16,4 70 0-16,1-2 0 0,-5-68-1 0,0 0 1 15,8 71 0-15,3-4 0 0,-11-67 0 0,0 0 0 16,9 51 0-16,-6-10 0 0,-3-41 1 0,0 0-1 0,5 46 2 16,-5 1-2-16,0-47 18 0,0 0-18 0,0 42 19 15,-3 3-19-15,3-45 8 0,0 0-8 0,0 43 9 16,0 0-9-16,0-43 9 0,0 0-9 0,0 42 10 15,0 3-10-15,0-45 15 0,0 0-15 0,0 43 16 16,0-2-16-16,0-41 8 0,0 0-8 0,0 44 8 16,-2 1-8-16,2-45 15 0,0 0-15 0,-2 46 16 15,1 2-16-15,1-48 8 0,0 0-8 0,-6 46 9 16,1-1-9-16,5-45 9 0,0 0-9 0,-9 48 9 16,1 0-9-16,8-48 8 0,0 0-8 0,-11 50 8 15,1-2-8-15,10-48 8 0,0 0-8 0,-9 46 8 16,0-7-8-16,9-39 8 0,0 0-8 0,-7 43 8 0,0 0-8 15,7-43 8-15,0 0-8 0,-6 39 8 0,-1-3-8 16,7-36 3-16,0 0-3 0,-7 40 4 0,1 1-4 16,6-41 6-16,0 0-6 0,-3 37 6 0,-1-6-6 0,4-31 7 15,0 0-7-15,-1 38 7 0,-1 1-7 0,2-39 3 16,0 0-3-16,0 35 3 0,0-3-3 0,0-32 12 16,0 0-12-16,0 38 12 0,0-2-12 0,0-36 0 15,0 0 0-15,0 31 1 0,-2-2-1 0,2-29 0 16,0 0 0-16,0 29 1 0,2-2-1 0,-2-27 3 15,0 0-3-15,2 26 3 0,-1-4-3 0,-1-22 1 0,0 0-1 16,2 24 2-16,0-7-2 0,-2-17 5 0,0 0-5 16,3 24 5-16,6 2-5 0,-9-26 2 0,0 0-2 15,4 19 3-15,1-2-3 0,-5-17 1 0,0 0-1 0,5 16 2 16,2-8-2-16,-7-8 9 0,0 0-9 0,5 9 10 16,-1-3-10-16,-4-6 8 0,0 0-8 0,3 7 8 15,2 2-8-15,-5-9 8 0,0 0-8 0,4 3 9 16,-2 2-9-16,-2-5 3 0,0 0-3 0,1 7 4 15,3-3-4-15,-4-4 2 0,0 0-2 0,3 5 2 16,3 0-2-16,-6-5 5 0,0 0-5 0,7 5 5 16,1 0-5-16,-8-5 2 0,0 0-2 0,12 0 2 15,6 2-2-15,-18-2 1 0,0 0-1 0,17 0 2 16,4-2-2-16,-21 2 4 0,0 0-4 0,25 0 5 16,-1 0-5-16,-24 0 2 0,0 0-2 0,28-3 2 15,3 1-2-15,-31 2 5 0,0 0-5 0,33-2 5 16,4 1-5-16,-37 1 22 0,0 0-22 0,36-2 22 15,5 0-22-15,-41 2 6 0,0 0-6 0,41-3 7 0,-1-1-7 16,-40 4 1-16,0 0-1 0,42-3 1 0,3-2-1 0,-45 5 9 16,0 0-9-16,42-4 10 0,4 1-10 15,-46 3 7-15,0 0-7 0,45 0 8 0,0 0-8 0,-45 0 0 16,0 0 0-16,40 0 1 0,-3-2-1 0,-37 2 8 16,0 0-8-16,35 0 8 0,0 2-8 0,-35-2 0 15,0 0 0-15,36 0 1 0,-3 0-1 0,-33 0 3 16,0 0-3-16,32 0 3 0,-3-2-3 0,-29 2 1 15,0 0-1-15,30 0 2 0,1 2-2 0,-31-2-1 16,0 0 1-16,30 2-1 0,1-1 1 0,-31-1 1 0,0 0-1 16,31 4 1-16,3-1-1 0,-34-3-4 0,0 0 4 15,34 2-4-15,3-2 4 0,-37 0-8 0,0 0 8 16,35 0-8-16,0-2 8 0,-35 2-1 0,0 0 1 16,31 0-1-16,-1-3 1 0,-30 3-1 0,0 0 1 0,28 0-1 15,-4-4 1-15,-24 4 0 0,0 0 0 0,19 0 0 16,-3 0 0-16,-16 0 0 0,0 0 0 0,12 0 1 15,-3-1-1-15,-9 1-2 0,0 0 2 0,7 0-1 16,-2-2 1-16,-5 2 0 0,0 0 0 0,0 0 0 16,2-2 0-16,-2 2 0 0,0 0 0 0,0 0 0 15,-2-3 0-15,2 3 2 0,0 0-2 0,0-12 2 16,-4-4-2-16,4 16 3 0,0 0-3 0,-1-18 3 16,-1-3-3-16,2 21 0 0,0 0 0 0,0-27 0 15,2-4 0-15,-2 31 1 0,0 0-1 0,5-36 2 16,-3-4-2-16,-2 40 1 0,0 0-1 0,5-44 2 15,0-7-2-15,-5 51 0 0,0 0 0 0,4-55 0 0,-3-4 0 16,-1 59 3-16,0 0-3 0,0-63 3 0,-1-2-3 16,1 65 2-16,0 0-2 0,0-84 2 0,0-15-2 0,0 99 2 15,0 0-2-15,0-91 2 0,1 2-2 0,-1 89 5 16,0 0-5-16,0-88 5 0,-1 6-5 0,1 82-2 16,0 0 2-16,-4-79-2 0,-1 1 2 0,5 78-1 15,0 0 1-15,-2-78 0 0,0 1 0 0,2 77-1 16,0 0 1-16,-1-73 0 0,-1 1 0 0,2 72-3 15,0 0 3-15,-4-70-2 0,1-1 2 0,3 71-2 16,0 0 2-16,0-72-1 0,2 2 1 0,-2 70-10 16,0 0 10-16,5-70-10 0,-2 3 10 0,-3 67-1 0,0 0 1 15,4-70-1-15,1 3 1 0,-5 67 0 0,0 0 0 16,4-53 0-16,1 10 0 0,-5 43-7 0,0 0 7 16,5-46-6-16,2 0 6 0,-7 46-1 0,0 0 1 0,9-48-1 15,3 0 1-15,-12 48-8 0,0 0 8 0,14-52-8 16,-4-3 8-16,-10 55-1 0,0 0 1 0,11-49-1 15,-1-1 1-15,-10 50-3 0,0 0 3 0,7-50-3 16,0 2 3-16,-7 48-6 0,0 0 6 0,4-48-5 16,-1 2 5-16,-3 46-7 0,0 0 7 0,0-44-7 15,-2-1 7-15,2 45-4 0,0 0 4 0,-3-41-3 16,-1-2 3-16,4 43 0 0,0 0 0 0,-3-39 0 16,1 3 0-16,2 36-2 0,0 0 2 0,-2-34-1 15,1 3 1-15,1 31-5 0,0 0 5 0,-2-33-4 16,-2-1 4-16,4 34-7 0,0 0 7 0,-3-34-6 15,-1-1 6-15,4 35-8 0,0 0 8 0,-5-36-8 16,0-3 8-16,5 39-8 0,0 0 8 0,-7-38-8 0,2 2 8 16,5 36-8-16,0 0 8 0,-9-36-8 0,4 0 8 15,5 36-4-15,0 0 4 0,-4-30-3 0,3 2 3 0,1 28-6 16,0 0 6-16,-2-24-6 0,2 0 6 0,0 24-3 16,0 0 3-16,0-19-3 0,0 2 3 0,0 17-11 15,0 0 11-15,0-14-10 0,0 2 10 0,0 12-9 16,0 0 9-16,5-12-8 0,6 4 8 0,-11 8-15 15,0 0 15-15,10-10-15 0,2 5 15 0,-12 5-4 16,0 0 4-16,16-7-3 0,1 5 3 0,-17 2-13 16,0 0 13-16,21-7-13 0,5 0 13 0,-26 7-15 15,0 0 15-15,27-1-15 0,4 1 15 0,-31 0-1 0,0 0 1 16,33-4-1-16,4 4 1 0,-37 0-4 0,0 0 4 16,38 0-3-16,2 4 3 0,-40-4-3 0,0 0 3 15,45-4-2-15,6 4 2 0,-51 0 0 0,0 0 0 16,50-5 0-16,3 2 0 0,-53 3 1 0,0 0-1 0,48-9 1 15,1-1-1-15,-49 10 1 0,0 0-1 0,49-9 1 16,-2 1-1-16,-47 8 1 0,0 0-1 0,49-7 2 16,-1-2-2-16,-48 9 3 0,0 0-3 0,49-10 4 15,2 1-4-15,-51 9 6 0,0 0-6 0,47-8 6 16,-2-1-6-16,-45 9 3 0,0 0-3 0,40-5 3 16,-1 3-3-16,-39 2 0 0,0 0 0 0,33-3 1 15,-6-2-1-15,-27 5 1 0,0 0-1 0,27-2 2 16,-5 0-2-16,-22 2 0 0,0 0 0 0,21 0 0 15,0-3 0-15,-21 3 0 0,0 0 0 0,21 0 0 16,2 0 0-16,-23 0 0 0,0 0 0 0,24 0 0 0,4 3 0 16,-28-3 0-16,0 0 0 0,24 2 0 0,1 1 0 15,-25-3 0-15,0 0 0 0,19 7 1 0,-5-3-1 16,-14-4 1-16,0 0-1 0,12 8 1 0,-2 4-1 0,-10-12 3 16,0 0-3-16,7 16 4 0,-1-1-4 0,-6-15 2 15,0 0-2-15,3 21 2 0,-3-1-2 0,0-20 5 16,0 0-5-16,-2 31 5 0,-1 5-5 0,3-36 7 15,0 0-7-15,-4 43 7 0,-1 5-7 0,5-48 0 16,0 0 0-16,-3 53 1 0,-1 7-1 0,4-60 3 16,0 0-3-16,2 62 3 0,1 4-3 0,-3-66 1 15,0 0-1-15,7 88 2 0,2 15-2 0,-9-103 0 0,0 0 0 16,9 94 0-16,1 0 0 0,-10-94 0 0,0 0 0 16,5 87 0-16,1 1 0 0,-6-88 0 0,0 0 0 15,0 89 0-15,-4-2 0 0,4-87 0 0,0 0 0 0,-3 89 1 16,-1 2-1-16,4-91 1 0,0 0-1 0,-1 93 1 15,1 1-1-15,0-94 0 0,0 0 0 0,-2 89 0 16,0-2 0-16,2-87 0 0,0 0 0 0,-2 86 0 16,1-7 0-16,1-79 0 0,0 0 0 0,-2 75 1 15,2-1-1-15,0-74 0 0,0 0 0 0,-4 68 1 16,1-4-1-16,3-64 7 0,0 0-7 0,-5 61 7 16,-1-1-7-16,6-60 3 0,0 0-3 0,-8 59 4 15,-1-5-4-15,9-54 6 0,0 0-6 0,-7 45 7 16,2-7-7-16,5-38 3 0,0 0-3 0,-7 39 3 15,2 0-3-15,5-39 2 0,0 0-2 0,-6 43 2 16,-1 2-2-16,7-45 4 0,0 0-4 0,-5 37 5 0,0-2-5 16,5-35 6-16,0 0-6 0,-4 41 6 0,-1 2-6 15,5-43 0-15,0 0 0 0,-5 44 1 0,0 1-1 16,5-45 3-16,0 0-3 0,-5 43 3 0,-1-4-3 0,6-39 1 16,0 0-1-16,-3 41 2 0,-1 0-2 0,4-41 1 15,0 0-1-15,-1 34 2 0,-1-3-2 0,2-31 1 16,0 0-1-16,0 36 1 0,0 4-1 0,0-40 0 15,0 0 0-15,-2 32 1 0,0-1-1 0,2-31 3 16,0 0-3-16,-1 33 3 0,-1-3-3 0,2-30 5 16,0 0-5-16,-2 31 5 0,0 0-5 0,2-31 0 15,0 0 0-15,0 26 0 0,0-4 0 0,0-22 0 0,0 0 0 16,2 21 1-16,0-2-1 0,-2-19 0 0,0 0 0 16,3 15 1-16,1-1-1 0,-4-14 0 0,0 0 0 15,7 13 0-15,-4-1 0 0,-3-12 2 0,0 0-2 16,4 11 2-16,-2-1-2 0,-2-10 0 0,0 0 0 0,0 12 0 15,0 0 0-15,0-12 0 0,0 0 0 0,-4 15 0 16,1 4 0-16,3-19 1 0,0 0-1 0,-2 17 2 16,-2 2-2-16,4-19-1 0,0 0 1 0,-1 16-1 15,-1-1 1-15,2-15 1 0,0 0-1 0,0 14 1 16,0-1-1-16,0-13-1 0,0 0 1 0,0 12-1 16,0-3 1-16,0-9 1 0,0 0-1 0,2 8 1 15,3-1-1-15,-5-7 1 0,0 0-1 0,2 7 1 16,3-2-1-16,-5-5-1 0,0 0 1 0,7 9-1 15,1-1 1-15,-8-8 1 0,0 0-1 0,13 11 1 16,2 1-1-16,-15-12 3 0,0 0-3 0,20 8 3 16,0 4-3-16,-20-12 0 0,0 0 0 0,25 9 0 0,1 1 0 15,-26-10 6-15,0 0-6 0,28 4 6 0,1-1-6 16,-29-3 8-16,0 0-8 0,35 2 8 0,2-2-8 16,-37 0 3-16,0 0-3 0,40-2 4 0,5-3-4 0,-45 5 13 15,0 0-13-15,49-2 13 0,5-5-13 0,-54 7 0 16,0 0 0-16,54-3 0 0,2 1 0 0,-56 2 0 15,0 0 0-15,54-3 1 0,0 1-1 0,-54 2 7 16,0 0-7-16,54-2 7 0,-4 1-7 0,-50 1 1 16,0 0-1-16,51 0 1 0,-1 0-1 0,-50 0 3 15,0 0-3-15,47 0 4 0,0 0-4 0,-47 0 2 16,0 0-2-16,44 0 2 0,-2 1-2 0,-42-1 1 0,0 0-1 16,31 2 2-16,-1-2-2 0,-30 0 3 0,0 0-3 15,28 0 4-15,-2-2-4 0,-26 2 0 0,0 0 0 16,24-1 1-16,-3-1-1 0,-21 2 1 0,0 0-1 0,24-2 2 15,3-5-2-15,-27 7 5 0,0 0-5 0,22-3 5 16,-1-1-5-16,-21 4 21 0,0 0-21 0,21-1 21 16,0-4-21-16,-21 5 0 0,0 0 0 0,17-4 1 15,-3 1-1-15,-14 3 3 0,0 0-3 0,12-4 4 16,-3-1-4-16,-9 5 12 0,0 0-12 0,5-2 13 16,-5 1-13-16,0 1 3 0,0 0-3 0,-7-2 4 15,-5 2-4-15,12 0-2 0,0 0 2 0,-17 0-2 16,-6-2 2-16,23 2-166 0,0 0 166 0,-31-5-165 15,-6-5 165-15,37 10-171 0,0 0 171 0,-68-16-1430 16,136 32 1430-16</inkml:trace>
  <inkml:trace contextRef="#ctx0" brushRef="#br0" timeOffset="84314.58">3117 6649 292 0,'0'0'0'0,"15"3"0"0,11-1 0 15,-26-2 84-15,0 0-84 0,0 3 85 0,-12 1-85 0,12-4 56 16,0 0-56-16,-8 0 57 0,-1 0-57 0,9 0 56 16,0 0-56-16,-9 0 56 0,6 0-56 0,3 0 43 15,0 0-43-15,-6 0 44 0,6 0-44 0,0 0 35 16,0 0-35-16,0 0 35 0,0 0-35 0,0 0 24 15,0 0-24-15,0 0 25 0,2 3-25 0,-2-3 10 16,0 0-10-16,0 0 10 0,7 4-10 0,-7-4 35 16,0 0-35-16,4 0 36 0,-3 1-36 0,-1-1 46 15,0 0-46-15,4 2 46 0,1-2-46 0,-5 0 46 0,0 0-46 16,7 0 46-16,-2-2-46 0,-5 2 53 0,0 0-53 16,4-1 54-16,4-3-54 0,-8 4 55 0,0 0-55 15,4-3 55-15,5-1-55 0,-9 4 44 0,0 0-44 0,5-3 45 16,-2 1-45-16,-3 2 37 0,0 0-37 0,2 0 37 15,2 0-37-15,-4 0 34 0,0 0-34 0,0 0 34 16,3 0-34-16,-3 0 38 0,0 0-38 0,0 0 38 16,0 0-38-16,0 0 15 0,0 0-15 0,0 0 15 15,0 2-15-15,0-2 21 0,0 0-21 0,0 0 21 16,0 0-21-16,0 0 24 0,0 0-24 0,0 0 25 16,0 0-25-16,0 0 13 0,0 0-13 0,0 0 13 15,4 3-13-15,-4-3 5 0,0 0-5 0,0 0 5 16,5 4-5-16,-5-4 23 0,0 0-23 0,3 3 24 15,-1-3-24-15,-2 0 2 0,0 0-2 0,3 4 2 0,1-3-2 16,-4-1 6-16,0 0-6 0,0 4 7 0,2-1-7 16,-2-3 14-16,0 0-14 0,3 3 15 0,-3-3-15 15,0 0 8-15,0 0-8 0,0 4 8 0,0-2-8 0,0-2 3 16,0 0-3-16,0 0 4 0,-3 3-4 0,3-3 21 16,0 0-21-16,0 0 21 0,0 0-21 0,0 0 2 15,0 0-2-15,0 0 3 0,-2 5-3 0,2-5 2 16,0 0-2-16,0 4 3 0,-4 2-3 0,4-6 18 15,0 0-18-15,0 4 19 0,-3 1-19 0,3-5 0 16,0 0 0-16,-2 7 1 0,2-4-1 0,0-3 1 16,0 0-1-16,-3 5 1 0,3-1-1 0,0-4 0 15,0 0 0-15,-4 5 1 0,4-2-1 0,0-3 0 0,0 0 0 16,-1 7 1-16,-3-2-1 0,4-5 2 0,0 0-2 16,0 7 2-16,-3-3-2 0,3-4 0 0,0 0 0 15,0 5 0-15,-4-2 0 0,4-3 0 0,0 0 0 0,-2 5 0 16,2-1 0-16,0-4 0 0,0 0 0 0,0 7 0 15,0-2 0-15,0-5-1 0,0 0 1 0,-3 7-1 16,3 1 1-16,0-8-1 0,0 0 1 0,-4 9-1 16,3 1 1-16,1-10 1 0,0 0-1 0,0 9 2 15,-4-2-2-15,4-7 1 0,0 0-1 0,-3 8 2 16,1-3-2-16,2-5 5 0,0 0-5 0,0 7 5 16,-4-2-5-16,4-5 13 0,0 0-13 0,0 7 13 15,-3-3-13-15,3-4 15 0,0 0-15 0,0 3 15 16,0 2-15-16,0-5 9 0,0 0-9 0,0 0 9 15,-4 3-9-15,4-3 9 0,0 0-9 0,-1 0 10 16,-3 4-10-16,4-4 8 0,0 0-8 0,-5 0 8 0,-2 2-8 16,7-2 15-16,0 0-15 0,-5 1 15 0,-4 4-15 15,9-5 3-15,0 0-3 0,-7 4 4 0,-2-4-4 16,9 0 12-16,0 0-12 0,-8 2 13 0,3-1-13 0,5-1 3 16,0 0-3-16,-9 0 4 0,0 0-4 0,9 0 2 15,0 0-2-15,-9 0 3 0,1 2-3 0,8-2 5 16,0 0-5-16,-7 3 5 0,-2-3-5 0,9 0 2 15,0 0-2-15,-5 4 3 0,1-4-3 0,4 0 0 16,0 0 0-16,-3 0 0 0,1 0 0 0,2 0 0 16,0 0 0-16,-3 2 0 0,-1-1 0 0,4-1-1 15,0 0 1-15,-3 2-1 0,1 1 1 0,2-3 0 16,0 0 0-16,-4 0 0 0,-1 4 0 0,5-4 1 0,0 0-1 16,-3 0 1-16,-1 3-1 0,4-3 1 0,0 0-1 15,-2 0 1-15,-5 2-1 0,7-2 1 0,0 0-1 0,-5 2 2 16,2-1-2-16,3-1 0 0,0 0 0 0,-5 4 0 15,1-4 0-15,4 0 0 0,0 0 0 0,-5 3 1 16,1-3-1-16,4 0 0 0,0 0 0 0,-5 2 1 16,2 0-1-16,3-2 0 0,0 0 0 0,-7 1 1 15,1-1-1-15,6 0 3 0,0 0-3 0,-8 4 3 16,2-4-3-16,6 0 1 0,0 0-1 0,-6 0 2 16,-3 3-2-16,9-3 1 0,0 0-1 0,-5 0 2 15,-4 4-2-15,9-4 1 0,0 0-1 0,-7 3 1 16,2-1-1-16,5-2 1 0,0 0-1 0,-9 3 1 15,2 1-1-15,7-4 0 0,0 0 0 0,-5 3 1 16,-4 2-1-16,9-5 0 0,0 0 0 0,-9 4 1 0,2-3-1 16,7-1-1-16,0 0 1 0,-5 4 0 0,0-1 0 15,5-3 0-15,0 0 0 0,-7 4 0 0,-2-1 0 16,9-3 0-16,0 0 0 0,-8 0 0 0,2 2 0 0,6-2 0 16,0 0 0-16,-7 2 1 0,2-2-1 0,5 0-6 15,0 0 6-15,-3 1-6 0,-1-1 6 0,4 0-96 16,0 0 96-16,4-1-95 0,8-3 95 0,-12 4-122 15,0 0 122-15,12-3-1366 0,-24 6 1366 0</inkml:trace>
  <inkml:trace contextRef="#ctx0" brushRef="#br0" timeOffset="90064.28">7754 6642 807 0,'0'0'0'0,"0"0"0"0,0 0 0 15,0 0-73-15,0 0 73 0,0 0-73 0,0 0 73 0,0 0-65 16,0 0 65-16,0 0-64 0,26-21 64 0,-26 21-47 16,0 0 47-16,16-15-47 0,7-4 47 0,-23 19-28 15,0 0 28-15,14-17-28 0,1 1 28 0,-15 16 32 16,0 0-32-16,9-12 32 0,0 0-32 0,-9 12 68 16,0 0-68-16,7-6 69 0,-2 0-69 0,-5 6 42 15,0 0-42-15,3 0 42 0,-1 0-42 0,-2 0 15 16,0 0-15-16,4 4 16 0,-4 4-16 0,0-8 38 0,0 0-38 15,0 7 39-15,0 4-39 0,0-11 27 0,0 0-27 16,-4 13 27-16,2-1-27 0,2-12 23 0,0 0-23 16,-3 12 24-16,-2 0-24 0,5-12 35 0,0 0-35 0,-4 9 35 15,-5 1-35-15,9-10 30 0,0 0-30 0,-3 9 30 16,-2-1-30-16,5-8 55 0,0 0-55 0,-4 4 55 16,-1 1-55-16,5-5 65 0,0 0-65 0,0 3 65 15,-3 1-65-15,3-4 63 0,0 0-63 0,0 0 64 16,0 0-64-16,0 0 42 0,0 0-42 0,5-9 43 15,7-1-43-15,-12 10 42 0,0 0-42 0,16-12 43 16,6-2-43-16,-22 14 46 0,0 0-46 0,21-10 46 16,5 1-46-16,-26 9 18 0,0 0-18 0,25-8 18 15,1 1-18-15,-26 7 32 0,0 0-32 0,24 3 32 16,-3 1-32-16,-21-4 0 0,0 0 0 0,18 12 0 16,-1 3 0-16,-17-15 0 0,0 0 0 0,9 17 0 0,-1 2 0 15,-8-19 0-15,0 0 0 0,7 21 1 0,-1-3-1 16,-6-18 2-16,0 0-2 0,0 18 2 0,3-5-2 15,-3-13 2-15,0 0-2 0,0 11 2 0,0-5-2 0,0-6 10 16,0 0-10-16,-3 4 11 0,-6-1-11 0,9-3 23 16,0 0-23-16,-9 0 24 0,-8-1-24 0,17 1 37 15,0 0-37-15,-12-2 38 0,-1-7-38 0,13 9 6 16,0 0-6-16,-14-7 7 0,4-5-7 0,10 12 20 16,0 0-20-16,-9-15 20 0,1-4-20 0,8 19 23 15,0 0-23-15,-6-13 24 0,-2-1-24 0,8 14 7 16,0 0-7-16,-4-9 8 0,-1 1-8 0,5 8 10 15,0 0-10-15,-4-4 10 0,-1 1-10 0,5 3 1 0,0 0-1 16,-3 0 1-16,3 0-1 0,0 0 0 0,0 0 0 16,-6 3 0-16,5 2 0 0,1-5-2 0,0 0 2 15,-2 7-2-15,-2 0 2 0,4-7-2 0,0 0 2 0,-5 9-2 16,2-1 2-16,3-8-2 0,0 0 2 0,-4 11-2 16,-1-3 2-16,5-8-1 0,0 0 1 0,-5 5-1 15,1 2 1-15,4-7 0 0,0 0 0 0,-3 5 0 16,-2-1 0-16,5-4 5 0,0 0-5 0,-9 0 5 15,0-2-5-15,9 2 15 0,0 0-15 0,-7-7 15 16,2-5-15-16,5 12 9 0,0 0-9 0,0-12 9 16,2-3-9-16,-2 15 16 0,0 0-16 0,7-16 17 15,-2-1-17-15,-5 17 14 0,0 0-14 0,9-12 15 16,-1 2-15-16,-8 10 1 0,0 0-1 0,7-9 1 16,-1 9-1-16,-6 0 1 0,0 0-1 0,7 0 1 15,-6 2-1-15,-1-2 0 0,0 0 0 0,4 10 0 0,-4 2 0 16,0-12 0-16,0 0 0 0,-4 16 0 0,3-1 0 15,1-15-2-15,0 0 2 0,-7 16-2 0,1-1 2 16,6-15-2-16,0 0 2 0,-3 14-2 0,-2-4 2 0,5-10-2 16,0 0 2-16,-7 12-1 0,1-7 1 0,6-5 1 15,0 0-1-15,-3 7 1 0,1-2-1 0,2-5 1 16,0 0-1-16,-3 3 2 0,3 1-2 0,0-4 1 16,0 0-1-16,0 0 2 0,0 0-2 0,0 0 0 15,0 0 0-15,3-7 0 0,6 2 0 0,-9 5-1 16,0 0 1-16,9-12-1 0,8 0 1 0,-17 12 0 15,0 0 0-15,12-10 1 0,2 1-1 0,-14 9 0 0,0 0 0 16,12-8 0-16,1 4 0 0,-13 4 0 0,0 0 0 16,8 0 0-16,1 0 0 0,-9 0 1 0,0 0-1 15,9 5 1-15,-4 5-1 0,-5-10 0 0,0 0 0 0,3 12 0 16,1 0 0-16,-4-12 0 0,0 0 0 0,2 12 0 16,-1 4 0-16,-1-16-2 0,0 0 2 0,0 8-1 15,0 1 1-15,0-9-5 0,0 0 5 0,0 7-5 16,0-2 5-16,0-5-1 0,0 0 1 0,-1 3 0 15,-1 1 0-15,2-4-3 0,0 0 3 0,0 3-3 16,0-1 3-16,0-2-2 0,0 0 2 0,0 0-1 16,-4 3 1-16,4-3 0 0,0 0 0 0,-5 4 0 15,2-4 0-15,3 0 0 0,0 0 0 0,-6 0 0 16,-2 0 0-16,8 0 0 0,0 0 0 0,-4 3 0 16,-3-3 0-16,7 0 0 0,0 0 0 0,-5 4 0 15,2-4 0-15,3 0 0 0,0 0 0 0,-6 1 0 0,3 1 0 16,3-2 0-16,0 0 0 0,-2 2 0 0,-1 1 0 15,3-3 1-15,0 0-1 0,-6 0 2 0,5 4-2 0,1-4 4 16,0 0-4-16,-2 0 5 0,-2 1-5 0,4-1 13 16,0 0-13-16,-5 2 14 0,-3-2-14 0,8 0 15 15,0 0-15-15,-9 0 15 0,-3-2-15 0,12 2 25 16,0 0-25-16,-13-1 26 0,1-6-26 0,12 7 20 16,0 0-20-16,-12-4 20 0,2-1-20 0,10 5 5 15,0 0-5-15,-9-3 5 0,2-2-5 0,7 5 15 16,0 0-15-16,-9-4 15 0,4 1-15 0,5 3 3 15,0 0-3-15,-3 0 4 0,-3-4-4 0,6 4 2 16,0 0-2-16,-3 0 3 0,3 0-3 0,0 0 5 0,0 0-5 16,-4 4 5-16,1-4-5 0,3 0 0 0,0 0 0 15,-2 3 0-15,-5-3 0 0,7 0 0 0,0 0 0 16,-5 4 0-16,-4 1 0 0,9-5 0 0,0 0 0 0,-7 3 0 16,2 1 0-16,5-4 0 0,0 0 0 0,-9 5 0 15,-3 2 0-15,12-7-1 0,0 0 1 0,-9 8 0 16,1-4 0-16,8-4-3 0,0 0 3 0,-14 7-3 15,2-2 3-15,12-5-2 0,0 0 2 0,-9 5-2 16,0 2 2-16,9-7 0 0,0 0 0 0,-10 3 0 16,4-1 0-16,6-2 0 0,0 0 0 0,-12 3 0 15,0 4 0-15,12-7 0 0,0 0 0 0,-10 4 0 16,1 1 0-16,9-5 1 0,0 0-1 0,-12 3 1 16,3 1-1-16,9-4 1 0,0 0-1 0,-12 1 1 15,-2 1-1-15,14-2 3 0,0 0-3 0,-12 0 4 0,3-2-4 16,9 2 0-16,0 0 0 0,-9 0 1 0,2-1-1 15,7 1 2-15,0 0-2 0,-5 0 2 0,5 0-2 16,0 0 0-16,0 0 0 0,0 0 0 0,0 0 0 0,0 0-1 16,0 0 1-16,0 0-1 0,0 0 1 0,0 0-1 15,0 0 1-15,0 0-1 0,0 0 1 0,0 0-4 16,0 0 4-16,0 0-4 0,0 0 4 0,0 0-3 16,0 0 3-16,0 0-2 0,2 0 2 0,-2 0 0 15,0 0 0-15,3 0 0 0,1 0 0 0,-4 0-2 16,0 0 2-16,3 0-1 0,2 0 1 0,-5 0-1 15,0 0 1-15,6 0-1 0,1 0 1 0,-7 0-1 16,0 0 1-16,5 0-1 0,-2 0 1 0,-3 0-3 0,0 0 3 16,6 0-3-16,1-4 3 0,-7 4-6 0,0 0 6 15,5 0-5-15,-2-3 5 0,-3 3-1 0,0 0 1 16,5-2 0-16,-1 2 0 0,-4 0-1 0,0 0 1 16,5 0 0-16,2-2 0 0,-7 2-1 0,0 0 1 0,5 0 0 15,-1 0 0-15,-4 0 0 0,0 0 0 0,5 0 0 16,-5 0 0-16,0 0 0 0,0 0 0 0,0 0 0 15,4 2 0-15,-4-2 0 0,0 0 0 0,0 0 0 16,0 0 0-16,0 0 0 0,0 0 0 0,0 0 0 16,0 0 0-16,0 0 0 0,0 0 0 0,0 0 1 15,0 0-1-15,0 0 3 0,0 0-3 0,0 0 3 16,0 0-3-16,0 0 2 0,0 0-2 0,0 0 2 16,-4 0-2-16,4 0 5 0,0 0-5 0,-5 0 6 15,-2-2-6-15,7 2 22 0,0 0-22 0,-9-1 22 16,0 1-22-16,9 0 12 0,0 0-12 0,-8-4 13 15,-6 4-13-15,14 0 27 0,0 0-27 0,-12-3 27 0,3 3-27 16,9 0 0-16,0 0 0 0,-9 0 1 0,-1 0-1 16,10 0 1-16,0 0-1 0,-5 0 1 0,-1 0-1 15,6 0 0-15,0 0 0 0,-3 0 0 0,3 0 0 0,0 0 0 16,0 0 0-16,0 0 0 0,0 0 0 0,0 0 0 16,0 0 0-16,0 0 1 0,0 0-1 0,0 0 0 15,0 0 0-15,0 0 1 0,3 3-1 0,-3-3-6 16,0 0 6-16,6 4-6 0,-3-3 6 0,-3-1-17 15,0 0 17-15,2 7-16 0,5-3 16 0,-7-4-16 16,0 0 16-16,3 5-15 0,6 2 15 0,-9-7-17 16,0 0 17-16,5 5-16 0,-1 1 16 0,-4-6-4 0,0 0 4 15,1 4-4-15,3-2 4 0,-4-2-3 0,0 0 3 16,0 3-3-16,0 0 3 0,0-3-2 0,0 0 2 16,0 0-1-16,0 0 1 0,0 0 0 0,0 0 0 0,0 0 0 15,-5 0 0-15,5 0-1 0,0 0 1 0,-4 0-1 16,1 0 1-16,3 0 0 0,0 0 0 0,-2 0 0 15,-2 0 0-15,4 0-3 0,0 0 3 0,0 0-2 16,-3 0 2-16,3 0-2 0,0 0 2 0,0 0-2 16,0 0 2-16,0 0-6 0,0 0 6 0,0 0-5 15,0 0 5-15,0 0-1 0,0 0 1 0,0 0 0 16,0 0 0-16,0 0-1 0,0 0 1 0,0 0 0 16,-2 4 0-16,2-4-2 0,0 0 2 0,0 0-2 15,-3 0 2-15,3 0-2 0,0 0 2 0,0 0-1 16,0 0 1-16,0 0-5 0,0 0 5 0,0 0-4 15,0 0 4-15,0 0-21 0,0 0 21 0,0 0-21 0,0 0 21 16,0 0-13-16,0 0 13 0,0 0-13 0,0 0 13 16,0 0-5-16,0 0 5 0,0 0-5 0,0 0 5 15,0 0-15-15,0 0 15 0,0 0-14 0,0 0 14 0,0 0-15 16,0 0 15-16,0 0-14 0,0 2 14 0,0-2-34 16,0 0 34-16,0 0-33 0,0 3 33 0,0-3-5 15,0 0 5-15,0 0-5 0,-4 3 5 0,4-3-2 16,0 0 2-16,0 0-1 0,0 4 1 0,0-4-5 15,0 0 5-15,0 0-5 0,0 0 5 0,0 0-6 16,0 0 6-16,0 0-6 0,0 0 6 0,0 0-7 16,0 0 7-16,0 0-7 0,-5 3 7 0,5-3-8 0,0 0 8 15,0 0-8-15,-3 5 8 0,3-5-4 0,0 0 4 16,-6 0-3-16,3 4 3 0,3-4-2 0,0 0 2 16,-4 0-2-16,3 3 2 0,1-3-2 0,0 0 2 15,-4 0-1-15,-1 0 1 0,5 0 0 0,0 0 0 0,-4 0 0 16,-3 0 0-16,7 0 0 0,0 0 0 0,-5 0 0 15,0 0 0-15,5 0-1 0,0 0 1 0,-7 0 0 16,2 2 0-16,5-2 1 0,0 0-1 0,-4 2 2 16,-1-2-2-16,5 0 1 0,0 0-1 0,-7 1 2 15,2-1-2-15,5 0 1 0,0 0-1 0,-5 4 2 16,-2-4-2-16,7 0 10 0,0 0-10 0,-6 0 10 16,-2 0-10-16,8 0 3 0,0 0-3 0,-9 0 4 15,-1 0-4-15,10 0 2 0,0 0-2 0,-9 0 2 16,0 0-2-16,9 0 0 0,0 0 0 0,-5 0 0 15,-4 0 0-15,9 0-1 0,0 0 1 0,-3 0-1 16,-2 0 1-16,5 0 1 0,0 0-1 0,-7 0 1 0,5 0-1 16,2 0-1-16,0 0 1 0,-7 0-1 0,5 0 1 15,2 0-1-15,0 0 1 0,-7 0-1 0,4 0 1 0,3 0 1 16,0 0-1-16,-2 0 1 0,-2 0-1 0,4 0-1 16,0 0 1-16,-5 0-1 0,5 0 1 0,0 0-4 15,0 0 4-15,-3 0-3 0,-1 0 3 0,4 0-3 16,0 0 3-16,-2 0-2 0,-1 0 2 0,3 0-2 15,0 0 2-15,0 0-2 0,-3 0 2 0,3 0 0 16,0 0 0-16,0 0 0 0,0 0 0 0,0 0-1 16,0 0 1-16,0 0-1 0,0 0 1 0,0 0-4 15,0 0 4-15,0 0-3 0,0 0 3 0,0 0-1 0,0 0 1 16,0 0 0-16,0 0 0 0,0 0-2 0,0 0 2 16,0 0-2-16,0 0 2 0,0 0-2 0,0 0 2 0,0 0-1 15,0 0 1-15,0 0 0 0,0 0 0 0,0 0 0 16,3 0 0-16,-3 0-1 0,0 0 1 0,0 0-1 15,3 0 1-15,-3 0-3 0,0 0 3 0,0 0-3 16,6-4 3-16,-6 4-6 0,0 0 6 0,0 0-6 16,3-3 6-16,-3 3-4 0,0 0 4 0,0 0-3 15,2-2 3-15,-2 2 0 0,0 0 0 0,0 0 1 16,0 0-1-16,0 0 0 0,0 0 0 0,0 0 0 16,0 0 0-16,0 0 0 0,0 0 0 0,0 0 0 15,0 0 0-15,0 0 8 0,0 0-8 0,0 0 8 16,0 0-8-16,0 0 1 0,0 0-1 0,0 0 1 15,0 0-1-15,0 0 1 0,0 0-1 0,0 0 1 0,0 0-1 16,0 0 0-16,0 0 0 0,0 0 0 16,0 0 0-16,0 0 0 0,0 0 0 0,0 0 0 0,0 0 0 15,0 0-6-15,0 0 6 0,0 0-6 0,3 0 6 16,-3 0 0-16,0 0 0 0,4 0 0 0,-1 0 0 0,-3 0-1 16,0 0 1-16,6 0 0 0,-1-3 0 0,-5 3-3 15,0 0 3-15,7 0-3 0,-2-4 3 0,-5 4 0 16,0 0 0-16,9 0 0 0,-2-5 0 0,-7 5-6 15,0 0 6-15,5-1-5 0,0-1 5 0,-5 2-3 16,0 0 3-16,7-4-3 0,-2 4 3 0,-5 0 0 16,0 0 0-16,4-3 1 0,5 1-1 0,-9 2 0 15,0 0 0-15,5-1 0 0,2-1 0 0,-7 2-2 0,0 0 2 16,8 0-1-16,-4 0 1 0,-4 0-2 0,0 0 2 16,5 0-1-16,0-4 1 0,-5 4-5 0,0 0 5 15,4 0-4-15,-1 0 4 0,-3 0 0 0,0 0 0 0,0 0 0 16,0 0 0-16,0 0 7 0,0 0-7 0,0 0 7 15,-3-5-7-15,3 5 4 0,0 0-4 0,0 0 4 16,0-3-4-16,0 3 7 0,0 0-7 0,0 0 8 16,0 0-8-16,0 0 3 0,0 0-3 0,0 0 3 15,0 0-3-15,0 0 2 0,0 0-2 0,0 0 2 16,-5 0-2-16,5 0 4 0,0 0-4 0,-4 0 5 16,1 0-5-16,3 0 2 0,0 0-2 0,-4 0 2 15,-1 2-2-15,5-2 1 0,0 0-1 0,-5 1 2 16,1-1-2-16,4 0 0 0,0 0 0 0,-5 2 0 15,-2 1 0-15,7-3-1 0,0 0 1 0,-5 0-1 16,1 0 1-16,4 0 0 0,0 0 0 0,-5 4 1 16,2-4-1-16,3 0 0 0,0 0 0 0,-6 0 0 0,6 0 0 15,0 0-2-15,0 0 2 0,0 0-1 0,-3 0 1 16,3 0-4-16,0 0 4 0,0 0-4 0,0 0 4 0,0 0-3 16,0 0 3-16,0 0-3 0,3 0 3 0,-3 0-42 15,0 0 42-15,2 0-42 0,2 0 42 0,-4 0-109 16,0 0 109-16,8 0-108 0,1 2 108 0,-9-2-206 15,0 0 206-15,7-2-205 0,-2-7 205 0,7-1-844 16</inkml:trace>
  <inkml:trace contextRef="#ctx0" brushRef="#br0" timeOffset="93276.18">9244 6715 337 0,'0'0'0'0,"0"7"0"0,-4 4 0 0,4-11 67 16,0 0-67-16,-3 3 67 0,1-5-67 0,2 2 82 16,0 0-82-16,-4 0 83 0,1-1-83 0,3 1 55 15,0 0-55-15,0 0 55 0,-4-2-55 0,4 2 72 16,0 0-72-16,0 0 73 0,-1 0-73 0,1 0 59 0,0 0-59 15,0 0 60-15,-7 0-60 0,7 0 52 0,0 0-52 16,-2 0 52-16,-1 0-52 0,3 0 56 0,0 0-56 0,0 0 56 16,-4 3-56-16,4-3 32 0,0 0-32 0,0 5 33 15,0-1-33-15,0-4 16 0,0 0-16 0,0 3 17 16,0 2-17-16,0-5 42 0,0 0-42 0,-2 7 42 16,2 2-42-16,0-9 20 0,0 0-20 0,-3 5 20 15,3 5-20-15,0-10 42 0,0 0-42 0,0 5 42 16,0 2-42-16,0-7 49 0,0 0-49 0,-5 5 50 15,1 2-50-15,4-7 53 0,0 0-53 0,-7 4 53 16,5-1-53-16,2-3 38 0,0 0-38 0,-7 4 39 16,6 1-39-16,1-5 41 0,0 0-41 0,-7 3 41 15,5-3-41-15,2 0 34 0,0 0-34 0,-3 2 35 16,-3 0-35-16,6-2 8 0,0 0-8 16,0 0 8-16,-3 1-8 0,3-1 12 0,0 0-12 0,0 0 13 0,0 4-13 15,0-4 1-15,0 0-1 0,0 0 1 16,0 0-1-16,0 0 3 0,0 0-3 0,0 0 3 0,0 0-3 15,0 0 11-15,0 0-11 0,0 0 11 0,0 0-11 16,0 0 3-16,0 0-3 0,0 0 4 0,0 0-4 16,0 0 7-16,0 0-7 0,0 0 7 0,0 0-7 0,0 0 13 15,0 0-13-15,0 0 14 0,-4 0-14 0,4 0 23 16,0 0-23-16,0 0 24 0,-5 0-24 0,5 0 22 16,0 0-22-16,-3 0 22 0,-1 0-22 0,4 0 15 15,0 0-15-15,-2 0 16 0,-1 0-16 0,3 0 10 16,0 0-10-16,-7 0 11 0,2 0-11 0,5 0 17 15,0 0-17-15,-6 0 17 0,-2 0-17 0,8 0 8 16,0 0-8-16,-7 0 8 0,-2 0-8 0,9 0 3 0,0 0-3 16,-5 0 4-16,-4 0-4 0,9 0 3 0,0 0-3 0,-3 0 3 15,-3 3-3-15,6-3 1 0,0 0-1 0,-3 0 2 16,-2 0-2-16,5 0 1 0,0 0-1 0,0 0 1 16,0 0-1-16,0 0 0 0,0 0 0 0,0 0 1 15,0 0-1-15,0 0 3 0,0 0-3 0,0 0 3 16,0 0-3-16,0 0 1 0,0 0-1 0,0 0 2 15,0 0-2-15,0 0 17 0,0 0-17 0,0 0 17 16,0 0-17-16,0 0 8 0,0 0-8 0,0 0 8 16,0 0-8-16,0 0 16 0,0 0-16 0,0 0 17 15,0 0-17-15,0 0 8 0,0 0-8 0,0 0 9 16,0 0-9-16,0 0 1 0,0 0-1 0,0 0 1 16,0 0-1-16,0 0 3 0,0 0-3 0,0 0 4 0,-2-3-4 15,2 3 2-15,0 0-2 0,0 0 2 0,0-7-2 16,0 7-1-16,0 0 1 0,0 0-1 0,0-5 1 15,0 5 1-15,0 0-1 0,0 0 1 0,-2-4-1 0,2 4 3 16,0 0-3-16,0 0 4 0,-3-3-4 0,3 3 0 16,0 0 0-16,0 0 1 0,-4-2-1 0,4 2 0 15,0 0 0-15,0 0 1 0,-5-2-1 0,5 2 2 16,0 0-2-16,-3 0 2 0,1-1-2 0,2 1 5 16,0 0-5-16,-4 0 5 0,-1 0-5 0,5 0 13 15,0 0-13-15,-3 0 14 0,-4-4-14 0,7 4 1 16,0 0-1-16,-6 0 1 0,1 0-1 0,5 0 3 0,0 0-3 15,-9 0 4-15,3 4-4 0,6-4 2 0,0 0-2 16,-6 0 2-16,3 0-2 0,3 0 0 0,0 0 0 16,-5 0 0-16,1 0 0 0,4 0 0 0,0 0 0 0,-3 0 0 15,1 0 0-15,2 0-4 0,0 0 4 0,0 0-4 16,-4 0 4-16,4 0-1 0,0 0 1 0,0 0 0 16,0 0 0-16,0 0-1 0,0 0 1 0,0 0 0 15,0 0 0-15,0 0-3 0,0 0 3 0,0 0-3 16,0 3 3-16,0-3-2 0,0 0 2 0,0 0-1 15,0 0 1-15,0 0-5 0,0 0 5 0,0 0-5 16,0 0 5-16,0 0-3 0,0 0 3 0,0 0-2 16,4 2 2-16,-4-2-2 0,0 0 2 0,0 0-1 15,5 2 1-15,-5-2-10 0,0 0 10 0,4 1-9 16,1-1 9-16,-5 0-4 0,0 0 4 0,5 4-3 16,2-4 3-16,-7 0-2 0,0 0 2 0,3 0-2 15,6 0 2-15,-9 0-2 0,0 0 2 0,5 3-1 0,1-3 1 16,-6 0-1-16,0 0 1 0,7 0-1 0,-4 0 1 15,-3 0-4-15,0 0 4 0,5 2-3 0,-1-2 3 0,-4 0-2 16,0 0 2-16,2 2-2 0,1-2 2 0,-3 0-2 16,0 0 2-16,0 0-1 0,4 0 1 0,-4 0-1 15,0 0 1-15,0 0-1 0,5 0 1 0,-5 0-4 16,0 0 4-16,0 0-3 0,0 0 3 0,0 0-6 16,0 0 6-16,0 0-5 0,0 0 5 0,0 0-1 15,0 0 1-15,0 0 0 0,0 0 0 0,0 0-1 16,0 0 1-16,0 0 0 0,-5 1 0 0,5-1-1 15,0 0 1-15,-4 4 0 0,1-4 0 0,3 0 0 0,0 0 0 16,-6 3 0-16,1-3 0 0,5 0 0 0,0 0 0 16,-7 2 1-16,-2 0-1 0,9-2 0 0,0 0 0 15,-8 1 1-15,-1 3-1 0,9-4 0 0,0 0 0 0,-7 3 1 16,2 1-1-16,5-4 0 0,0 0 0 0,-5 1 0 16,1 1 0-16,4-2-2 0,0 0 2 0,-3 5-2 15,1-5 2-15,2 0-2 0,0 0 2 0,2 4-2 16,5-3 2-16,-7-1-11 0,0 0 11 0,5 4-10 15,0-1 10-15,-5-3-9 0,0 0 9 0,10 0-8 16,-1 0 8-16,-9 0-15 0,0 0 15 0,5 0-15 16,1 0 15-16,-6 0-9 0,0 0 9 0,7 0-8 15,-4 0 8-15,-3 0-4 0,0 0 4 0,5 0-3 16,-5-3 3-16,0 3-1 0,0 0 1 0,0 0 0 16,0 0 0-16,0 0 0 0,0 0 0 0,0 0 1 15,0 0-1-15,0 0 0 0,0 0 0 0,0 0 1 0,0 0-1 16,0 0 3-16,0 0-3 0,0 0 4 0,-3 3-4 15,3-3 2-15,0 0-2 0,0 0 3 0,-2 0-3 16,2 0 1-16,0 0-1 0,0 0 2 0,-7 0-2 0,7 0 4 16,0 0-4-16,-3 0 5 0,1-3-5 0,2 3 2 15,0 0-2-15,-4-2 2 0,4 0-2 0,0 2 0 16,0 0 0-16,-5-1 0 0,5 1 0 0,0 0 0 16,0 0 0-16,-3 0 0 0,-1 0 0 0,4 0-1 15,0 0 1-15,0 0-1 0,-2 0 1 0,2 0-1 16,0 0 1-16,0 0-1 0,0 0 1 0,0 0-4 15,0 0 4-15,0 0-4 0,-3 1 4 0,3-1-3 0,0 0 3 16,0 0-2-16,0 4 2 0,0-4-2 0,0 0 2 16,0 0-1-16,-5 3 1 0,5-3 0 0,0 0 0 15,0 0 0-15,0 0 0 0,0 0-8 0,0 0 8 0,0 0-8 16,5-3 8-16,-5 3-118 0,0 0 118 0,5-5-117 16,4-6 117-16,-9 11-109 0,0 0 109 0,16-15-1327 15,-32 30 1327-15</inkml:trace>
  <inkml:trace contextRef="#ctx0" brushRef="#br0" timeOffset="97720.12">1411 10171 807 0,'0'0'0'0,"0"0"61"0,0 0-61 0,9 0 62 16,7-5-62-16,-16 5 31 0,0 0-31 0,12-2 31 16,2 2-31-16,-14 0 13 0,0 0-13 0,15 0 13 15,8-2-13-15,-23 2 22 0,0 0-22 0,24-3 22 16,2-9-22-16,-26 12 58 0,0 0-58 0,27-10 59 15,6-2-59-15,-33 12 70 0,0 0-70 0,29-12 70 16,1 0-70-16,-30 12 54 0,0 0-54 0,30-9 54 16,4-1-54-16,-34 10 28 0,0 0-28 0,34-5 28 15,4 5-28-15,-38 0 11 0,0 0-11 0,43 0 11 16,8 5-11-16,-51-5 47 0,0 0-47 0,54 7 47 0,2 3-47 16,-56-10 12-16,0 0-12 0,59 10 13 0,0 2-13 15,-59-12 31-15,0 0-31 0,59 12 31 0,6-2-31 0,-65-10 12 16,0 0-12-16,83 12 12 0,15 4-12 0,-98-16 35 15,0 0-35-15,91 8 36 0,-3-1-36 0,-88-7 11 16,0 0-11-16,89 5 11 0,-3-1-11 0,-86-4 12 16,0 0-12-16,88-4 13 0,5 1-13 0,-93 3 16 15,0 0-16-15,85-2 17 0,1-5-17 0,-86 7 3 16,0 0-3-16,80-3 4 0,0 1-4 0,-80 2 12 16,0 0-12-16,76-1 13 0,1-1-13 0,-77 2 3 15,0 0-3-15,73 0 4 0,-5 0-4 0,-68 0 2 0,0 0-2 16,66-4 3-16,-1 3-3 0,-65 1 18 0,0 0-18 15,59-7 18-15,-3-3-18 0,-56 10 7 0,0 0-7 0,42-6 7 16,-11-2-7-16,-31 8 16 0,0 0-16 0,33-4 17 16,-8-2-17-16,-25 6 23 0,0 0-23 0,26-6 24 15,-5 3-24-15,-21 3 22 0,0 0-22 0,17-5 22 16,-3 3-22-16,-14 2 15 0,0 0-15 0,16-2 16 16,-4 2-16-16,-12 0 18 0,0 0-18 0,5 0 19 15,2 2-19-15,-7-2 15 0,0 0-15 0,2 2 15 16,-2-2-15-16,0 0 16 0,0 0-16 0,0 0 17 15,0 5-17-15,0-5 9 0,0 0-9 0,0 0 9 16,0 0-9-16,0 0 9 0,0 0-9 0,0 0 10 16,0 0-10-16,0 0 3 0,0 0-3 0,0 0 4 15,-2 3-4-15,2-3 2 0,0 0-2 0,0 0 2 16,0 0-2-16,0 0 0 0,0 0 0 0,0 0 0 0,0 0 0 16,0 0-1-16,0 0 1 0,0 2-1 0,2 2 1 15,-2-4-10-15,0 0 10 0,3 6-10 0,6-2 10 0,-9-4-25 16,0 0 25-16,9 5-24 0,3 0 24 0,-12-5-49 15,0 0 49-15,14 5-48 0,1 0 48 0,-15-5-96 16,0 0 96-16,18-3-95 0,3-2 95 0,-21 5-143 16,0 0 143-16,42-7-1198 0,-84 14 1198 0</inkml:trace>
  <inkml:trace contextRef="#ctx0" brushRef="#br0" timeOffset="100573.32">7704 6683 953 0,'0'0'0'0,"12"-12"0"0,9-7 0 16,-21 19 93-16,0 0-93 0,0-7 94 0,-16 11-94 0,16-4 68 16,0 0-68-16,-12 3 68 0,1-1-68 0,11-2 43 15,0 0-43-15,-7 3 44 0,2 1-44 0,5-4 37 16,0 0-37-16,-7 0 37 0,5 3-37 0,2-3 48 16,0 0-48-16,0 0 49 0,0 4-49 0,0-4 29 15,0 0-29-15,2 1 29 0,2 6-29 0,-4-7 18 16,0 0-18-16,3 3 19 0,-1 1-19 0,-2-4 29 15,0 0-29-15,7 5 29 0,-4-2-29 0,-3-3 11 0,0 0-11 16,9 2 11-16,0 0-11 0,-9-2 11 0,0 0-11 16,10 0 11-16,2-2-11 0,-12 2 26 0,0 0-26 15,9 0 26-15,-2-2-26 0,-7 2 19 0,0 0-19 0,9 0 20 16,-6 0-20-16,-3 0 34 0,0 0-34 0,6 0 35 16,-3 2-35-16,-3-2 42 0,0 0-42 0,0 0 42 15,2 2-42-15,-2-2 34 0,0 0-34 0,0 0 34 16,0 0-34-16,0 0 24 0,0 0-24 0,3 5 25 15,-3-2-25-15,0-3 27 0,0 0-27 0,4 4 27 16,1-1-27-16,-5-3 7 0,0 0-7 0,3 5 8 16,6 1-8-16,-9-6 18 0,0 0-18 0,4 6 18 15,4-2-18-15,-8-4 22 0,0 0-22 0,2 2 23 16,2 1-23-16,-4-3 22 0,0 0-22 0,3 3 23 16,-1-3-23-16,-2 0 9 0,0 0-9 0,0 0 9 15,0 0-9-15,0 0 27 0,0 0-27 0,0 0 27 0,0 0-27 16,0 0 12-16,0 0-12 0,0 0 12 0,3 4-12 15,-3-4 10-15,0 0-10 0,4 3 10 0,5-1-10 0,-9-2 17 16,0 0-17-16,3 3 17 0,6 1-17 0,-9-4 8 16,0 0-8-16,5 0 8 0,-2 0-8 0,-3 0 9 15,0 0-9-15,4 0 9 0,1-4-9 0,-5 4 15 16,0 0-15-16,4-3 15 0,-3-2-15 0,-1 5 1 16,0 0-1-16,4-4 1 0,-1 1-1 0,-3 3 8 15,0 0-8-15,0-3 8 0,6 1-8 0,-6 2 3 16,0 0-3-16,0 0 3 0,3-4-3 0,-3 4 0 15,0 0 0-15,5-3 1 0,-1 3-1 0,-4 0 1 0,0 0-1 16,5 0 2-16,2-2-2 0,-7 2 0 0,0 0 0 16,5 0 0-16,-1-1 0 0,-4 1 4 0,0 0-4 15,5-2 4-15,-5 2-4 0,0 0 7 0,0 0-7 0,3-4 7 16,-3-2-7-16,0 6 0 0,0 0 0 0,2-6 1 16,-2 3-1-16,0 3 0 0,0 0 0 0,0-7 0 15,2 2 0-15,-2 5 0 0,0 0 0 0,2-3 0 16,1-1 0-16,-3 4-3 0,0 0 3 0,4-2-3 15,1-1 3-15,-5 3 0 0,0 0 0 0,3 0 1 16,-1-5-1-16,-2 5 0 0,0 0 0 0,0 0 1 16,3-3-1-16,-3 3-1 0,0 0 1 0,0 0-1 15,4-4 1-15,-4 4 0 0,0 0 0 0,0 0 0 16,0-3 0-16,0 3 0 0,0 0 0 0,0-5 1 16,2 1-1-16,-2 4 0 0,0 0 0 0,0-3 1 15,0-1-1-15,0 4 3 0,0 0-3 0,0 0 4 16,-2-3-4-16,2 3 0 0,0 0 0 0,0 0 0 15,0-2 0-15,0 2 0 0,0 0 0 0,0 0 0 0,0 0 0 16,0 0 1-16,0 0-1 0,0 0 2 0,0 0-2 0,0 0-1 16,0 0 1-16,0 0 0 0,0 0 0 0,0 0 0 15,0 0 0-15,0 0 0 0,0 0 0 0,0 0-1 16,0 0 1-16,0 0 0 0,0 0 0 0,0 0 0 16,0 0 0-16,0 0 0 0,2-7 0 0,-2 7 0 15,0 0 0-15,3-3 0 0,4-1 0 0,-7 4-3 16,0 0 3-16,5-1-3 0,1-3 3 0,-6 4-3 15,0 0 3-15,8 0-2 0,1-3 2 0,-9 3-6 16,0 0 6-16,10 0-5 0,-4 0 5 0,-6 0-1 0,0 0 1 16,8 0 0-16,-4 3 0 0,-4-3 0 0,0 0 0 15,5 0 0-15,2 0 0 0,-7 0 0 0,0 0 0 16,2 0 0-16,1 0 0 0,-3 0 0 0,0 0 0 0,4 0 0 16,-2 0 0-16,-2 0-2 0,0 0 2 0,0 0-2 15,7 4 2-15,-7-4-2 0,0 0 2 0,0 0-1 16,1 0 1-16,-1 0 0 0,0 0 0 0,0 0 0 15,0 0 0-15,0 0-4 0,0 0 4 0,0 0-4 16,0 0 4-16,0 0-1 0,0 0 1 0,0 0 0 16,0 0 0-16,0 0-1 0,0 0 1 0,0 0 0 15,-1 0 0-15,1 0 0 0,0 0 0 0,0 0 1 16,-4 1-1-16,4-1 3 0,0 0-3 0,0 0 3 16,-5 2-3-16,5-2 0 0,0 0 0 0,-4 0 1 15,-1 0-1-15,5 0 0 0,0 0 0 0,-7 0 0 16,2 2 0-16,5-2 2 0,0 0-2 0,-9 3 2 15,0-3-2-15,9 0-1 0,0 0 1 0,-10 0 0 0,0 0 0 16,10 0 0-16,0 0 0 0,-9 4 0 0,0-4 0 16,9 0 0-16,0 0 0 0,-7 3 0 0,2-3 0 15,5 0 0-15,0 0 0 0,-4 0 0 0,-1 0 0 0,5 0 0 16,0 0 0-16,-3 2 0 0,-1-2 0 0,4 0-4 16,0 0 4-16,-1 2-3 0,-3-2 3 0,4 0-3 15,0 0 3-15,0 0-3 0,-3 0 3 0,3 0-2 16,0 0 2-16,0 0-2 0,0 0 2 0,0 0-2 15,0 0 2-15,0 0-1 0,0 0 1 0,0 0-4 16,0 0 4-16,0 0-4 0,0 0 4 0,0 0-12 16,0 0 12-16,0 0-12 0,0 0 12 0,0 0-1 0,0 0 1 15,0 0-1-15,0 0 1 0,0 0 1 0,0 0-1 16,0 0 1-16,0 0-1 0,0 0-1 0,0 0 1 0,0 0 0 16,0 0 0-16,0 0 1 0,0 0-1 0,0 0 2 15,0 0-2-15,0 0 1 0,0 0-1 0,0 0 2 16,0 0-2-16,0 0 0 0,0 0 0 0,0 0 0 15,0 0 0-15,0 0 1 0,0 0-1 0,0 0 2 16,-6-2-2-16,6 2 1 0,0 0-1 0,-3-2 1 16,-1-1-1-16,4 3 3 0,0 0-3 0,-1-4 4 15,-6 1-4-15,7 3 2 0,0 0-2 0,-6-4 2 16,1 3-2-16,5 1 1 0,0 0-1 0,-7 0 2 16,2 0-2-16,5 0 1 0,0 0-1 0,-7 0 2 15,2 0-2-15,5 0 1 0,0 0-1 0,-5 0 1 16,1 0-1-16,4 0 0 0,0 0 0 0,-7 0 1 15,2 0-1-15,5 0 0 0,0 0 0 0,-5 0 1 0,1 0-1 16,4 0-2-16,0 0 2 0,-3 0-2 0,1 0 2 16,2 0 0-16,0 0 0 0,0 0 0 0,-3 0 0 15,3 0-6-15,0 0 6 0,0 0-5 0,0 0 5 0,0 0-1 16,0 0 1-16,0 0-1 0,0 0 1 0,0 0 0 16,0 0 0-16,0 0 0 0,-6 0 0 0,6 0-7 15,0 0 7-15,0 0-7 0,-3 0 7 0,3 0 0 16,0 0 0-16,-4 0 0 0,1 0 0 0,3 0 1 15,0 0-1-15,-2 0 2 0,-1 0-2 0,3 0 0 16,0 0 0-16,0 0 0 0,-4-4 0 0,4 4 1 16,0 0-1-16,0 0 2 0,0 0-2 0,0 0-1 15,0 0 1-15,0 0 0 0,0 0 0 0,0 0 0 0,0 0 0 16,0 0 0-16,-2 0 0 0,2 0-1 0,0 0 1 16,0 0-1-16,0 0 1 0,0 0-10 0,0 0 10 15,0 0-9-15,0 0 9 0,0 0-34 0,0 0 34 0,0 0-33 16,0 0 33-16,0 0-74 0,0 0 74 0,9 4-74 15,5-4 74-15,-14 0-170 0,0 0 170 0,24 3-1435 16,-48-6 1435-16</inkml:trace>
  <inkml:trace contextRef="#ctx0" brushRef="#br0" timeOffset="106564.38">10860 6297 102 0,'0'0'0'0,"0"0"0"0,0 0 0 0,0 0 92 15,0 0-92-15,0 0 92 0,-3-15-92 0,3 15 121 16,0 0-121-16,-7-12 122 0,0-2-122 0,7 14 102 0,0 0-102 16,-11-13 103-16,-1-3-103 0,12 16 91 0,0 0-91 15,-17-15 91-15,-4-1-91 0,21 16 62 0,0 0-62 16,-23-15 63-16,-1-2-63 0,24 17 42 0,0 0-42 16,-26-16 43-16,0 1-43 0,26 15 29 0,0 0-29 0,-30-19 29 15,-3 2-29-15,33 17 33 0,0 0-33 0,-33-15 33 16,1-1-33-16,32 16 12 0,0 0-12 0,-38-15 13 15,0-1-13-15,38 16 20 0,0 0-20 0,-39-13 20 16,-6 2-20-16,45 11 33 0,0 0-33 0,-47-12 34 16,-5 4-34-16,52 8 10 0,0 0-10 0,-51-4 11 15,-3 4-11-15,54 0 12 0,0 0-12 0,-43 4 13 16,4-1-13-16,39-3 16 0,0 0-16 0,-41 11 17 16,-1 4-17-16,42-15 8 0,0 0-8 0,-35 15 8 15,2 4-8-15,33-19 1 0,0 0-1 0,-35 28 1 16,-2 1-1-16,37-29 8 0,0 0-8 0,-31 31 9 15,2-1-9-15,29-30 0 0,0 0 0 0,-34 40 1 0,5-1-1 16,29-39 3-16,0 0-3 0,-26 48 3 0,0 5-3 16,26-53 0-16,0 0 0 0,-27 67 0 0,6 10 0 15,21-77 0-15,0 0 0 0,-12 70 0 0,5 1 0 0,7-71 1 16,0 0-1-16,4 63 2 0,8-1-2 0,-12-62 1 16,0 0-1-16,12 49 1 0,7-7-1 0,-19-42-4 15,0 0 4-15,25 42-4 0,4 3 4 0,-29-45 0 16,0 0 0-16,30 39 0 0,0 4 0 0,-30-43 9 15,0 0-9-15,33 40 10 0,-4-1-10 0,-29-39 40 16,0 0-40-16,35 32 40 0,-2-4-40 0,-33-28 2 16,0 0-2-16,32 24 3 0,4-2-3 0,-36-22 9 0,0 0-9 15,35 16 10-15,3-4-10 0,-38-12 15 0,0 0-15 16,35 3 15-16,2-3-15 0,-37 0 44 0,0 0-44 16,35-3 44-16,-2-9-44 0,-33 12 31 0,0 0-31 0,33-19 31 15,-2-5-31-15,-31 24 39 0,0 0-39 0,30-28 39 16,-1-6-39-16,-29 34 39 0,0 0-39 0,25-32 40 15,1-4-40-15,-26 36 25 0,0 0-25 0,21-40 26 16,0-3-26-16,-21 43 27 0,0 0-27 0,21-46 27 16,-2-2-27-16,-19 48 14 0,0 0-14 0,17-46 15 15,-1 1-15-15,-16 45 10 0,0 0-10 0,9-48 11 16,-4 2-11-16,-5 46 26 0,0 0-26 0,3-48 26 16,-3 2-26-16,0 46 6 0,0 0-6 0,-1-48 6 15,-3-4-6-15,4 52 16 0,0 0-16 0,-5-46 17 16,1 3-17-16,4 43 3 0,0 0-3 0,-7-39 4 15,2 6-4-15,5 33 3 0,0 0-3 0,-8-30 3 0,-5 2-3 16,13 28 0-16,0 0 0 0,-12-24 0 0,-2 4 0 16,14 20 1-16,0 0-1 0,-15-16 1 0,-3 1-1 15,18 15-1-15,0 0 1 0,-17-12-1 0,-4 3 1 0,21 9-10 16,0 0 10-16,-26-1-10 0,0 2 10 0,26-1-9 16,0 0 9-16,-25 5-9 0,-1 2 9 0,26-7-10 15,0 0 10-15,-24 12-9 0,1 0 9 0,23-12-24 16,0 0 24-16,-21 16-23 0,0 1 23 0,21-17-7 15,0 0 7-15,-17 27-6 0,-4 7 6 0,21-34-17 16,0 0 17-16,-12 40-16 0,-2 3 16 0,14-43-15 16,0 0 15-16,-7 51-15 0,3 6 15 0,4-57-4 0,0 0 4 15,2 58-4-15,5 2 4 0,-7-60-14 0,0 0 14 16,16 73-13-16,5 10 13 0,-21-83-9 0,0 0 9 16,24 68-8-16,7-6 8 0,-31-62 1 0,0 0-1 15,30 44 1-15,-1-13-1 0,-29-31-1 0,0 0 1 0,34 28 0 16,-3-4 0-16,-31-24-3 0,0 0 3 0,30 15-3 15,-1-3 3-15,-29-12 2 0,0 0-2 0,25 4 2 16,-3-8-2-16,-22 4 20 0,0 0-20 0,19-8 20 16,-8-11-20-16,-11 19 23 0,0 0-23 0,9-24 24 15,-2-7-24-15,-7 31 34 0,0 0-34 0,1-36 34 16,-2-12-34-16,1 48 12 0,0 0-12 0,-9-51 12 16,-3-4-12-16,12 55 20 0,0 0-20 0,-18-59 20 15,-10-4-20-15,28 63 24 0,0 0-24 0,-40-70 25 16,-14-6-25-16,54 76 3 0,0 0-3 0,-59-58 3 15,-9 10-3-15,68 48 3 0,0 0-3 0,-64-32 3 16,-1 16-3-16,65 16 18 0,0 0-18 0,-59 0 19 0,1 14-19 16,58-14 0-16,0 0 0 0,-52 31 1 0,5 12-1 15,47-43 1-15,0 0-1 0,-42 54 1 0,4 18-1 16,38-72 0-16,0 0 0 0,-30 79 0 0,13 10 0 0,17-89-2 16,0 0 2-16,-5 72-2 0,19-5 2 0,-14-67-6 15,0 0 6-15,26 43-6 0,16-16 6 0,-42-27-33 16,0 0 33-16,62-10-33 0,15-31 33 0,-77 41-124 15,0 0 124-15,77-98-123 0,5-44 123 0,78-101-1397 16</inkml:trace>
  <inkml:trace contextRef="#ctx0" brushRef="#br0" timeOffset="135900.13">25842 12335 337 0,'0'0'0'0,"6"0"0"15,4 1 0-15,-10-1 8 0,0 0-8 0,-7-1 9 16,-7-3-9-16,14 4 46 0,0 0-46 0,-15-3 47 0,-1-2-47 16,16 5 130-16,0 0-130 0,-16-4 130 0,2 1-130 15,14 3 122-15,0 0-122 0,-14-5 123 0,2 1-123 16,12 4 106-16,0 0-106 0,-10-2 106 0,1 1-106 0,9 1 87 16,0 0-87-16,-7-2 87 0,0 2-87 0,7 0 83 15,0 0-83-15,-5 0 83 0,3-2-83 0,2 2 63 16,0 0-63-16,4 2 64 0,4 0-64 0,-8-2 59 15,0 0-59-15,18 5 59 0,1 2-59 0,-19-7 40 16,0 0-40-16,28 7 41 0,8 5-41 0,-36-12 18 16,0 0-18-16,44 13 19 0,6 3-19 0,-50-16 42 15,0 0-42-15,58 19 42 0,8-4-42 0,-66-15 37 0,0 0-37 16,73 15 38-16,7 1-38 0,-80-16 38 0,0 0-38 16,112 17 39-16,22-2-39 0,-134-15 40 0,0 0-40 0,132 9 40 15,8-1-40-15,-140-8 46 0,0 0-46 16,134 7 46-16,-2-3-46 0,-132-4 10 0,0 0-10 0,133 3 11 15,-1-1-11-15,-132-2 33 0,0 0-33 0,131 2 33 16,-2-1-33-16,-129-1 10 0,0 0-10 0,129 4 10 16,-2-4-10-16,-127 0 28 0,0 0-28 0,120 3 28 15,-3 2-28-15,-117-5 6 0,0 0-6 0,120 9 6 16,2 1-6-16,-122-10 17 0,0 0-17 0,125 7 17 16,3-2-17-16,-128-5 3 0,0 0-3 0,127 12 4 15,0 0-4-15,-127-12 3 0,0 0-3 0,122 12 3 16,-4 0-3-16,-118-12 18 0,0 0-18 0,115 14 18 15,-2 3-18-15,-113-17 0 0,0 0 0 0,108 12 1 16,-3-2-1-16,-105-10 8 0,0 0-8 0,105 10 8 16,-1-3-8-16,-104-7 1 0,0 0-1 0,99 7 1 0,-1-2-1 15,-98-5 0-15,0 0 0 0,99 2 1 0,1 0-1 16,-100-2 7-16,0 0-7 0,95 0 7 0,-1-2-7 0,-94 2 13 16,0 0-13-16,91-2 14 0,-2-5-14 0,-89 7 4 15,0 0-4-15,82-5 4 0,-4-3-4 0,-78 8 7 16,0 0-7-16,66-7 8 0,-8 0-8 0,-58 7 22 15,0 0-22-15,57-5 23 0,-1 1-23 0,-56 4 2 16,0 0-2-16,58-5 2 0,1 2-2 0,-59 3 3 16,0 0-3-16,57-4 3 0,1 8-3 0,-58-4-3 15,0 0 3-15,43 2-2 0,-8 1 2 0,-35-3-1 16,0 0 1-16,33 3 0 0,-5 3 0 0,-28-6-15 0,0 0 15 16,25 1-15-16,-3 1 15 0,-22-2-1 0,0 0 1 15,18 0-1-15,-4 0 1 0,-14 0-24 0,0 0 24 0,10 0-23 16,-3 0 23-16,-7 0-13 0,0 0 13 0,3 0-13 15,-3 0 13-15,0 0-35 0,0 0 35 0,-7-2-35 16,-6 1 35-16,13 1 0 0,0 0 0 0,-27-2 0 16,-7-5 0-16,34 7-1 0,0 0 1 0,-47-5-1 15,-9-2 1-15,56 7-4 0,0 0 4 0,-63-5-3 16,-7 0 3-16,70 5 0 0,0 0 0 0,-92-5 0 16,-16 1 0-16,108 4 0 0,0 0 0 0,-106-1 0 15,-4 1 0-15,110 0 0 0,0 0 0 0,-106 0 0 16,1 3 0-16,105-3 0 0,0 0 0 0,-106 2 0 15,-2-2 0-15,108 0 0 0,0 0 0 0,-112 3 0 16,-3 4 0-16,115-7 0 0,0 0 0 0,-121 7 0 0,-5 3 0 16,126-10 3-16,0 0-3 0,-127 10 3 0,-2-1-3 15,129-9 3-15,0 0-3 0,-129 10 3 0,0-1-3 16,129-9 5-16,0 0-5 0,-132 5 6 0,-2-2-6 16,134-3 0-16,0 0 0 0,-131 0 1 0,0-3-1 0,131 3 0 15,0 0 0-15,-134-5 1 0,-3-4-1 16,137 9-1-16,0 0 1 0,-133-7 0 0,2-3 0 0,131 10-3 15,0 0 3-15,-121-5-3 0,7-4 3 0,114 9-1 16,0 0 1-16,-96-7 0 0,16-1 0 0,80 8 0 16,0 0 0-16,-57-5 0 0,20 3 0 0,37 2-2 15,0 0 2-15,-28-2-1 0,14 1 1 0,14 1-10 16,0 0 10-16,-3-2-10 0,13 2 10 0,-10 0-25 0,0 0 25 16,25-2-24-16,13 1 24 0,-38 1-1 0,0 0 1 15,73-7 0-15,27 2 0 0,-100 5 0 0,0 0 0 16,111-4 0-16,18 1 0 0,-129 3-1 0,0 0 1 0,145-2 0 15,15 2 0-15,-160 0 1 0,0 0-1 0,178 3 2 16,18 3-2-16,-196-6 11 0,0 0-11 0,222 6 11 16,23 3-11-16,-245-9 1 0,0 0-1 0,248 7 1 15,10-2-1-15,-258-5-8 0,0 0 8 0,243 2-8 16,-4-2 8-16,-239 0-75 0,0 0 75 0,216 1-74 16,-17 1 74-16,-199-2-112 0,0 0 112 0,155-31-112 15,-37-22 112-15,156-29-1460 0</inkml:trace>
  <inkml:trace contextRef="#ctx0" brushRef="#br0" timeOffset="142311.44">17555 8144 169 0,'0'0'0'15,"11"-3"0"-15,6 1 0 0,-17 2 3 0,0 0-3 0,11-2 3 16,-4 2-3-16,-7 0 18 0,0 0-18 0,5-1 18 16,2-3-18-16,-7 4 73 0,0 0-73 0,3-3 74 15,2-1-74-15,-5 4 115 0,0 0-115 0,6-3 116 16,1-2-116-16,-7 5 104 0,0 0-104 0,10-5 104 15,6-2-104-15,-16 7 68 0,0 0-68 0,22-5 68 16,10 1-68-16,-32 4 47 0,0 0-47 0,43-3 47 16,10 3-47-16,-53 0 43 0,0 0-43 0,57-4 43 15,8 4-43-15,-65 0 25 0,0 0-25 0,66 0 26 16,3-5-26-16,-69 5 34 0,0 0-34 0,95-3 35 0,14-1-35 16,-109 4 48-16,0 0-48 0,107-6 49 0,2 0-49 15,-109 6 35-15,0 0-35 0,110-6 35 0,0 0-35 0,-110 6 17 16,0 0-17-16,111-8 17 0,1 1-17 0,-112 7 21 15,0 0-21-15,110-7 21 0,-1-1-21 0,-109 8 23 16,0 0-23-16,98-6 24 0,-9 5-24 0,-89 1 7 16,0 0-7-16,73-5 8 0,-9-1-8 0,-64 6 17 15,0 0-17-15,54-3 17 0,-12 0-17 0,-42 3 44 16,0 0-44-16,30-4 45 0,-11 4-45 0,-19 0 21 16,0 0-21-16,16 0 21 0,-4 0-21 0,-12 0 30 15,0 0-30-15,9 4 30 0,-3-1-30 0,-6-3 3 0,0 0-3 16,7 3 3-16,0 3-3 0,-7-6-186 0,0 0 186 15,4 5-186-15,-2-2 186 0,3 7-942 0</inkml:trace>
  <inkml:trace contextRef="#ctx0" brushRef="#br0" timeOffset="167306.91">14529 15591 460 0,'0'0'0'0,"7"0"0"0,7 0 0 0,-14 0 41 15,0 0-41-15,-5-3 41 0,-13-2-41 0,18 5 32 16,0 0-32-16,-15-4 33 0,-3-1-33 0,18 5 48 0,0 0-48 15,-22-3 49-15,-3-1-49 0,25 4 53 0,0 0-53 16,-26-3 53-16,0 1-53 0,26 2 59 0,0 0-59 16,-28-2 60-16,2 2-60 0,26 0 57 0,0 0-57 0,-35 2 58 15,2 3-58-15,33-5 74 0,0 0-74 0,-33 7 74 16,3 0-74-16,30-7 77 0,0 0-77 0,-29 10 77 16,1 2-77-16,28-12 62 0,0 0-62 0,-24 10 62 15,3 1-62-15,21-11 54 0,0 0-54 0,-18 8 54 16,-1-1-54-16,19-7 61 0,0 0-61 0,-10 5 62 15,1 0-62-15,9-5 51 0,0 0-51 0,-4 4 51 16,4-1-51-16,0-3 32 0,0 0-32 0,7 4 33 16,11 1-33-16,-18-5 16 0,0 0-16 0,22 5 17 15,8 2-17-15,-30-7 36 0,0 0-36 0,37 7 36 16,8 1-36-16,-45-8 18 0,0 0-18 0,49 11 19 16,-1-1-19-16,-48-10 29 0,0 0-29 0,54 12 29 15,2 0-29-15,-56-12 12 0,0 0-12 0,63 14 13 0,0 1-13 16,-63-15 5-16,0 0-5 0,82 17 6 0,12 2-6 15,-94-19 15-15,0 0-15 0,87 14 15 0,-2-2-15 16,-85-12 8-16,0 0-8 0,82 8 8 0,-4-3-8 0,-78-5 15 16,0 0-15-16,77 7 15 0,-2-2-15 0,-75-5 23 15,0 0-23-15,70 9 24 0,-4-1-24 0,-66-8 7 16,0 0-7-16,63 7 8 0,-1 0-8 0,-62-7 10 16,0 0-10-16,51 4 10 0,-4-3-10 0,-47-1 15 15,0 0-15-15,47 2 16 0,-4-2-16 0,-43 0 3 16,0 0-3-16,46-2 4 0,-6 1-4 0,-40 1 20 15,0 0-20-15,40 0 20 0,-2 0-20 0,-38 0 14 0,0 0-14 16,35 0 15-16,0 1-15 0,-35-1 4 0,0 0-4 16,38-1 4-16,4-1-4 0,-42 2 22 0,0 0-22 15,45-4 23-15,2-2-23 0,-47 6 6 0,0 0-6 0,44-7 7 16,1-2-7-16,-45 9 1 0,0 0-1 0,42-7 1 16,2-1-1-16,-44 8-1 0,0 0 1 0,31-5-1 15,-2 1 1-15,-29 4-142 0,0 0 142 0,20-14-141 16,-8-4 141-16,-12 18-104 0,0 0 104 0,31-33-1415 15,-62 66 1415-15</inkml:trace>
  <inkml:trace contextRef="#ctx0" brushRef="#br0" timeOffset="168522.99">12878 3894 931 0,'0'0'0'16,"0"0"0"-16,-44-9 0 0,44 9 0 0,0 0 0 0,-29-18 0 15,-5-10 0-15,34 28 0 0,0 0 0 0,-40-20 1 16,-5-4-1-16,45 24-3 0,0 0 3 0,-54-19-3 15,-7 7 3-15,61 12-2 0,0 0 2 0,-68 0-1 16,-5 7 1-16,73-7 48 0,0 0-48 0,-92 20 48 16,-22 13-48-16,114-33 41 0,0 0-41 0,-102 43 41 15,-5 6-41-15,107-49 54 0,0 0-54 0,-94 60 55 16,5 7-55-16,89-67 50 0,0 0-50 0,-85 70 50 16,7 2-50-16,78-72 21 0,0 0-21 0,-73 76 21 15,-1 2-21-15,74-78 31 0,0 0-31 0,-66 79 31 0,7 2-31 16,59-81 29-16,0 0-29 0,-52 80 29 15,5-1-29-15,47-79 32 0,0 0-32 0,-42 82 32 0,5-5-32 16,37-77 31-16,0 0-31 0,-22 76 31 0,9-1-31 16,13-75 44-16,0 0-44 0,7 70 44 0,11-1-44 0,-18-69 16 15,0 0-16-15,29 65 17 0,10-5-17 0,-39-60 13 16,0 0-13-16,47 51 14 0,5-8-14 0,-52-43 27 16,0 0-27-16,59 36 27 0,9-2-27 0,-68-34 35 15,0 0-35-15,66 28 36 0,-1-3-36 0,-65-25 48 16,0 0-48-16,54 23 48 0,-5-6-48 0,-49-17 36 15,0 0-36-15,41 15 36 0,-6-3-36 0,-35-12 27 16,0 0-27-16,46 11 27 0,-1-6-27 0,-45-5 34 16,0 0-34-16,52 3 35 0,7-3-35 0,-59 0 30 0,0 0-30 15,68-7 30-15,9-3-30 0,-77 10 22 0,0 0-22 16,75-15 23-16,2-4-23 0,-77 19 18 0,0 0-18 0,81-28 18 16,3-4-18-16,-84 32 10 0,0 0-10 0,82-41 10 15,-7-11-10-15,-75 52 10 0,0 0-10 0,78-56 10 16,2-8-10-16,-80 64 23 0,0 0-23 0,75-70 24 15,0-9-24-15,-75 79 0 0,0 0 0 0,63-89 1 16,-9-10-1-16,-54 99 3 0,0 0-3 0,47-111 3 16,-12-9-3-16,-35 120 2 0,0 0-2 0,15-124 2 15,-15-6-2-15,0 130-33 0,0 0 33 0,-26-128-32 16,-19-4 32-16,45 132-98 0,0 0 98 0,-85-122-97 16,-29 4 97-16,114 118-92 0,0 0 92 0,-196-240-1430 15,392 480 1430-15</inkml:trace>
  <inkml:trace contextRef="#ctx0" brushRef="#br0" timeOffset="179932.19">14317 5936 292 0,'0'0'0'0,"-2"0"0"0,-7 0 0 16,9 0 73-16,0 0-73 0,-12 12 74 0,-5 12-74 16,17-24 48-16,0 0-48 0,-16 21 48 0,2 1-48 0,14-22 42 15,0 0-42-15,-12 19 42 0,0-2-42 0,12-17 73 16,0 0-73-16,-9 12 74 0,0-5-74 0,9-7 90 16,0 0-90-16,-7 5 91 0,0-2-91 0,7-3 93 15,0 0-93-15,-3-5 94 0,3-7-94 0,0 12 90 16,0 0-90-16,5-19 91 0,11-8-91 0,-16 27 90 15,0 0-90-15,19-28 90 0,5 1-90 0,-24 27 60 16,0 0-60-16,21-27 60 0,5 6-60 0,-26 21 43 16,0 0-43-16,25-15 43 0,1 6-43 0,-26 9 19 0,0 0-19 15,17 0 20-15,1 9-20 0,-18-9 5 0,0 0-5 16,10 15 6-16,-5 6-6 0,-5-21 39 0,0 0-39 16,0 18 40-16,-5 3-40 0,5-21 34 0,0 0-34 0,-10 21 35 15,-4 1-35-15,14-22 0 0,0 0 0 0,-26 20 1 16,-8-1-1-16,34-19-70 0,0 0 70 0,-55 40-1296 15,110-80 1296-15</inkml:trace>
  <inkml:trace contextRef="#ctx0" brushRef="#br0" timeOffset="-150579.33">10042 6758 147 0,'0'0'0'0,"0"0"0"16,13-19 0-16,-13 19 10 0,0 0-10 0,9-15 10 16,0-2-10-16,-9 17 71 0,0 0-71 0,10-16 72 15,4 1-72-15,-14 15 60 0,0 0-60 0,12-15 61 16,1 3-61-16,13-16-279 0</inkml:trace>
  <inkml:trace contextRef="#ctx0" brushRef="#br0" timeOffset="-143295.05">18641 12165 180 0,'0'0'0'0,"19"8"0"0,12 4 0 0,-31-12 95 16,0 0-95-16,-9 9 95 0,-20 0-95 0,29-9 109 15,0 0-109-15,-23 6 109 0,1-4-109 0,22-2 101 16,0 0-101-16,-20 5 101 0,5 0-101 0,15-5 82 16,0 0-82-16,-14 7 83 0,2 2-83 0,12-9 54 0,0 0-54 15,-9 5 55-15,0 2-55 0,9-7 51 0,0 0-51 16,-3 7 52-16,3 3-52 0,0-10 65 0,0 0-65 15,12 10 66-15,5 2-66 0,-17-12 56 0,0 0-56 16,23 7 57-16,8 2-57 0,-31-9 52 0,0 0-52 0,40 7 52 16,9-1-52-16,-49-6 61 0,0 0-61 0,56 7 61 15,8-2-61-15,-64-5 39 0,0 0-39 0,68 7 40 16,7-2-40-16,-75-5 41 0,0 0-41 0,99 7 42 16,22 0-42-16,-121-7 52 0,0 0-52 0,113 5 52 15,5-1-52-15,-118-4 29 0,0 0-29 0,119 3 29 16,3-6-29-16,-122 3 35 0,0 0-35 0,120 0 35 15,0-2-35-15,-120 2 22 0,0 0-22 0,122-2 23 16,0-1-23-16,-122 3 10 0,0 0-10 0,120 0 10 16,0 3-10-16,-120-3 18 0,0 0-18 0,119 2 19 15,-1 3-19-15,-118-5 14 0,0 0-14 0,115 2 15 16,-3 0-15-16,-112-2 9 0,0 0-9 0,111 3 9 0,-1-1-9 16,-110-2 16-16,0 0-16 0,105 3 17 0,-6-3-17 15,-99 0 22-15,0 0-22 0,106 0 23 0,2 0-23 0,-108 0 14 16,0 0-14-16,107-5 15 0,-3 0-15 0,-104 5 10 15,0 0-10-15,106-2 10 0,1-5-10 0,-107 7 1 16,0 0-1-16,99-5 2 0,-3 0-2 0,-96 5 3 16,0 0-3-16,92-5 4 0,2 0-4 0,-94 5 12 15,0 0-12-15,89-7 12 0,-2-3-12 0,-87 10 8 16,0 0-8-16,82-7 8 0,-4 2-8 0,-78 5 9 16,0 0-9-16,84-6 9 0,1 3-9 0,-85 3 15 15,0 0-15-15,84-2 15 0,0-1-15 0,-84 3 8 0,0 0-8 16,81-2 8-16,1 0-8 0,-82 2 3 0,0 0-3 15,82 2 4-15,4 3-4 0,-86-5 0 0,0 0 0 16,78 4 1-16,-1 3-1 0,-77-7 2 0,0 0-2 0,69 6 2 16,-1 5-2-16,-68-11 4 0,0 0-4 0,72 7 5 15,3 1-5-15,-75-8 0 0,0 0 0 0,69 7 0 16,-1-2 0-16,-68-5 2 0,0 0-2 0,63 9 2 16,-2-1-2-16,-61-8 1 0,0 0-1 0,64 11 2 15,3-6-2-15,-67-5 1 0,0 0-1 0,69 6 2 16,3 1-2-16,-72-7 4 0,0 0-4 0,71 7 4 15,1-2-4-15,-72-5 0 0,0 0 0 0,55 5 1 16,-9 1-1-16,-46-6 1 0,0 0-1 0,43 3 2 16,-1-3-2-16,-42 0 1 0,0 0-1 0,42 0 2 15,-2 0-2-15,-40 0-4 0,0 0 4 0,38 0-3 16,0-2 3-16,-38 2-1 0,0 0 1 0,39 0-1 0,-3 0 1 16,-36 0 0-16,0 0 0 0,37 0 0 0,-2 2 0 15,-35-2 0-15,0 0 0 0,29-2 0 0,-2-1 0 0,-27 3 2 16,0 0-2-16,24-7 2 0,-3-2-2 0,-21 9-1 15,0 0 1-15,21-6 0 0,1-3 0 0,-22 9 0 16,0 0 0-16,18-7 0 0,3 2 0 0,-21 5 0 16,0 0 0-16,15-5 0 0,1-2 0 0,-16 7 0 15,0 0 0-15,17-7 0 0,3 2 0 0,-20 5 0 16,0 0 0-16,21-8 0 0,1 1 0 0,-22 7-8 16,0 0 8-16,21-11-7 0,0 3 7 0,-21 8-4 15,0 0 4-15,16-5-4 0,-2-2 4 0,-14 7-3 0,0 0 3 16,12-5-3-16,-5 1 3 0,-7 4-6 0,0 0 6 15,7-3-6-15,-2-1 6 0,-5 4-3 0,0 0 3 16,3-1-2-16,-1-1 2 0,-2 2-11 0,0 0 11 0,0 0-10 16,5-2 10-16,-5 2-4 0,0 0 4 0,0 0-3 15,0 0 3-15,0 0-7 0,0 0 7 0,0 0-6 16,0 0 6-16,0 0-8 0,0 0 8 0,0 0-7 16,0 0 7-16,0 0-15 0,0 0 15 0,0 0-14 15,0 0 14-15,0 0-61 0,0 0 61 0,-7 2-61 16,1 1 61-16,6-3-164 0,0 0 164 0,-25 7-164 15,-10-3 164-15,35-4-113 0,0 0 113 0,-59 12-1196 16,118-24 1196-16</inkml:trace>
  <inkml:trace contextRef="#ctx0" brushRef="#br0" timeOffset="-142263.95">19090 12713 281 0,'0'0'0'0,"5"-5"0"15,6 0 0-15,-11 5 133 0,0 0-133 0,5-5 134 16,-5-2-134-16,0 7 111 0,0 0-111 0,-4-9 112 16,3-3-112-16,1 12 100 0,0 0-100 0,-2-12 100 0,2 0-100 15,0 12 82-15,0 0-82 0,0-15 82 0,0-2-82 16,0 17 70-16,0 0-70 0,2-17 70 0,3 0-70 0,-5 17 49 15,0 0-49-15,0-12 49 0,3 1-49 0,-3 11 33 16,0 0-33-16,4-5 33 0,-1-2-33 0,-3 7 38 16,0 0-38-16,11-3 39 0,3 3-39 0,-14 0 49 15,0 0-49-15,24 3 50 0,8 4-50 0,-32-7 58 16,0 0-58-16,40 4 59 0,7 2-59 0,-47-6 51 16,0 0-51-16,59 6 51 0,9-5-51 0,-68-1 50 15,0 0-50-15,103 4 50 0,26-1-50 0,-129-3 22 16,0 0-22-16,134 4 22 0,14-1-22 0,-148-3 36 15,0 0-36-15,146 2 37 0,4-4-37 0,-150 2 20 0,0 0-20 16,155 2 20-16,7 1-20 0,-162-3 10 0,0 0-10 16,164 0 11-16,1 0-11 0,-165 0 18 0,0 0-18 0,166-2 19 15,-1 1-19-15,-165 1 8 0,0 0-8 0,159-2 8 16,-4 0-8-16,-155 2 3 0,0 0-3 0,165-1 4 16,1 1-4-16,-166 0 7 0,0 0-7 0,157-4 7 15,-8 1-7-15,-149 3 7 0,0 0-7 0,147 0 7 16,-4 3-7-16,-143-3 3 0,0 0-3 0,142 4 3 15,1-4-3-15,-143 0 6 0,0 0-6 0,138-4 6 16,-2 2-6-16,-136 2 3 0,0 0-3 0,136-1 3 16,0-3-3-16,-136 4 1 0,0 0-1 0,130-5 2 15,-4-2-2-15,-126 7 1 0,0 0-1 0,122-3 2 16,0 1-2-16,-122 2 1 0,0 0-1 0,113-5 1 16,0 0-1-16,-113 5 0 0,0 0 0 0,108-2 1 15,-3 4-1-15,-105-2 2 0,0 0-2 0,97-2 3 0,-1-5-3 16,-96 7 1-16,0 0-1 0,91-5 2 0,-1-2-2 15,-90 7 5-15,0 0-5 0,86-3 5 0,-5 3-5 16,-81 0 6-16,0 0-6 0,81-4 7 0,-10-1-7 0,-71 5 3 16,0 0-3-16,71-1 3 0,-3 2-3 0,-68-1 2 15,0 0-2-15,61 4 2 0,-5-3-2 0,-56-1 5 16,0 0-5-16,47 4 5 0,-7-1-5 0,-40-3 2 16,0 0-2-16,30 4 2 0,-8-8-2 0,-22 4 1 15,0 0-1-15,18 0 2 0,-1-1-2 0,-17 1 0 16,0 0 0-16,14 0 0 0,-2-2 0 0,-12 2-1 15,0 0 1-15,11 0-1 0,-2-2 1 0,-9 2-58 0,0 0 58 16,3-2-57-16,-3 1 57 0,0 1-130 16,0 0 130-16,-12-11-129 0,-11-2 129 0,23 13-173 0,0 0 173 15,-40-21-173-15,-16-5 173 0,-39-20-1074 0</inkml:trace>
  <inkml:trace contextRef="#ctx0" brushRef="#br0" timeOffset="-141380.04">18984 12898 1132 0,'0'0'0'0,"3"0"0"16,6-7 0-16,-9 7 113 0,0 0-113 0,12 2 113 15,9 3-113-15,-21-5 97 0,0 0-97 0,30 5 98 16,8 2-98-16,-38-7 37 0,0 0-37 0,47 4 37 16,9-1-37-16,-56-3 5 0,0 0-5 0,59 2 5 15,6-4-5-15,-65 2 24 0,0 0-24 0,73-3 25 16,5-4-25-16,-78 7 53 0,0 0-53 0,105-4 53 16,20 3-53-16,-125 1 46 0,0 0-46 0,127 0 47 15,9 3-47-15,-136-3 59 0,0 0-59 0,136 2 60 16,5-2-60-16,-141 0 45 0,0 0-45 0,148 3 46 0,9 4-46 15,-157-7 32-15,0 0-32 0,162 5 32 0,7-3-32 16,-169-2 23-16,0 0-23 0,183 3 24 0,10 2-24 16,-193-5 16-16,0 0-16 0,195 2 17 0,7 2-17 0,-202-4 27 15,0 0-27-15,196-4 27 0,-1-1-27 0,-195 5 6 16,0 0-6-16,191-3 7 0,-1-1-7 0,-190 4 10 16,0 0-10-16,190-8 10 0,-5-1-10 0,-185 9 3 15,0 0-3-15,184-5 4 0,-1 3-4 0,-183 2 6 16,0 0-6-16,178-3 7 0,-9 3-7 0,-169 0 7 15,0 0-7-15,164-4 7 0,-7-1-7 0,-157 5 7 16,0 0-7-16,151-8 8 0,-5-6-8 0,-146 14 15 16,0 0-15-16,138-5 15 0,-12 1-15 0,-126 4 3 0,0 0-3 15,121 0 4-15,-6 4-4 0,-115-4 6 0,0 0-6 16,105 0 7-16,-7 0-7 0,-98 0 0 0,0 0 0 0,92 0 0 16,-7 1 0-16,-85-1 2 0,0 0-2 0,73 6 2 15,-8 0-2-15,-65-6 5 0,0 0-5 0,50 4 5 16,-11-4-5-16,-39 0 0 0,0 0 0 0,28-4 0 15,-11-1 0-15,-17 5 0 0,0 0 0 0,10-3 0 16,-8-1 0-16,-2 4-30 0,0 0 30 0,-5-1-30 16,-9-6 30-16,14 7-64 0,0 0 64 0,-35-7-63 15,-15-3 63-15,50 10-145 0,0 0 145 0,-86-17-1469 16,172 34 1469-16</inkml:trace>
  <inkml:trace contextRef="#ctx0" brushRef="#br0" timeOffset="-112523.08">19574 7039 191 0,'0'0'0'0,"0"0"0"0,-34-41 0 0,34 41 191 0,0 0-191 0,-30-31 192 16,-8-8-192-16,38 39 102 0,0 0-102 0,-42-43 103 15,-5-5-103-15,47 48 58 0,0 0-58 0,-68-55 58 16,-18-12-58-16,86 67 41 0,0 0-41 0,-85-59 42 16,-7 0-42-16,92 59 13 0,0 0-13 0,-100-49 14 15,-4 9-14-15,104 40 36 0,0 0-36 0,-106-27 36 16,1 10-36-16,105 17 35 0,0 0-35 0,-104-6 36 0,-1 12-36 15,105-6 22-15,0 0-22 0,-97 18 23 0,4 15-23 16,93-33 11-16,0 0-11 0,-87 43 11 0,3 12-11 16,84-55 6-16,0 0-6 0,-81 70 6 0,0 17-6 15,81-87 3-15,0 0-3 0,-73 98 3 0,4 10-3 0,69-108 1 16,0 0-1-16,-65 110 2 0,9 1-2 0,56-111 0 16,0 0 0-16,-57 113 0 0,5 2 0 0,52-115 0 15,0 0 0-15,-47 109 0 0,8-6 0 0,39-103-2 16,0 0 2-16,-38 94-1 0,3-6 1 0,35-88-5 15,0 0 5-15,-24 82-5 0,6-5 5 0,18-77-3 16,0 0 3-16,-8 72-3 0,8-5 3 0,0-67 0 16,0 0 0-16,8 63 1 0,10-1-1 0,-18-62 22 0,0 0-22 15,29 63 22-15,10 1-22 0,-39-64 8 0,0 0-8 16,45 60 9-16,12 1-9 0,-57-61 36 0,0 0-36 0,60 57 36 16,2-2-36-16,-62-55 27 0,0 0-27 0,74 46 27 15,9-7-27-15,-83-39 44 0,0 0-44 0,87 33 45 16,9-9-45-16,-96-24 25 0,0 0-25 0,103 15 26 15,7-4-26-15,-110-11 52 0,0 0-52 0,113 0 53 16,4-9-53-16,-117 9 1 0,0 0-1 0,122-7 2 16,1-3-2-16,-123 10 25 0,0 0-25 0,122-12 26 15,-2-4-26-15,-120 16 20 0,0 0-20 0,122-13 20 16,-5-3-20-16,-117 16 39 0,0 0-39 0,108-19 39 16,-10-5-39-16,-98 24 37 0,0 0-37 0,92-27 38 15,-7-4-38-15,-85 31 56 0,0 0-56 0,80-39 56 16,-3-9-56-16,-77 48 77 0,0 0-77 0,65-58 77 15,-10-11-77-15,-55 69 83 0,0 0-83 0,37-89 84 0,-11-10-84 16,-26 99 0-16,0 0 0 0,-3-129 0 0,-25-18 0 16,28 147-90-16,0 0 90 0,-100-183-89 0,-58-32 89 15,-100-186-1531-15</inkml:trace>
  <inkml:trace contextRef="#ctx0" brushRef="#br0" timeOffset="-89688.38">20273 10985 348 0,'0'0'0'0,"14"-7"0"0,9-5 0 0,-23 12 146 16,0 0-146-16,-2-4 147 0,-14 4-147 0,16 0 139 15,0 0-139-15,-9-1 140 0,2 1-140 0,7 0 119 16,0 0-119-16,4-2 120 0,6-2-120 0,-10 4 105 15,0 0-105-15,18-1 105 0,3-6-105 0,-21 7 71 16,0 0-71-16,29-5 71 0,10 1-71 0,-39 4 56 16,0 0-56-16,41-3 57 0,8 1-57 0,-49 2 68 0,0 0-68 15,54 2 68-15,5 1-68 0,-59-3 69 0,0 0-69 16,56 4 69-16,3-3-69 0,-59-1 48 0,0 0-48 16,53 4 49-16,-3 3-49 0,-50-7 24 0,0 0-24 0,46 1 25 15,-6 1-25-15,-40-2-60 0,0 0 60 0,34-3-59 16,-2-6 59-16,-32 9-91 0,0 0 91 0,68-12-1278 15,-136 24 1278-15</inkml:trace>
  <inkml:trace contextRef="#ctx0" brushRef="#br0" timeOffset="-52184.79">26804 16215 460 0,'0'0'0'0,"0"0"0"16,0 0 0-16,0 0 18 0,0 0-18 0,0 0 18 15,0 0-18-15,0 0 63 0,0 0-63 0,0 0 64 16,0 0-64-16,0 0 74 0,0 0-74 0,0 0 74 15,23-7-74-15,-23 7 88 0,0 0-88 0,14-4 89 16,1-1-89-16,-15 5 87 0,0 0-87 0,16-3 88 16,2 0-88-16,-18 3 100 0,0 0-100 0,20 0 101 15,7 3-101-15,-27-3 85 0,0 0-85 0,31 5 86 16,7 0-86-16,-38-5 60 0,0 0-60 0,42 9 61 16,5 1-61-16,-47-10 43 0,0 0-43 0,58 10 43 0,10 1-43 15,-68-11 41-15,0 0-41 0,74 8 42 0,10-1-42 16,-84-7 25-16,0 0-25 0,110 10 26 0,19 4-26 15,-129-14 26-15,0 0-26 0,122 10 26 0,3 1-26 0,-125-11 23 16,0 0-23-16,120 12 24 0,-3 0-24 0,-117-12 34 16,0 0-34-16,108 10 34 0,-9 0-34 0,-99-10 12 15,0 0-12-15,94 7 12 0,-5-2-12 0,-89-5 2 16,0 0-2-16,77 4 2 0,-9-4-2 0,-68 0 0 16,0 0 0-16,52 0 0 0,-14-2 0 0,-38 2-39 15,0 0 39-15,23-4-38 0,-14-2 38 0,-9 6-93 0,0 0 93 16,0-12-93-16,-9-6 93 0,9 18-158 15,0 0 158-15,-24-18-158 0,-15-5 158 0,-23-18-990 0</inkml:trace>
  <inkml:trace contextRef="#ctx0" brushRef="#br0" timeOffset="-51630.66">26919 16311 908 0,'0'0'0'0,"9"-2"0"0,5-3 0 0,-14 5 77 16,0 0-77-16,10 12 78 0,-1 8-78 0,-9-20 62 16,0 0-62-16,14 33 63 0,7 8-63 0,-21-41 51 15,0 0-51-15,22 48 52 0,6 5-52 0,-28-53 66 16,0 0-66-16,32 53 67 0,2 0-67 0,-34-53 67 16,0 0-67-16,34 47 68 0,0-5-68 0,-34-42 60 15,0 0-60-15,27 33 60 0,-5-9-60 0,-22-24 31 16,0 0-31-16,14 15 31 0,-5-8-31 0,-9-7 4 0,0 0-4 15,-5-3 5-15,-13-13-5 0,18 16-1 0,0 0 1 16,-28-22-1-16,-10-10 1 0,38 32-2 0,0 0 2 16,-49-36-1-16,-12-6 1 0,61 42 3 0,0 0-3 0,-76-53 3 15,-17-8-3-15,93 61 53 0,0 0-53 0,-75-53 54 16,6 3-54-16,69 50 79 0,0 0-79 0,-49-36 79 16,14 9-79-16,35 27 78 0,0 0-78 0,-16-21 78 15,18 6-78-15,-2 15 75 0,0 0-75 0,16-14 76 16,15 4-76-16,-31 10 34 0,0 0-34 0,52-12 35 15,22 0-35-15,-74 12 47 0,0 0-47 0,95-19 48 16,22-7-48-16,-117 26 1 0,0 0-1 0,99-31 2 16,-4-5-2-16,-95 36-119 0,0 0 119 0,59-58-119 15,-24-19 119-15,-35 77-122 0,0 0 122 0,94-135-1478 0,-188 270 1478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09T10:59:28.3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70 12069 91 0,'0'0'0'0,"16"-2"0"0,8 1 0 0,-24 1 74 16,0 0-74-16,0-2 74 0,-12-5-74 0,12 7 94 0,0 0-94 16,-9-3 95-16,-3-1-95 0,12 4 89 0,0 0-89 15,-10-2 90-15,-1-4-90 0,11 6 96 0,0 0-96 16,-7-6 97-16,4 0-97 0,3 6 62 0,0 0-62 0,-4-6 63 15,3-4-63-15,1 10 43 0,0 0-43 0,-2-5 44 16,0-4-44-16,2 9 37 0,0 0-37 0,0-3 37 16,4-2-37-16,-4 5 22 0,0 0-22 0,5-4 23 15,-3 3-23-15,-2 1 18 0,0 0-18 0,7-2 18 16,-2 2-18-16,-5 0 27 0,0 0-27 0,10-3 27 16,6-1-27-16,-16 4 12 0,0 0-12 0,23-2 13 15,8 1-13-15,-31 1 18 0,0 0-18 0,37 1 19 16,6 3-19-16,-43-4 33 0,0 0-33 0,45 2 34 15,9 1-34-15,-54-3 10 0,0 0-10 0,53 3 11 16,2 6-11-16,-55-9 30 0,0 0-30 0,56 5 30 16,-4 2-30-16,-52-7 2 0,0 0-2 0,54 5 2 15,-1 0-2-15,-53-5 6 0,0 0-6 0,45 5 7 16,-3-3-7-16,-42-2 3 0,0 0-3 0,33 2 4 0,-7 0-4 16,-26-2 11-16,0 0-11 0,19 1 11 0,-3-1-11 0,-16 0 23 15,0 0-23-15,5-1 24 0,-5-3-24 0,0 4 37 16,0 0-37-16,-10-5 38 0,-10-4-38 0,20 9 2 15,0 0-2-15,-27-3 3 0,-10-2-3 0,37 5 16 16,0 0-16-16,-38-2 17 0,-6 0-17 0,44 2 0 16,0 0 0-16,-50-1 0 0,-6 1 0 0,56 0 3 15,0 0-3-15,-59 1 3 0,-4 1-3 0,63-2 6 16,0 0-6-16,-66 2 6 0,1 0-6 0,65-2 22 16,0 0-22-16,-69 5 23 0,-6 2-23 0,75-7 32 0,0 0-32 15,-54 6 32-15,14-2-32 0,40-4 1 0,0 0-1 16,-37 3 2-16,14-1-2 0,23-2 15 0,0 0-15 15,-21 3 15-15,13-1-15 0,8-2 33 0,0 0-33 16,0 5 33-16,12 0-33 0,-12-5 34 0,0 0-34 0,23 0 35 16,13-3-35-16,-36 3 32 0,0 0-32 0,51-9 33 15,13-3-33-15,-64 12 33 0,0 0-33 0,68-12 33 16,9 0-33-16,-77 12 3 0,0 0-3 0,90-13 3 16,15-3-3-16,-105 16-50 0,0 0 50 0,80-8-50 15,-12 3 50-15,-68 5-124 0,0 0 124 0,24 0-123 16,-27 0 123-16,25 0-1201 0</inkml:trace>
  <inkml:trace contextRef="#ctx0" brushRef="#br0" timeOffset="6037.3">2301 16263 651 0,'0'0'0'16,"4"0"0"-16,1 1 0 0,4 1-429 0</inkml:trace>
  <inkml:trace contextRef="#ctx0" brushRef="#br0" timeOffset="7371.1">2071 16215 303 0,'0'0'0'0,"23"5"0"15,10 3 0-15,-33-8 114 0,0 0-114 0,-3 7 114 16,-20 2-114-16,23-9 63 0,0 0-63 0,-16 5 63 16,-1-2-63-16,17-3 55 0,0 0-55 0,-12 4 55 15,3-2-55-15,9-2 66 0,0 0-66 0,-4 1 67 16,8-2-67-16,-4 1 67 0,0 0-67 0,9 0 68 0,3 1-68 16,-12-1 70-16,0 0-70 0,21 4 70 0,1 3-70 15,-22-7 38-15,0 0-38 0,28 5 39 0,2 2-39 16,-30-7 20-16,0 0-20 0,35 8 20 0,3 1-20 15,-38-9 12-15,0 0-12 0,42 7 12 0,5-1-12 0,-47-6 9 16,0 0-9-16,50 6 10 0,6-1-10 0,-56-5 33 16,0 0-33-16,56 5 33 0,3 0-33 0,-59-5 34 15,0 0-34-15,54 7 34 0,5 1-34 0,-59-8 22 16,0 0-22-16,60 9 22 0,1-2-22 0,-61-7 41 16,0 0-41-16,76 7 42 0,13 0-42 0,-89-7 49 15,0 0-49-15,80 3 50 0,-3 2-50 0,-77-5 19 0,0 0-19 16,71 5 20-16,-3 0-20 0,-68-5 13 0,0 0-13 15,68 6 14-15,0 0-14 0,-68-6 35 0,0 0-35 16,65 5 36-16,-1 1-36 0,-64-6 9 0,0 0-9 0,54 3 10 16,-10 0-10-16,-44-3 12 0,0 0-12 0,50 4 13 15,4-2-13-15,-54-2 9 0,0 0-9 0,65 5 10 16,11 3-10-16,-76-8 44 0,0 0-44 0,56 5 44 16,-5 1-44-16,-51-6 6 0,0 0-6 0,50 5 6 15,1 2-6-15,-51-7 12 0,0 0-12 0,62 8 13 16,11 1-13-16,-73-9 17 0,0 0-17 0,72 7 17 15,5-1-17-15,-77-6 13 0,0 0-13 0,73 2 14 16,-5-4-14-16,-68 2 4 0,0 0-4 0,71-1 5 16,1-4-5-16,-72 5 13 0,0 0-13 0,76-4 14 15,1-1-14-15,-77 5 8 0,0 0-8 0,68-3 9 16,0-1-9-16,-68 4 8 0,0 0-8 0,55-3 9 16,-9 1-9-16,-46 2 8 0,0 0-8 0,68-2 8 0,5-1-8 15,-73 3 23-15,0 0-23 0,73-2 24 0,2 2-24 16,-75 0 6-16,0 0-6 0,68-2 7 0,3 1-7 0,-71 1 9 15,0 0-9-15,68-4 10 0,0-1-10 0,-68 5 24 16,0 0-24-16,77-7 25 0,0-1-25 0,-77 8 2 16,0 0-2-16,73-9 2 0,2-1-2 0,-75 10 6 15,0 0-6-15,73-10 7 0,3-2-7 0,-76 12 8 16,0 0-8-16,72-11 8 0,1 1-8 0,-73 10 3 16,0 0-3-16,71-7 3 0,-3 2-3 0,-68 5 2 15,0 0-2-15,68-3 2 0,4 3-2 0,-72 0 1 16,0 0-1-16,76-2 2 0,5 2-2 0,-81 0 0 15,0 0 0-15,76-2 0 0,-6 1 0 0,-70 1 0 0,0 0 0 16,71-2 1-16,-6 2-1 0,-65 0 0 0,0 0 0 16,68 0 1-16,0 2-1 0,-68-2 3 0,0 0-3 0,54 1 3 15,-9 1-3-15,-45-2 5 0,0 0-5 0,52 2 6 16,-1 1-6-16,-51-3 3 0,0 0-3 0,68 4 3 16,12-3-3-16,-80-1 2 0,0 0-2 0,80 0 2 15,5 0-2-15,-85 0 5 0,0 0-5 0,77 0 5 16,-4-1-5-16,-73 1 0 0,0 0 0 0,75-2 1 15,-5-2-1-15,-70 4 1 0,0 0-1 0,75-5 2 16,-2 0-2-16,-73 5 5 0,0 0-5 0,71-2 5 16,-3 1-5-16,-68 1 0 0,0 0 0 0,68-2 1 15,-3 2-1-15,-65 0 2 0,0 0-2 0,68-3 2 16,3-1-2-16,-71 4 0 0,0 0 0 0,56-3 0 16,-6-1 0-16,-50 4 1 0,0 0-1 0,51-5 2 0,-1 0-2 15,-50 5 9-15,0 0-9 0,70-7 9 0,14-1-9 16,-84 8 3-16,0 0-3 0,80-9 4 0,-4 0-4 15,-76 9 7-15,0 0-7 0,74-8 7 0,-3-1-7 16,-71 9 7-16,0 0-7 0,68-7 8 0,0 2-8 0,-68 5 0 16,0 0 0-16,68-5 0 0,-4 2 0 0,-64 3 6 15,0 0-6-15,51-2 7 0,-15 0-7 0,-36 2 8 16,0 0-8-16,40 0 8 0,2 0-8 0,-42 0 8 16,0 0-8-16,42 0 9 0,2 0-9 0,-44 0 8 15,0 0-8-15,45 2 9 0,2 0-9 0,-47-2 3 16,0 0-3-16,43 0 4 0,3-2-4 0,-46 2 6 15,0 0-6-15,43 0 6 0,-4-2-6 0,-39 2 7 0,0 0-7 16,38 0 7-16,-3 0-7 0,-35 0 0 0,0 0 0 16,33 0 0-16,0-1 0 0,-33 1 0 0,0 0 0 15,30-4 1-15,-1-3-1 0,-29 7 0 0,0 0 0 0,32-3 1 16,-1-4-1-16,-31 7 0 0,0 0 0 0,31-3 0 16,-1-1 0-16,-30 4 0 0,0 0 0 0,24-2 1 15,-3 1-1-15,-21 1-1 0,0 0 1 0,23-2 0 16,-7 2 0-16,-16 0 1 0,0 0-1 0,13 0 2 15,-6 0-2-15,-7 0 5 0,0 0-5 0,7 0 5 16,0 0-5-16,-7 0 0 0,0 0 0 0,4 0 0 16,-4 0 0-16,0 0 7 0,0 0-7 0,0 0 7 15,0 0-7-15,0 0 0 0,0 0 0 0,0 0 0 16,0 0 0-16,0 0-11 0,0 0 11 0,0 0-10 16,0-3 10-16,0 3-85 0,0 0 85 0,2-4-84 15,1 1 84-15,-3 3-142 0,0 0 142 0,4-7-1571 16,-8 14 1571-16</inkml:trace>
  <inkml:trace contextRef="#ctx0" brushRef="#br0" timeOffset="9457.98">2035 16564 617 0,'3'-1'0'0,"-3"1"74"0,0 0-74 0,-3 0 75 16,-2 0-75-16,5 0 42 0,0 0-42 0,-4-2 42 15,1-2-42-15,3 4 8 0,0 0-8 0,0-5 8 0,3-2-8 16,-3 7 0-16,0 0 0 0,0-5 0 0,0 2 0 16,0 3-1-16,0 0 1 0,4-4-1 0,-4 1 1 0,0 3-2 15,0 0 2-15,5-2-1 0,-2 1 1 0,-3 1 8 16,0 0-8-16,9 1 8 0,0 3-8 0,-9-4 51 16,0 0-51-16,17 7 52 0,4 1-52 0,-21-8 39 15,0 0-39-15,30 12 40 0,3 4-40 16,-33-16 36-16,0 0-36 0,38 13 36 0,4 1-36 0,-42-14 9 15,0 0-9-15,52 12 9 0,7-2-9 0,-59-10 6 16,0 0-6-16,63 9 7 0,10-4-7 0,-73-5 22 16,0 0-22-16,86 3 23 0,15-3-23 0,-101 0 6 0,0 0-6 15,97 0 6-15,4 0-6 0,-101 0 9 0,0 0-9 16,98 2 10-16,-8 0-10 0,-90-2 8 0,0 0-8 16,89 1 9-16,-9-1-9 0,-80 0 38 0,0 0-38 0,86 2 39 15,3 2-39-15,-89-4 46 0,0 0-46 0,85 3 47 16,-1-1-47-16,-84-2 27 0,0 0-27 0,90 7 27 15,6 1-27-15,-96-8 36 0,0 0-36 0,91 5 36 16,1-1-36-16,-92-4 22 0,0 0-22 0,97 3 23 16,3-1-23-16,-100-2 35 0,0 0-35 0,104 0 35 15,3-2-35-15,-107 2 30 0,0 0-30 0,102-2 30 16,-1 1-30-16,-101 1 8 0,0 0-8 0,107-4 8 16,2-3-8-16,-109 7 19 0,0 0-19 0,107-6 20 15,-8-3-20-15,-99 9 14 0,0 0-14 0,105-7 15 16,1 2-15-16,-106 5 9 0,0 0-9 0,101-3 9 15,-4 1-9-15,-97 2 9 0,0 0-9 0,98-2 10 0,1 2-10 16,-99 0 33-16,0 0-33 0,94 2 33 0,-1 0-33 16,-93-2 4-16,0 0-4 0,88 0 4 0,1-4-4 15,-89 4 26-15,0 0-26 0,89 2 26 0,0 0-26 16,-89-2 21-16,0 0-21 0,77 5 21 0,-4 0-21 0,-73-5 15 16,0 0-15-16,71 7 16 0,1 0-16 0,-72-7 18 15,0 0-18-15,73 8 19 0,-2 1-19 0,-71-9 15 16,0 0-15-16,70 8 15 0,1-1-15 0,-71-7 9 15,0 0-9-15,68 5 10 0,-3 0-10 0,-65-5 9 16,0 0-9-16,68 6 10 0,1-3-10 0,-69-3 8 16,0 0-8-16,74 2 8 0,-3-4-8 0,-71 2 3 0,0 0-3 15,68 0 4-15,-4-2-4 0,-64 2 6 0,0 0-6 16,72-3 6-16,5-2-6 0,-77 5 13 0,0 0-13 16,73-7 13-16,2-2-13 0,-75 9 8 0,0 0-8 0,76-8 9 15,-3-3-9-15,-73 11 3 0,0 0-3 0,75-8 4 16,7-1-4-16,-82 9 13 0,0 0-13 0,77-8 13 15,3-1-13-15,-80 9 8 0,0 0-8 0,73-8 8 16,-5-1-8-16,-68 9 3 0,0 0-3 0,72-7 4 16,-1 0-4-16,-71 7 0 0,0 0 0 0,71-6 1 15,3-1-1-15,-74 7 1 0,0 0-1 0,71-9 2 16,-1 1-2-16,-70 8 4 0,0 0-4 0,75-11 5 16,-2-2-5-16,-73 13 2 0,0 0-2 0,80-12 3 15,0 0-3-15,-80 12 5 0,0 0-5 0,77-12 6 16,3 1-6-16,-80 11 7 0,0 0-7 0,82-15 7 15,1-4-7-15,-83 19 7 0,0 0-7 0,86-14 8 16,-4 2-8-16,-82 12 23 0,0 0-23 0,78-10 24 0,-3 0-24 16,-75 10 6-16,0 0-6 0,71-7 7 0,-5 0-7 15,-66 7 4-15,0 0-4 0,48-3 5 0,-17-1-5 16,-31 4 31-16,0 0-31 0,28 0 31 0,-11 0-31 0,-17 0 25 16,0 0-25-16,14 0 26 0,-2 2-26 0,-12-2 8 15,0 0-8-15,7 0 9 0,-1 0-9 0,-6 0 29 16,0 0-29-16,0 0 29 0,0 0-29 0,0 0-7 15,0 0 7-15,-6 0-6 0,-1 0 6 0,7 0-44 16,0 0 44-16,-5 0-43 0,-2 0 43 0,7 0-66 16,0 0 66-16,-5 0-65 0,-2-2 65 0,7 2-192 15,0 0 192-15,0-7-192 0,7-3 192 0,-7 10-233 0,0 0 233 16,12-15-232-16,11-6 232 0,13-15-1022 0</inkml:trace>
  <inkml:trace contextRef="#ctx0" brushRef="#br0" timeOffset="13481.87">6766 11920 270 0,'0'0'0'0,"0"17"0"16,-5 12 0-16,5-29 54 0,0 0-54 0,0 4 54 15,5-13-54-15,-5 9 22 0,0 0-22 0,0-3 22 16,0-8-22-16,0 11 25 0,0 0-25 0,0 0 26 16,-3-1-26-16,3 1 53 0,0 0-53 0,-5 8 53 15,-1 8-53-15,6-16 56 0,0 0-56 0,-3 22 57 16,-2 5-57-16,5-27 56 0,0 0-56 0,-7 29 56 16,2 4-56-16,5-33 57 0,0 0-57 0,0 39 58 0,0 4-58 15,0-43 34-15,0 0-34 0,5 48 34 0,2 5-34 16,-7-53 9-16,0 0-9 0,5 57 10 0,4 1-10 0,-9-58 20 15,0 0-20-15,3 58 20 0,-3 2-20 0,0-60 32 16,0 0-32-16,-7 59 33 0,-3-3-33 0,10-56 26 16,0 0-26-16,-11 69 26 0,-3 8-26 0,14-77 40 15,0 0-40-15,-8 70 40 0,-5 0-40 0,13-70 44 16,0 0-44-16,-8 69 44 0,2-1-44 0,6-68 28 16,0 0-28-16,-6 65 28 0,0-3-28 0,6-62 26 15,0 0-26-15,0 51 26 0,0-10-26 0,0-41 34 0,0 0-34 16,-3 43 34-16,3-3-34 0,0-40 19 15,0 0-19-15,-4 39 20 0,3 1-20 0,1-40 36 0,0 0-36 16,0 37 36-16,0 3-36 0,0-40 36 0,0 0-36 16,0 34 37-16,0-2-37 0,0-32 15 0,0 0-15 15,0 30 15-15,0-6-15 0,0-24 31 0,0 0-31 0,0 25 31 16,0-6-31-16,0-19 11 0,0 0-11 0,1 24 11 16,6 2-11-16,-7-26 2 0,0 0-2 0,4 22 2 15,1-1-2-15,-5-21 1 0,0 0-1 0,5 17 2 16,2 0-2-16,-7-17 4 0,0 0-4 0,2 12 5 15,1-5-5-15,-3-7 2 0,0 0-2 0,4 8 2 16,-2-3-2-16,-2-5 0 0,0 0 0 0,3 7 0 16,4-5 0-16,-7-2 4 0,0 0-4 0,2 3 4 15,1-1-4-15,-3-2 2 0,0 0-2 0,4-3 3 16,1-4-3-16,-5 7 11 0,0 0-11 0,9-9 11 16,-1-6-11-16,-8 15 15 0,0 0-15 0,13-16 16 0,2-2-16 15,-15 18 15-15,0 0-15 0,14-18 15 0,4-6-15 16,-18 24 16-16,0 0-16 0,17-20 17 0,2-2-17 15,-19 22 9-15,0 0-9 0,18-24 9 0,-1 0-9 16,-17 24 9-16,0 0-9 0,18-26 10 0,2-1-10 0,-20 27 8 16,0 0-8-16,18-28 8 0,-2 1-8 0,-16 27 8 15,0 0-8-15,13-28 8 0,3 3-8 0,-16 25 15 16,0 0-15-16,11-26 15 0,1 0-15 0,-12 26 14 16,0 0-14-16,7-20 15 0,-2 1-15 0,-5 19 4 15,0 0-4-15,3-17 4 0,-1 3-4 0,-2 14 13 16,0 0-13-16,0-12 14 0,-2 0-14 0,2 12 3 0,0 0-3 15,0-7 4-15,-3 4-4 0,3 3 6 0,0 0-6 16,-5-2 7-16,1 2-7 0,4 0 7 0,0 0-7 16,-7 5 8-16,-3 2-8 0,10-7 0 0,0 0 0 15,-12 15 1-15,-6 6-1 0,18-21 0 0,0 0 0 0,-12 27 1 16,-4 6-1-16,16-33-2 0,0 0 2 0,-10 31-2 16,1 0 2-16,9-31-7 0,0 0 7 0,-7 30-6 15,4 1 6-15,3-31-4 0,0 0 4 0,-2 24-3 16,-1-5 3-16,3-19-3 0,0 0 3 0,0 16-2 15,-4-6 2-15,4-10 0 0,0 0 0 0,-2 8 1 16,2-4-1-16,0-4 4 0,0 0-4 0,-3 3 5 16,3 1-5-16,0-4 8 0,0 0-8 0,0 0 8 15,-5 3-8-15,5-3 15 0,0 0-15 0,0 0 15 16,-4 2-15-16,4-2 8 0,0 0-8 0,0 0 8 16,-3 3-8-16,3-3 3 0,0 0-3 0,0 0 4 15,-6 0-4-15,6 0 3 0,0 0-3 0,-3 2 3 0,-1-2-3 16,4 0 1-16,0 0-1 0,-1 2 2 0,-3-2-2 15,4 0 0-15,0 0 0 0,-5 1 0 0,5-1 0 16,0 0 0-16,0 0 0 0,-3 2 0 0,-1-2 0 0,4 0 0 16,0 0 0-16,0 0 0 0,-2 2 0 0,2-2 0 15,0 0 0-15,0 0 0 0,0 0 0 0,0 0 0 16,0 0 0-16,0 0 0 0,-3 3 0 0,3-3 0 16,0 0 0-16,0 4 0 0,-4 1 0 0,4-5-2 15,0 0 2-15,0 10-2 0,4 5 2 0,-4-15-5 16,0 0 5-16,0 16-5 0,3 3 5 0,-3-19-8 15,0 0 8-15,0 19-7 0,2 1 7 0,-2-20-8 16,0 0 8-16,4 19-8 0,-4 0 8 0,0-19-4 0,0 0 4 16,0 15-3-16,0-3 3 0,0-12-2 0,0 0 2 15,0 9-2-15,3-1 2 0,-3-8 0 0,0 0 0 16,0 7 1-16,0-2-1 0,0-5 4 0,0 0-4 0,0 4 5 16,-7-4-5-16,7 0 32 0,0 0-32 0,-5-4 33 15,-2-1-33-15,7 5 26 0,0 0-26 0,-11-8 26 16,-1-4-26-16,12 12 24 0,0 0-24 0,-17-16 25 15,-8-3-25-15,25 19 16 0,0 0-16 0,-22-20 17 16,-6-4-17-16,28 24 41 0,0 0-41 0,-30-22 41 16,-1-2-41-16,31 24 2 0,0 0-2 0,-30-24 3 15,1-2-3-15,29 26 3 0,0 0-3 0,-28-27 4 16,5-4-4-16,23 31-58 0,0 0 58 0,-12-29-57 16,8-1 57-16,4 30-115 0,0 0 115 0,-13-58-1570 0,26 116 1570 15</inkml:trace>
  <inkml:trace contextRef="#ctx0" brushRef="#br0" timeOffset="29471.29">17630 16343 225 0,'0'0'0'0,"18"0"0"0,15 0 0 0,-33 0 111 15,0 0-111-15,0-3 111 0,-19-4-111 0,19 7 92 16,0 0-92-16,-11-7 92 0,-1 0-92 0,12 7 66 15,0 0-66-15,-9-7 66 0,4 2-66 0,5 5 50 16,0 0-50-16,-2-5 51 0,2 2-51 0,0 3 43 16,0 0-43-16,4-4 44 0,3 3-44 0,-7 1 40 15,0 0-40-15,5 0 40 0,7 0-40 0,-12 0 40 16,0 0-40-16,14 5 40 0,7 2-40 0,-21-7 34 16,0 0-34-16,28 8 35 0,7 1-35 0,-35-9 8 15,0 0-8-15,38 10 9 0,7 0-9 0,-45-10 30 0,0 0-30 16,47 9 30-16,2-4-30 0,-49-5 27 0,0 0-27 15,51 7 27-15,3-2-27 0,-54-5 22 0,0 0-22 16,52 3 23-16,4 3-23 0,-56-6 17 0,0 0-17 0,59 1 17 16,7 1-17-16,-66-2 18 0,0 0-18 0,77 5 19 15,12 2-19-15,-89-7 8 0,0 0-8 0,80 10 9 16,0 4-9-16,-80-14 9 0,0 0-9 0,76 14 10 16,-1-1-10-16,-75-13 8 0,0 0-8 0,75 12 8 15,-7-1-8-15,-68-11 23 0,0 0-23 0,66 5 24 16,-3-4-24-16,-63-1 20 0,0 0-20 0,54 0 20 15,-5-3-20-15,-49 3 16 0,0 0-16 0,64-3 17 16,8-4-17-16,-72 7 5 0,0 0-5 0,70-2 5 16,1 0-5-16,-71 2 22 0,0 0-22 0,54 0 23 15,-9 0-23-15,-45 0 6 0,0 0-6 0,51 2 7 16,-1 0-7-16,-50-2 25 0,0 0-25 0,54 1 26 0,2 3-26 16,-56-4 20-16,0 0-20 0,54 2 20 0,0-1-20 15,-54-1 1-15,0 0-1 0,52 2 2 0,1 0-2 16,-53-2 1-16,0 0-1 0,64 5 2 0,7 0-2 0,-71-5 9 15,0 0-9-15,58 3 10 0,-6 1-10 0,-52-4 0 16,0 0 0-16,49 2 1 0,0-4-1 0,-49 2 0 16,0 0 0-16,47 0 1 0,3 0-1 0,-50 0 7 15,0 0-7-15,44 2 7 0,1-1-7 0,-45-1 3 16,0 0-3-16,47 2 3 0,-5 0-3 0,-42-2 12 16,0 0-12-16,45 1 12 0,4 1-12 0,-49-2 15 15,0 0-15-15,44 2 15 0,1 0-15 0,-45-2 24 16,0 0-24-16,47 0 25 0,-5-2-25 0,-42 2 7 0,0 0-7 15,47-2 7-15,2-1-7 0,-49 3 10 0,0 0-10 16,52-2 10-16,2-1-10 0,-54 3 24 0,0 0-24 16,52-2 25-16,0-2-25 0,-52 4 2 0,0 0-2 0,51-3 2 15,-1-2-2-15,-50 5 2 0,0 0-2 0,47-5 3 16,1-2-3-16,-48 7 11 0,0 0-11 0,50-5 11 16,1-2-11-16,-51 7 8 0,0 0-8 0,52-4 8 15,2 3-8-15,-54 1 8 0,0 0-8 0,52-5 9 16,2-2-9-16,-54 7 15 0,0 0-15 0,51-5 15 15,-4-1-15-15,-47 6 3 0,0 0-3 0,48-3 4 16,1 1-4-16,-49 2 2 0,0 0-2 0,52-1 3 16,4-1-3-16,-56 2 10 0,0 0-10 0,54 0 11 15,0 2-11-15,-54-2 8 0,0 0-8 0,53 1 8 16,-1 3-8-16,-52-4 8 0,0 0-8 0,52 0 9 0,-1 0-9 16,-51 0 15-16,0 0-15 0,54-2 15 0,0-3-15 15,-54 5 8-15,0 0-8 0,66-9 8 0,9-1-8 16,-75 10 15-16,0 0-15 0,69-8 16 0,1-3-16 15,-70 11 8-15,0 0-8 0,70-8 9 0,1-3-9 0,-71 11 15 16,0 0-15-16,73-8 16 0,0-2-16 0,-73 10 3 16,0 0-3-16,68-9 4 0,-3 0-4 0,-65 9 7 15,0 0-7-15,56-5 7 0,-6 2-7 0,-50 3 7 16,0 0-7-16,65-4 8 0,8-1-8 0,-73 5 14 16,0 0-14-16,56-1 15 0,-8-1-15 0,-48 2 14 15,0 0-14-15,46 2 15 0,-8 3-15 0,-38-5 15 16,0 0-15-16,38 5 16 0,-5 2-16 0,-33-7 26 0,0 0-26 15,35 7 26-15,-3 1-26 0,-32-8 12 0,0 0-12 16,31 7 13-16,0 0-13 0,-31-7 1 0,0 0-1 16,25 5 2-16,-8-3-2 0,-17-2-3 0,0 0 3 0,12-2-2 15,-6-3 2-15,-6 5-89 0,0 0 89 0,-11-17-88 16,-10-9 88-16,21 26-199 0,0 0 199 0,-49-27-199 16,-22-6 199-16,-49-27-1316 0</inkml:trace>
  <inkml:trace contextRef="#ctx0" brushRef="#br0" timeOffset="30700.82">19052 14714 91 0,'0'0'0'0,"0"0"0"0,0 0 0 0,0 0 79 15,0 0-79-15,0 0 80 0,0 0-80 0,0 0 51 16,0 0-51-16,0 0 51 0,0 0-51 0,0 0 35 16,0 0-35-16,0 0 36 0,0 0-36 0,0 0 12 15,0 0-12-15,0 0 13 0,26 24-13 0,-26-24 28 16,0 0-28-16,21 21 28 0,7 3-28 0,-28-24 58 15,0 0-58-15,31 22 58 0,6-2-58 0,-37-20 86 0,0 0-86 16,40 19 87-16,5-3-87 0,-45-16 74 0,0 0-74 16,47 12 75-16,0-2-75 0,-47-10 47 0,0 0-47 15,51 7 47-15,4-2-47 0,-55-5 25 0,0 0-25 16,60 2 26-16,4-4-26 0,-64 2 40 0,0 0-40 0,63-2 40 16,1-3-40-16,-64 5 13 0,0 0-13 0,75-8 13 15,7-3-13-15,-82 11 21 0,0 0-21 0,71-12 21 16,-3-1-21-16,-68 13 24 0,0 0-24 0,54-12 25 15,-10 0-25-15,-44 12 13 0,0 0-13 0,42-14 13 16,-2 0-13-16,-40 14 28 0,0 0-28 0,38-19 28 16,-1-1-28-16,-37 20 36 0,0 0-36 0,33-24 37 15,-2-4-37-15,-31 28 21 0,0 0-21 0,30-29 21 16,-8-2-21-16,-22 31 11 0,0 0-11 0,25-34 11 16,-3-5-11-16,-22 39 29 0,0 0-29 0,23-41 29 15,3 0-29-15,-26 41 18 0,0 0-18 0,21-47 18 0,2 3-18 16,-23 44 17-16,0 0-17 0,19-47 17 0,-3 1-17 15,-16 46 10-15,0 0-10 0,12-41 10 0,-3-3-10 16,-9 44 34-16,0 0-34 0,3-42 35 0,-5 1-35 0,2 41 40 16,0 0-40-16,-3-37 40 0,-6-1-40 0,9 38 15 15,0 0-15-15,-12-36 15 0,-2 2-15 0,14 34 32 16,0 0-32-16,-16-33 33 0,-6 4-33 0,22 29 28 16,0 0-28-16,-25-29 28 0,-1 1-28 0,26 28 8 15,0 0-8-15,-31-25 8 0,-1 1-8 0,32 24 11 16,0 0-11-16,-41-22 11 0,-6-1-11 0,47 23 16 15,0 0-16-15,-51-19 17 0,-5-3-17 0,56 22 7 16,0 0-7-16,-56-17 8 0,1-4-8 0,55 21 15 0,0 0-15 16,-66-22 16-16,-6-2-16 0,72 24 15 0,0 0-15 15,-70-22 15-15,-3 1-15 0,73 21 9 0,0 0-9 16,-69-18 9-16,1 0-9 0,68 18 9 0,0 0-9 0,-53-12 10 16,8 7-10-16,45 5 8 0,0 0-8 0,-47 5 8 15,3 2-8-15,44-7 3 0,0 0-3 0,-66 21 4 16,-12 8-4-16,78-29 2 0,0 0-2 0,-72 39 2 15,-4 11-2-15,76-50 1 0,0 0-1 0,-68 62 2 16,3 11-2-16,65-73-1 0,0 0 1 0,-54 84-1 16,4 12 1-16,50-96-75 0,0 0 75 0,-24 108-74 15,18 12 74-15,6-120-100 0,0 0 100 0,-29 228-1332 16,58-456 1332-16</inkml:trace>
  <inkml:trace contextRef="#ctx0" brushRef="#br0" timeOffset="34409.98">17177 14810 415 0,'0'0'0'0,"0"-7"0"0,2-10 0 15,-2 17 36-15,0 0-36 0,2-7 36 0,1 4-36 0,-3 3 10 16,0 0-10-16,0 0 11 0,0 0-11 0,0 0 36 15,0 0-36-15,0 0 36 0,0-4-36 0,0 4 58 16,0 0-58-16,0-3 59 0,2-2-59 0,-2 5 75 16,0 0-75-16,-2-9 76 0,-7-5-76 0,9 14 78 15,0 0-78-15,-8-13 79 0,-1-3-79 0,9 16 47 16,0 0-47-16,-12-15 47 0,-4-6-47 0,16 21 40 16,0 0-40-16,-17-18 40 0,-1-6-40 0,18 24 45 0,0 0-45 15,-15-23 46-15,1 3-46 0,14 20 40 0,0 0-40 16,-18-24 40-16,-1 1-40 0,19 23 26 0,0 0-26 15,-19-20 26-15,-2-4-26 0,21 24 10 0,0 0-10 0,-23-22 11 16,1 1-11-16,22 21 36 0,0 0-36 0,-23-19 36 16,2 4-36-16,21 15 18 0,0 0-18 0,-21-12 18 15,4 2-18-15,17 10 28 0,0 0-28 0,-23-9 28 16,1 4-28-16,22 5 37 0,0 0-37 0,-20-2 38 16,3 2-38-16,17 0 13 0,0 0-13 0,-19 7 13 15,1 7-13-15,18-14 3 0,0 0-3 0,-17 15 3 16,0 6-3-16,17-21 7 0,0 0-7 0,-21 27 7 15,3 6-7-15,18-33 0 0,0 0 0 0,-19 34 0 16,3 4 0-16,16-38-3 0,0 0 3 0,-14 39-3 16,4 0 3-16,10-39-7 0,0 0 7 0,-12 38-7 15,0 0 7-15,12-38-15 0,0 0 15 0,-11 36-15 16,4-2 15-16,7-34-1 0,0 0 1 0,-8 31-1 0,-1-4 1 16,9-27 0-16,0 0 0 0,-5 28 0 0,3-1 0 15,2-27-3-15,0 0 3 0,2 29-2 0,3 2 2 16,-5-31 0-16,0 0 0 0,9 31 0 0,4 0 0 0,-13-31 0 15,0 0 0-15,16 34 0 0,2-3 0 0,-18-31-2 16,0 0 2-16,17 32-1 0,0-1 1 0,-17-31 3 16,0 0-3-16,18 31 3 0,1 0-3 15,-19-31 3-15,0 0-3 0,14 31 3 0,2-2-3 0,-16-29 6 16,0 0-6-16,14 27 6 0,-2 1-6 0,-12-28 8 16,0 0-8-16,15 25 8 0,3-2-8 0,-18-23 7 15,0 0-7-15,17 18 8 0,6 0-8 0,-23-18 8 16,0 0-8-16,28 10 8 0,-2-3-8 0,-26-7-51 0,0 0 51 15,33-9-51-15,5-10 51 0,-38 19-96 0,0 0 96 16,72-27-1044-16,-144 54 1044 0</inkml:trace>
  <inkml:trace contextRef="#ctx0" brushRef="#br0" timeOffset="50939.73">27121 12871 214 0,'0'0'0'0,"0"0"0"0,0 0 0 0,0 0 109 16,0 0-109-16,0 0 110 0,0 0-110 0,0 0 103 15,0 0-103-15,0 0 103 0,0 0-103 0,0 0 90 16,0 0-90-16,0 0 90 0,0 0-90 0,0 0 68 16,0 0-68-16,0 0 68 0,0 0-68 0,0 0 55 15,0 0-55-15,0 0 56 0,0 0-56 0,0 0 39 16,0 0-39-16,0 0 39 0,0 0-39 0,0 0 17 0,0 0-17 16,0 0 17-16,0 0-17 0,0 0 31 0,0 0-31 15,0 0 31-15,0 0-31 0,0 0 18 0,0 0-18 16,0 0 18-16,0 0-18 0,0 0 41 0,0 0-41 0,0 0 41 15,0 0-41-15,0 0 43 0,0 0-43 16,0 0 43-16,0 0-43 0,0 0 35 0,0 0-35 0,0 0 35 16,0 0-35-16,0 0 39 0,0 0-39 0,0 0 40 15,0 0-40-15,0 0 25 0,0 0-25 0,0 0 26 16,0 0-26-16,0 0 17 0,0 0-17 0,0 0 17 16,0 0-17-16,0 0 28 0,0 0-28 0,0 0 28 15,12 22-28-15,-12-22 6 0,0 0-6 0,7 17 6 16,2-1-6-16,-9-16 10 0,0 0-10 0,7 17 10 15,0 2-10-15,-7-19 24 0,0 0-24 0,4 15 25 16,-1 4-25-16,-3-19 0 0,0 0 0 0,2 20 0 16,-1-1 0-16,-1-19 3 0,0 0-3 0,0 22 3 0,0 1-3 15,0-23 6-15,0 0-6 0,0 22 6 0,0-1-6 16,0-21 3-16,0 0-3 0,0 18 3 0,-1 3-3 16,1-21 2-16,0 0-2 0,-2 22 2 0,0 7-2 0,2-29 9 15,0 0-9-15,-1 28 10 0,-1-6-10 0,2-22 3 16,0 0-3-16,-4 24 4 0,1 0-4 0,3-24 2 15,0 0-2-15,-4 24 2 0,3-5-2 0,1-19 5 16,0 0-5-16,-4 20 5 0,2 1-5 0,2-21 6 16,0 0-6-16,-3 22 7 0,-1 1-7 0,4-23 7 15,0 0-7-15,-3 22 8 0,1 0-8 0,2-22 1 16,0 0-1-16,-2 22 1 0,1 1-1 0,1-23 0 16,0 0 0-16,-2 22 1 0,2 0-1 0,0-22 2 0,0 0-2 15,-2 22 3-15,2 1-3 0,0-23 0 0,0 0 0 16,-2 22 0-16,2-2 0 0,0-20 0 0,0 0 0 0,0 23 0 15,2-1 0-15,-2-22 4 0,0 0-4 0,2 19 5 16,0 1-5-16,-2-20 0 0,0 0 0 0,1 18 1 16,-1 0-1-16,0-18 0 0,0 0 0 0,0 23 1 15,0 1-1-15,0-24 6 0,0 0-6 0,0 24 7 16,0-6-7-16,0-18 0 0,0 0 0 0,0 26 0 16,0 2 0-16,0-28 0 0,0 0 0 0,0 25 1 15,2 1-1-15,-2-26 0 0,0 0 0 0,4 24 0 16,3-2 0-16,-7-22-3 0,0 0 3 0,5 21-2 15,0-4 2-15,-5-17 0 0,0 0 0 0,5 17 0 16,-1-5 0-16,-4-12-2 0,0 0 2 0,3 15-2 16,1 3 2-16,-4-18-2 0,0 0 2 0,3 13-1 15,-1-1 1-15,-2-12 1 0,0 0-1 0,2 14 1 0,-2 1-1 16,0-15 0-16,0 0 0 0,0 19 0 0,1-3 0 16,-1-16 0-16,0 0 0 0,0 19 0 0,-1 1 0 15,1-20 10-15,0 0-10 0,-2 21 10 0,-2-2-10 0,4-19 1 16,0 0-1-16,-3 22 1 0,1 3-1 0,2-25 9 15,0 0-9-15,-1 28 9 0,-1-1-9 0,2-27 1 16,0 0-1-16,0 26 1 0,0-2-1 0,0-24 0 16,0 0 0-16,0 24 1 0,2-2-1 0,-2-22 3 15,0 0-3-15,0 22 3 0,1 1-3 0,-1-23 0 16,0 0 0-16,-1 27 0 0,-5 2 0 0,6-29 0 16,0 0 0-16,-5 26 0 0,0-2 0 0,5-24 4 0,0 0-4 15,-5 22 5-15,-2-1-5 0,7-21 0 0,0 0 0 16,-6 17 1-16,1-5-1 0,5-12 0 0,0 0 0 0,-3 10 0 15,1-3 0-15,2-7-30 0,0 0 30 0,-2 5-30 16,0-3 30-16,2-2-160 0,0 0 160 0,0 0-159 16,-5-7 159-16,5 7-138 0,0 0 138 0,-5-15-137 15,-2-8 137-15,-5-14-910 0</inkml:trace>
  <inkml:trace contextRef="#ctx0" brushRef="#br0" timeOffset="53313.17">29086 13912 583 0,'0'0'0'0,"0"0"0"0,0 0 0 0,0 0 76 15,0 0-76-15,0 0 77 0,25-22-77 0,-25 22 5 16,0 0-5-16,14-19 5 0,1 0-5 0,-15 19 9 0,0 0-9 16,13-15 10-16,-3 1-10 0,-10 14 14 0,0 0-14 15,9-12 15-15,-2 2-15 0,-7 10 52 0,0 0-52 0,5-5 53 16,-2-2-53-16,-3 7 67 0,0 0-67 0,4-5 68 16,-2-2-68-16,-2 7 70 0,0 0-70 0,1-3 70 15,1-1-70-15,-2 4 61 0,0 0-61 0,2-3 61 16,1 1-61-16,-3 2 64 0,0 0-64 0,4-2 65 15,1-1-65-15,-5 3 28 0,0 0-28 0,3-2 28 16,3 0-28-16,-6 2 29 0,0 0-29 0,3 0 29 16,1 0-29-16,-4 0 49 0,0 0-49 0,3 0 49 15,-1 0-49-15,-2 0 51 0,0 0-51 0,0 0 51 16,3 2-51-16,-3-2 32 0,0 0-32 0,2 4 32 16,0 1-32-16,-2-5 16 0,0 0-16 0,2 10 17 15,1 4-17-15,-3-14 12 0,0 0-12 0,5 20 12 16,1 6-12-16,-6-26 9 0,0 0-9 0,5 29 10 0,0 7-10 15,-5-36 23-15,0 0-23 0,3 33 24 0,-1 4-24 16,-2-37 0-16,0 0 0 0,0 36 1 0,0 0-1 16,0-36 7-16,0 0-7 0,-2 36 8 0,-1-2-8 0,3-34 8 15,0 0-8-15,-3 35 9 0,-3-3-9 0,6-32 0 16,0 0 0-16,-5 35 1 0,2-3-1 0,3-32 3 16,0 0-3-16,-4 31 3 0,1-2-3 0,3-29-3 15,0 0 3-15,-4 31-2 0,-1-4 2 0,5-27-3 16,0 0 3-16,-5 28-3 0,-1-1 3 0,6-27-12 15,0 0 12-15,-5 26-12 0,-2 0 12 0,7-26-9 16,0 0 9-16,-7 22-9 0,2-2 9 0,5-20-1 0,0 0 1 16,-7 17-1-16,2-1 1 0,5-16-1 0,0 0 1 15,-7 19 0-15,2 1 0 0,5-20-1 0,0 0 1 16,-6 17 0-16,3-3 0 0,3-14 2 0,0 0-2 0,-4 14 2 16,3-4-2-16,1-10 6 0,0 0-6 0,-2 10 7 15,2-1-7-15,0-9 1 0,0 0-1 0,0 9 1 16,2-3-1-16,-2-6 0 0,0 0 0 0,1 7 1 15,1-2-1-15,-2-5-11 0,0 0 11 0,4 4-10 16,-1-2 10-16,-3-2-64 0,0 0 64 0,4 0-64 16,-1 0 64-16,-3 0-204 0,0 0 204 0,0 0-204 15,4 3 204-15,-1-3-918 0</inkml:trace>
  <inkml:trace contextRef="#ctx0" brushRef="#br0" timeOffset="54153.05">31062 14310 695 0,'0'0'0'0,"-4"3"0"0,-3 2 0 0,7-5 49 16,0 0-49-16,-3 0 50 0,3-3-50 0,0 3 26 0,0 0-26 16,0-5 26-16,2-2-26 0,-2 7 48 0,0 0-48 15,0-7 49-15,1 0-49 0,-1 7 59 0,0 0-59 16,0-7 59-16,2 1-59 0,-2 6 71 0,0 0-71 16,4-9 71-16,-1 2-71 0,-3 7 61 0,0 0-61 0,5-10 62 15,1 3-62-15,-6 7 59 0,0 0-59 0,7-9 60 16,1 1-60-16,-8 8 63 0,0 0-63 0,7-5 63 15,2-4-63-15,-9 9 57 0,0 0-57 0,7-3 57 16,-2-1-57-16,-5 4 62 0,0 0-62 0,5 2 63 16,1 1-63-16,-6-3 35 0,0 0-35 0,3 16 35 15,-1 6-35-15,-2-22 18 0,0 0-18 0,-2 28 18 16,-3 6-18-16,5-34 12 0,0 0-12 0,-5 32 12 16,-1 1-12-16,6-33 9 0,0 0-9 0,-5 27 10 15,-2-4-10-15,7-23-17 0,0 0 17 0,-7 20-16 16,0-8 16-16,7-12-147 0,0 0 147 0,-14 10-147 0,-3-4 147 15,17-6-123-15,0 0 123 0,-30-11-122 0,-6-9 122 16,-31-11-950-16</inkml:trace>
  <inkml:trace contextRef="#ctx0" brushRef="#br0" timeOffset="56284.8">26794 12009 124 0,'0'0'0'0,"-6"-15"0"0,-1-9 0 0,7 24 111 16,0 0-111-16,4 1 112 0,5 16-112 0,-9-17 104 15,0 0-104-15,8 16 104 0,1 4-104 0,-9-20 95 16,0 0-95-16,11 16 96 0,1 1-96 0,-12-17 76 15,0 0-76-15,15 19 77 0,5-2-77 0,-20-17 63 16,0 0-63-16,19 22 64 0,3-3-64 0,-22-19 47 16,0 0-47-16,21 24 47 0,-2 2-47 0,-19-26 59 15,0 0-59-15,20 25 60 0,-1 3-60 0,-19-28 67 16,0 0-67-16,19 26 67 0,0-1-67 0,-19-25 41 0,0 0-41 16,16 23 42-16,-2-3-42 0,-14-20 43 0,0 0-43 15,17 21 44-15,2-1-44 0,-19-20 40 0,0 0-40 0,19 19 41 16,1-2-41-16,-20-17 16 0,0 0-16 0,21 19 17 15,1 2-17-15,-22-21 21 0,0 0-21 0,21 17 21 16,-2 0-21-16,-19-17 15 0,0 0-15 0,21 19 15 16,0 1-15-16,-21-20 9 0,0 0-9 0,23 23 10 15,3 1-10-15,-26-24 4 0,0 0-4 0,24 25 4 16,2 4-4-16,-26-29 31 0,0 0-31 0,30 28 31 16,1-3-31-16,-31-25 1 0,0 0-1 0,28 26 1 15,0-2-1-15,-28-24 0 0,0 0 0 0,26 28 0 16,-1-4 0-16,-25-24 6 0,0 0-6 0,24 24 6 15,2 3-6-15,-26-27 0 0,0 0 0 0,25 24 1 0,-3-4-1 16,-22-20 0-16,0 0 0 0,23 21 1 0,-1 0-1 16,-22-21 0-16,0 0 0 0,23 20 1 0,2 2-1 15,-25-22-1-15,0 0 1 0,27 23 0 0,3 1 0 16,-30-24 1-16,0 0-1 0,33 25 2 0,2-1-2 0,-35-24 1 16,0 0-1-16,33 26 2 0,0-2-2 0,-33-24-1 15,0 0 1-15,33 22 0 0,-1 1 0 0,-32-23 1 16,0 0-1-16,31 18 1 0,2 0-1 0,-33-18 0 15,0 0 0-15,31 18 0 0,3-4 0 0,-34-14-1 16,0 0 1-16,31 15-1 0,2-1 1 0,-33-14-1 16,0 0 1-16,33 12-1 0,0 0 1 0,-33-12-10 15,0 0 10-15,35 12-9 0,3-2 9 0,-38-10-1 0,0 0 1 16,39 12-1-16,-1-1 1 0,-38-11-3 0,0 0 3 16,37 12-3-16,-1 1 3 0,-36-13-6 0,0 0 6 15,33 14-6-15,-1 0 6 0,-32-14-1 0,0 0 1 16,29 14 0-16,-1-1 0 0,-28-13-1 0,0 0 1 0,25 12 0 15,-5-1 0-15,-20-11 0 0,0 0 0 0,23 13 1 16,0 1-1-16,-23-14 3 0,0 0-3 0,24 15 3 16,0 1-3-16,-24-16 0 0,0 0 0 0,27 15 0 15,2 2 0-15,-29-17 0 0,0 0 0 0,30 17 0 16,1 1 0-16,-31-18 5 0,0 0-5 0,28 15 5 16,0 0-5-16,-28-15 1 0,0 0-1 0,26 14 1 15,0 0-1-15,-26-14 3 0,0 0-3 0,26 12 4 16,2-2-4-16,-28-10 2 0,0 0-2 0,28 12 2 15,0 2-2-15,-28-14 1 0,0 0-1 0,30 12 2 16,1 0-2-16,-31-12 8 0,0 0-8 0,31 10 9 16,2 0-9-16,-33-10 0 0,0 0 0 0,34 11 1 0,0-1-1 15,-34-10 0-15,0 0 0 0,33 14 1 0,2-1-1 16,-35-13 7-16,0 0-7 0,35 14 8 0,0 1-8 0,-35-15 0 16,0 0 0-16,35 16 1 0,0-4-1 0,-35-12 0 15,0 0 0-15,35 12 0 0,-1 0 0 0,-34-12-2 16,0 0 2-16,37 10-2 0,1-1 2 0,-38-9-2 15,0 0 2-15,40 12-2 0,0-4 2 0,-40-8-11 16,0 0 11-16,35 9-11 0,-2-1 11 0,-33-8-9 16,0 0 9-16,32 9-8 0,-1-2 8 0,-31-7 1 15,0 0-1-15,31 10 1 0,1-5-1 0,-32-5 5 16,0 0-5-16,31 9 5 0,-1-1-5 0,-30-8 1 0,0 0-1 16,31 11 1-16,0 1-1 0,-31-12 0 0,0 0 0 15,32 13 0-15,1 3 0 0,-33-16 6 0,0 0-6 16,33 15 7-16,2-1-7 0,-35-14 0 0,0 0 0 0,33 15 0 15,-2 1 0-15,-31-16 0 0,0 0 0 0,32 12 0 16,-3 1 0-16,-29-13 0 0,0 0 0 0,30 14 1 16,1-5-1-16,-31-9 0 0,0 0 0 0,33 6 0 15,0 0 0-15,-33-6-2 0,0 0 2 0,35 3-1 16,4-1 1-16,-39-2-5 0,0 0 5 0,38 0-5 16,2 0 5-16,-40 0-8 0,0 0 8 0,40 0-8 15,0 1 8-15,-40-1 0 0,0 0 0 0,37 2 0 16,-1 2 0-16,-36-4-1 0,0 0 1 0,33 6 0 15,1 0 0-15,-34-6-1 0,0 0 1 0,31 6 0 16,-1 3 0-16,-30-9-1 0,0 0 1 0,29 9 0 16,-1 1 0-16,-28-10 0 0,0 0 0 0,28 8 0 0,1 3 0 15,-29-11 0-15,0 0 0 0,28 10 0 0,2 0 0 16,-30-10 6-16,0 0-6 0,26 9 6 0,-1-1-6 16,-25-8 4-16,0 0-4 0,22 11 4 0,1-3-4 0,-23-8 7 15,0 0-7-15,22 11 8 0,3-3-8 0,-25-8 23 16,0 0-23-16,21 7 24 0,-2-2-24 0,-19-5 2 15,0 0-2-15,21 4 2 0,0 2-2 0,-21-6 2 16,0 0-2-16,21 7 3 0,-2-2-3 0,-19-5 11 16,0 0-11-16,17 6 11 0,-1-3-11 0,-16-3 3 15,0 0-3-15,14 5 4 0,-4 0-4 0,-10-5 2 16,0 0-2-16,9 5 2 0,0-1-2 0,-9-4 18 16,0 0-18-16,5 3 18 0,-2 1-18 0,-3-4 0 0,0 0 0 15,4 3 1-15,-2-1-1 0,-2-2-5 0,0 0 5 16,0 0-4-16,1 5 4 0,-1-5-106 0,0 0 106 15,-3 2-106-15,-4 1 106 0,7-3-180 0,0 0 180 0,-26 7-180 16,-13-4 180-16,-25 8-940 0</inkml:trace>
  <inkml:trace contextRef="#ctx0" brushRef="#br0" timeOffset="57246.05">28299 12096 987 0,'0'0'0'0,"0"0"0"0,23-8 0 15,-23 8 58-15,0 0-58 0,15-9 58 0,6 1-58 0,-21 8 45 16,0 0-45-16,18-11 45 0,-1-1-45 0,-17 12 18 16,0 0-18-16,17-17 19 0,3-2-19 0,-20 19 1 15,0 0-1-15,19-22 2 0,2-4-2 0,-21 26 9 16,0 0-9-16,19-25 9 0,-2-4-9 0,-17 29 34 16,0 0-34-16,18-29 34 0,-1-1-34 0,-17 30 4 15,0 0-4-15,16-34 5 0,-1 2-5 0,-15 32 10 0,0 0-10 16,16-31 11-16,-2 2-11 0,-14 29 16 0,0 0-16 15,10-24 17-15,-1 3-17 0,-9 21 3 0,0 0-3 0,5-17 3 16,-1 5-3-16,-4 12 12 0,0 0-12 0,2-10 13 16,-1 5-13-16,-1 5 23 0,0 0-23 0,0 0 24 15,0 0-24-15,0 0 13 0,0 0-13 0,-8 15 13 16,-5 12-13-16,13-27 5 0,0 0-5 0,-10 35 5 16,-2 6-5-16,12-41 15 0,0 0-15 0,-11 48 15 15,3 8-15-15,8-56 0 0,0 0 0 0,-9 60 1 16,2 7-1-16,7-67 3 0,0 0-3 0,-5 60 4 15,3 2-4-15,2-62 0 0,0 0 0 0,0 55 0 16,2-4 0-16,-2-51 0 0,0 0 0 0,1 43 0 16,3-9 0-16,-4-34 1 0,0 0-1 0,5 29 2 15,0-7-2-15,-5-22 1 0,0 0-1 0,6 19 1 16,1-5-1-16,-7-14-15 0,0 0 15 0,3 12-15 0,1-4 15 16,-4-8-80-16,0 0 80 0,0 0-80 0,0 0 80 15,0 0-170-15,0 0 170 0,-4-8-169 0,1-6 169 0,-4-6-656 16</inkml:trace>
  <inkml:trace contextRef="#ctx0" brushRef="#br0" timeOffset="57695.95">28126 12547 998 0,'0'0'0'0,"7"-2"0"0,6 1 0 0,-13 1-2 0,0 0 2 0,10 1-2 16,2 6 2-16,-12-7-12 0,0 0 12 0,12 5-12 16,1 2 12-16,-13-7-18 0,0 0 18 0,15 5-18 15,3 0 18-15,-18-5 10 0,0 0-10 0,19 2 11 16,2-2-11-16,-21 0 88 0,0 0-88 0,24 0 89 15,4-2-89-15,-28 2 89 0,0 0-89 0,28-3 89 16,2 0-89-16,-30 3 56 0,0 0-56 0,33-7 57 16,5-2-57-16,-38 9 32 0,0 0-32 0,38-10 33 15,4-2-33-15,-42 12 15 0,0 0-15 0,42-10 16 16,0-1-16-16,-42 11 10 0,0 0-10 0,40-8 11 0,0-3-11 16,-40 11 4-16,0 0-4 0,36-3 4 0,-2 5-4 15,-34-2 31-15,0 0-31 0,29 1 31 0,-1 1-31 16,-28-2 34-16,0 0-34 0,23 2 34 0,-6-2-34 15,-17 0 2-15,0 0-2 0,12 2 3 0,-3-2-3 0,-9 0-1 16,0 0 1-16,5 1 0 0,-5 3 0 0,0-4-56 16,0 0 56-16,-12 1-56 0,-9 5 56 0,21-6-142 15,0 0 142-15,-19 6-142 0,-4 1 142 0,-18 7-869 16</inkml:trace>
  <inkml:trace contextRef="#ctx0" brushRef="#br0" timeOffset="58071.8">28419 12747 953 0,'0'0'0'0,"5"-5"0"15,6-3 0-15,-11 8 82 0,0 0-82 0,7-4 83 16,-2 3-83-16,-5 1 60 0,0 0-60 0,5 5 60 16,0 3-60-16,-5-8 52 0,0 0-52 0,4 16 52 15,-1 3-52-15,-3-19 32 0,0 0-32 0,2 29 32 16,0 8-32-16,-2-37 31 0,0 0-31 0,2 36 31 16,-2 4-31-16,0-40 39 0,0 0-39 0,-2 43 39 0,0 1-39 15,2-44 33-15,0 0-33 0,0 39 34 0,0-1-34 16,0-38 3-16,0 0-3 0,2 31 4 0,1-5-4 15,-3-26 17-15,0 0-17 0,6 24 17 0,2-5-17 0,-8-19-26 16,0 0 26-16,7 15-26 0,0-5 26 0,-7-10-127 16,0 0 127-16,4 9-127 0,-1-6 127 0,-3-3-165 15,0 0 165-15,2-5-164 0,0-7 164 0,1-5-664 16</inkml:trace>
  <inkml:trace contextRef="#ctx0" brushRef="#br0" timeOffset="58402.94">28370 13013 1121 0,'0'0'0'0,"6"-3"0"15,2-3 0-15,-8 6 145 0,0 0-145 0,11-6 145 16,3-1-145-16,-14 7 54 0,0 0-54 0,19-9 54 15,7-3-54-15,-26 12 29 0,0 0-29 0,30-12 29 16,3-3-29-16,-33 15 0 0,0 0 0 0,33-14 1 16,2 2-1-16,-35 12 5 0,0 0-5 0,31-7 5 15,0-1-5-15,-31 8 15 0,0 0-15 0,26-7 15 16,-3 2-15-16,-23 5 9 0,0 0-9 0,19-6 9 16,-5 5-9-16,-14 1 4 0,0 0-4 0,11-7 4 0,-3 2-4 15,-8 5-18-15,0 0 18 0,6-4-18 0,-5 3 18 16,-1 1-170-16,0 0 170 0,0 0-170 0,0 0 170 15,0 0-156-15,0 0 156 0,-8 0-156 0,-8 0 156 16,-8 0-618-16</inkml:trace>
  <inkml:trace contextRef="#ctx0" brushRef="#br0" timeOffset="58599.95">28461 12944 1367 0,'0'0'0'0,"10"6"0"0,10-3 0 0,-20-3 188 0,0 0-188 16,20 10 189-16,5 4-189 0,-25-14 114 0,0 0-114 16,33 17 114-16,7 2-114 0,-40-19 72 0,0 0-72 0,47 22 73 15,9 2-73-15,-56-24-42 0,0 0 42 0,54 24-41 16,2-5 41-16,-56-19-204 0,0 0 204 0,109 43-1252 16,-218-86 1252-16</inkml:trace>
  <inkml:trace contextRef="#ctx0" brushRef="#br0" timeOffset="70730.97">26348 14670 404 0,'0'0'0'0,"0"-18"0"0,-2-9 0 0,2 27 51 16,0 0-51-16,-7-2 52 0,-2 13-52 0,9-11 8 0,0 0-8 16,-8 6 8-16,1 3-8 0,7-9 36 0,0 0-36 15,-7 9 37-15,1-6-37 0,6-3 59 0,0 0-59 16,-7 3 59-16,0-3-59 0,7 0 92 0,0 0-92 0,-8-1 92 16,-1-3-92-16,9 4 93 0,0 0-93 0,-5-1 93 15,-4-6-93-15,9 7 80 0,0 0-80 0,-5-4 80 16,3 1-80-16,2 3 76 0,0 0-76 0,-3-4 77 15,1 1-77-15,2 3 51 0,0 0-51 0,-4-2 51 16,3 1-51-16,1 1 39 0,0 0-39 0,-4-2 39 16,4 2-39-16,0 0 35 0,0 0-35 0,-5 0 35 15,3-2-35-15,2 2 38 0,0 0-38 0,0 0 38 16,-3 0-38-16,3 0 8 0,0 0-8 0,0 0 8 16,0 0-8-16,0 0 21 0,0 0-21 0,0 0 21 15,5 2-21-15,-5-2 8 0,0 0-8 0,5 3 8 16,-1 2-8-16,-4-5 3 0,0 0-3 0,3 9 4 0,1 1-4 15,-4-10 13-15,0 0-13 0,0 12 13 0,-4 2-13 16,4-14 32-16,0 0-32 0,-7 14 33 0,-1-1-33 16,8-13 46-16,0 0-46 0,-11 12 46 0,1-3-46 0,10-9 34 15,0 0-34-15,-9 0 35 0,0-9-35 0,9 9-8 16,0 0 8-16,9-27-8 0,12-19 8 0,-21 46-92 16,0 0 92-16,29-74-1376 0,-58 148 1376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07:21:48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430 1962 169 0,'0'0'0'0,"0"0"88"0,0 0-88 0,-7-6 88 16,-6 0-88-16,13 6 79 0,0 0-79 0,-7-9 79 15,2 6-79-15,5 3 99 0,0 0-99 0,-3-7 100 16,-1 2-100-16,4 5 79 0,0 0-79 0,-2-4 80 16,2 4-80-16,0 0 70 0,0 0-70 0,0 0 70 15,-3-5-70-15,3 5 83 0,0 0-83 0,0 0 84 16,-5 0-84-16,5 0 68 0,0 0-68 0,-4 2 68 16,3 1-68-16,1-3 55 0,0 0-55 0,0 4 56 0,0 4-56 15,0-8 46-15,0 0-46 0,1 19 46 0,3 2-46 16,-4-21 42-16,0 0-42 0,5 30 42 0,2 6-42 15,-7-36 10-15,0 0-10 0,10 36 10 0,6 7-10 0,-16-43 21 16,0 0-21-16,17 40 21 0,3-1-21 0,-20-39 8 16,0 0-8-16,21 34 8 0,1-1-8 0,-22-33 9 15,0 0-9-15,25 31 9 0,-1-7-9 0,-24-24 15 16,0 0-15-16,21 20 15 0,0-1-15 0,-21-19 3 16,0 0-3-16,15 15 4 0,-1-3-4 0,-14-12 6 15,0 0-6-15,11 7 7 0,-4-2-7 0,-7-5 22 16,0 0-22-16,5 4 23 0,-3-4-23 0,-2 0 6 15,0 0-6-15,0 0 7 0,0-9-7 0,0 9 9 0,0 0-9 16,-2-10 10-16,-1-5-10 0,3 15 15 0,0 0-15 16,-2-18 16-16,2-4-16 0,0 22 1 0,0 0-1 15,2-24 1-15,3-3-1 0,-5 27-2 0,0 0 2 0,5-29-1 16,4-6 1-16,-9 35-2 0,0 0 2 0,8-32-1 16,3-2 1-16,-11 34-2 0,0 0 2 0,17-33-2 15,6 2 2-15,-23 31-10 0,0 0 10 0,24-31-10 16,6-1 10-16,-30 32-39 0,0 0 39 0,26-31-38 15,2 4 38-15,-28 27 0 0,0 0 0 0,26-28 1 16,-2 4-1-16,-24 24 0 0,0 0 0 0,20-19 0 16,-6 6 0-16,-14 13 9 0,0 0-9 0,10-11 9 15,-3 3-9-15,-7 8 35 0,0 0-35 0,5-4 35 16,-3 1-35-16,-2 3 18 0,0 0-18 0,0 0 18 16,0 0-18-16,0 0 2 0,0 0-2 0,-5 10 2 15,-4 7-2-15,9-17 7 0,0 0-7 0,-12 26 7 0,-4 3-7 16,16-29 13-16,0 0-13 0,-17 34 13 0,-1 2-13 15,18-36 3-15,0 0-3 0,-21 43 4 0,-1 0-4 16,22-43 0-16,0 0 0 0,-25 48 1 0,1 7-1 0,24-55 2 16,0 0-2-16,-21 43 2 0,2-2-2 0,19-41 1 15,0 0-1-15,-17 37 2 0,3-7-2 0,14-30 1 16,0 0-1-16,-11 27 1 0,4-8-1 0,7-19 1 16,0 0-1-16,-5 17 1 0,1-3-1 0,4-14 0 15,0 0 0-15,0 12 0 0,2-7 0 0,-2-5-42 16,0 0 42-16,9 3-42 0,3-3 42 0,-12 0-71 15,0 0 71-15,16-3-71 0,3-9 71 0,-19 12-182 16,0 0 182-16,23-16-181 0,4-1 181 0,-27 17-192 0,0 0 192 16,34-19-192-16,4-1 192 0,33-20-609 0</inkml:trace>
  <inkml:trace contextRef="#ctx0" brushRef="#br0" timeOffset="494.66">30400 2289 404 0,'0'0'0'0,"0"0"35"0,0 0-35 0,3 0 35 16,4 0-35-16,-7 0 90 0,0 0-90 0,4-2 91 15,-2 2-91-15,-2 0 104 0,0 0-104 0,1-3 104 16,-1-1-104-16,0 4 82 0,0 0-82 0,-1-5 83 16,-5-5-83-16,6 10 56 0,0 0-56 0,-7-5 56 15,-3-6-56-15,10 11 47 0,0 0-47 0,-16-8 48 0,-5-1-48 16,21 9 6-16,0 0-6 0,-26-10 6 0,-3 1-6 15,29 9 6-15,0 0-6 0,-30-5 6 0,-1-2-6 16,31 7 14-16,0 0-14 0,-34-3 15 0,1 3-15 16,33 0 3-16,0 0-3 0,-29 0 3 0,1 3-3 0,28-3 11 15,0 0-11-15,-24 4 11 0,1-1-11 0,23-3 33 16,0 0-33-16,-18 9 34 0,6-4-34 0,12-5 40 16,0 0-40-16,-8 14 40 0,4 6-40 0,4-20 24 15,0 0-24-15,9 21 25 0,8 3-25 0,-17-24 12 16,0 0-12-16,26 27 12 0,9 4-12 0,-35-31 18 15,0 0-18-15,37 31 19 0,3 0-19 0,-40-31 22 16,0 0-22-16,38 29 23 0,0-2-23 0,-38-27 0 0,0 0 0 16,34 28 1-16,-5-1-1 0,-29-27 9 0,0 0-9 15,21 24 10-15,-5-5-10 0,-16-19 8 0,0 0-8 16,8 20 9-16,-4-4-9 0,-4-16 8 0,0 0-8 0,-14 20 8 16,-12 6-8-16,26-26 23 0,0 0-23 0,-37 21 24 15,-8-6-24-15,45-15 12 0,0 0-12 0,-54 15 13 16,-7-6-13-16,61-9 18 0,0 0-18 0,-63 7 18 15,-5-2-18-15,68-5-34 0,0 0 34 0,-80-3-33 16,-9-6 33-16,89 9-75 0,0 0 75 0,-169-9-1141 16,338 18 1141-16</inkml:trace>
  <inkml:trace contextRef="#ctx0" brushRef="#br0" timeOffset="5045.38">29153 4759 371 0,'0'0'0'0,"-7"-10"0"0,-6-4 0 16,13 14 0-16,0 0 0 0,-7-7 1 0,4 4-1 15,3 3-4-15,0 0 4 0,-4-2-3 0,4 4 3 0,0-2 38 16,0 0-38-16,0 0 38 0,0 0-38 0,0 0 71 16,0 0-71-16,0 0 71 0,-1 7-71 0,1-7 63 15,0 0-63-15,0 0 64 0,-4 3-64 0,4-3 56 16,0 0-56-16,0 0 56 0,-3 2-56 0,3-2 52 16,0 0-52-16,0 0 52 0,-2 3-52 0,2-3 43 15,0 0-43-15,0 0 43 0,-2 7-43 0,2-7 69 16,0 0-69-16,-2 2 70 0,1 1-70 0,1-3 35 15,0 0-35-15,-2 4 35 0,-1-1-35 0,3-3 19 0,0 0-19 16,-4 4 20-16,1 1-20 0,3-5 36 0,0 0-36 16,-4 3 37-16,2-3-37 0,2 0 28 0,0 0-28 15,-3 3 28-15,1-3-28 0,2 0-17 0,0 0 17 0,-3 2-16 16,1-2 16-16,2 0-138 0,0 0 138 0,0-2-137 16,3-4 137-16,1-6-717 0</inkml:trace>
  <inkml:trace contextRef="#ctx0" brushRef="#br0" timeOffset="6333.69">29065 13604 729 0,'0'0'0'15,"0"0"0"-15,0 0 0 0,0 0 47 0,0 0-47 16,0 0 47-16,0 0-47 0,0 0 36 0,0 0-36 16,0 0 36-16,0 0-36 0,0 0 29 0,0 0-29 0,0 0 29 15,32-21-29-15,-32 21 26 0,0 0-26 0,17-10 26 16,1 0-26-16,-18 10 44 0,0 0-44 0,12-7 44 15,-2 4-44-15,-10 3 16 0,0 0-16 0,5-2 17 16,-1 2-17-16,-4 0 32 0,0 0-32 0,-2 3 33 16,-3 4-33-16,5-7 41 0,0 0-41 0,-9 10 42 15,-5-1-42-15,14-9 72 0,0 0-72 0,-14 10 72 16,-3-1-72-16,17-9 80 0,0 0-80 0,-19 5 81 16,-2-2-81-16,21-3 64 0,0 0-64 0,-18-8 64 15,1-8-64-15,17 16-10 0,0 0 10 0,-2-29-10 16,9-10 10-16,-7 39-79 0,0 0 79 0,6-69-1124 0,-12 138 1124 15</inkml:trace>
  <inkml:trace contextRef="#ctx0" brushRef="#br0" timeOffset="13676.45">24205 4389 135 0,'0'0'0'0,"0"0"0"16,0 0 0-16,0 0 9 0,0 0-9 0,7-3 10 16,-2-1-10-16,-5 4 12 0,0 0-12 0,11-3 13 15,4-2-13-15,-15 5 0 0,0 0 0 0,16-4 0 16,0 4 0-16,-16 0 4 0,0 0-4 0,15 0 4 16,-1 0-4-16,-14 0 6 0,0 0-6 0,12 0 6 15,-3 4-6-15,-9-4 22 0,0 0-22 0,7 0 23 16,0 3-23-16,-7-3 54 0,0 0-54 0,4 0 55 15,1 3-55-15,-5-3 57 0,0 0-57 0,0 0 57 16,0 6-57-16,0-6 62 0,0 0-62 0,-4 0 62 0,-1 3-62 16,5-3 64-16,0 0-64 0,-7 3 64 0,-2 3-64 15,9-6 58-15,0 0-58 0,-7 3 59 0,0-3-59 16,7 0 10-16,0 0-10 0,0 3 10 0,0 3-10 16,0-6-95-16,0 0 95 0,-3 6-490 0,6-12 490 0</inkml:trace>
  <inkml:trace contextRef="#ctx0" brushRef="#br0" timeOffset="14578.59">24942 13268 124 0,'0'0'0'0,"0"0"0"0,0 0 0 0,0 0-33 0</inkml:trace>
  <inkml:trace contextRef="#ctx0" brushRef="#br0" timeOffset="14742.92">24898 13261 203 0,'0'0'0'16,"0"0"0"-16,0 0 0 0,0 0 108 0,0 0-108 0,0 0 108 16,0 0-108-16,0 0 124 0,0 0-124 0,0 0 125 15,0 0-125-15,0 0 100 0,0 0-100 0,0 0 100 16,0 0-100-16,0 0 78 0,0 0-78 0,0 0 79 16,-29 7-79-16,29-7 42 0,0 0-42 0,-18 2 42 15,-1 0-42-15,19-2 12 0,0 0-12 0,-17 0 13 16,1-4-13-16,16 4 2 0,0 0-2 0,-14-7 2 15,5-1-2-15,9 8-88 0,0 0 88 0,-10-11-87 16,5-2 87-16,5 13-111 0,0 0 111 0,-14-16-110 16,-7-4 110-16,-14-16-469 0</inkml:trace>
  <inkml:trace contextRef="#ctx0" brushRef="#br0" timeOffset="21018.43">4836 11451 169 0,'0'0'0'0,"0"-7"0"15,-2-4 0-15,2 11-5 0,0 0 5 0,0-6-5 16,-3 0 5-16,3 6 1 0,0 0-1 0,-5-3 1 16,-4 1-1-16,9 2 57 0,0 0-57 0,-7-1 57 15,2 1-57-15,5 0 44 0,0 0-44 0,-9-4 44 0,2 1-44 16,7 3 32-16,0 0-32 0,-5-2 32 0,1 0-32 16,4 2 40-16,0 0-40 0,-5 0 40 0,5 0-40 15,0 0 24-15,0 0-24 0,0 0 25 0,0 4-25 0,0-4 34 16,0 0-34-16,0 0 35 0,2 7-35 0,-2-7 48 15,0 0-48-15,7 1 49 0,5 3-49 0,-12-4 63 16,0 0-63-16,17 3 63 0,6 1-63 0,-23-4 68 16,0 0-68-16,28 0 69 0,3 0-69 0,-31 0 60 15,0 0-60-15,37 0 60 0,-2 0-60 0,-35 0 41 16,0 0-41-16,42-6 42 0,1 3-42 0,-43 3 47 16,0 0-47-16,51-3 48 0,-1-3-48 0,-50 6 69 15,0 0-69-15,51-6 70 0,1-3-70 0,-52 9 63 0,0 0-63 16,50-7 63-16,-4 0-63 0,-46 7 59 0,0 0-59 15,43-5 60-15,-1 0-60 0,-42 5 28 0,0 0-28 16,35-5 28-16,-5 3-28 0,-30 2 18 0,0 0-18 0,24-3 18 16,-7 3-18-16,-17 0 28 0,0 0-28 0,13 0 28 15,-8 0-28-15,-5 0 18 0,0 0-18 0,3 0 19 16,-1 3-19-16,-2-3 35 0,0 0-35 0,0 0 36 16,-5 4-36-16,5-4 19 0,0 0-19 0,-9 3 20 15,4 2-20-15,5-5 36 0,0 0-36 0,-11 2 36 16,3 1-36-16,8-3 6 0,0 0-6 0,-14 2 7 15,-4 0-7-15,18-2 11 0,0 0-11 0,-17 0 11 16,-4 0-11-16,21 0 1 0,0 0-1 0,-24 0 1 16,-2-2-1-16,26 2 0 0,0 0 0 0,-27 0 0 15,-2 0 0-15,29 0-2 0,0 0 2 0,-39 2-1 0,-1 1 1 16,40-3-6-16,0 0 6 0,-40 4-6 0,-5-1 6 16,45-3-1-16,0 0 1 0,-44 3-1 0,-1 3 1 15,45-6 0-15,0 0 0 0,-40 1 0 0,2 4 0 0,38-5 0 16,0 0 0-16,-42 6 0 0,0 0 0 0,42-6 0 15,0 0 0-15,-38 6 1 0,5-3-1 0,33-3 2 16,0 0-2-16,-26 2 3 0,-1-1-3 0,27-1 2 16,0 0-2-16,-17 0 2 0,1-1-2 0,16 1 0 15,0 0 0-15,-12 0 0 0,10-2 0 0,2 2-8 16,0 0 8-16,9-3-8 0,12-6 8 0,-21 9-5 16,0 0 5-16,30-3-4 0,8-6 4 0,-38 9-15 15,0 0 15-15,44-3-14 0,6-3 14 0,-50 6-9 0,0 0 9 16,52-5-8-16,11 0 8 0,-63 5-1 0,0 0 1 15,59-3-1-15,6-1 1 0,-65 4-3 0,0 0 3 16,62-1-3-16,-2-1 3 0,-60 2-2 0,0 0 2 0,55-2-2 16,-4 2 2-16,-51 0 0 0,0 0 0 0,47 0 0 15,-2 0 0-15,-45 0 3 0,0 0-3 0,44-3 4 16,-6-1-4-16,-38 4 3 0,0 0-3 0,38-3 4 16,1 1-4-16,-39 2 21 0,0 0-21 0,33-3 21 15,-3-2-21-15,-30 5 0 0,0 0 0 0,26-4 0 16,-2 1 0-16,-24 3 0 0,0 0 0 0,14 0 0 15,-2-4 0-15,-12 4 0 0,0 0 0 0,9-1 1 16,-9 1-1-16,0 0 0 0,0 0 0 0,0 0 1 16,-5-2-1-16,5 2 0 0,0 0 0 0,-11 0 1 15,-3 2-1-15,14-2-2 0,0 0 2 0,-21 1-1 16,-8 3 1-16,29-4-20 0,0 0 20 0,-26 0-19 0,-1 3 19 16,27-3-15-16,0 0 15 0,-33 4-15 0,0 1 15 15,33-5-10-15,0 0 10 0,-29 3-10 0,3 1 10 16,26-4-26-16,0 0 26 0,-27 1-26 0,6 1 26 0,21-2-20 15,0 0 20-15,-20 2-19 0,2-2 19 0,18 0-51 16,0 0 51-16,-12 0-51 0,0 0 51 0,12 0-108 16,0 0 108-16,-9 3-107 0,4-3 107 0,5 0-134 15,0 0 134-15,0 0-133 0,0-5 133 0,-4 0-862 16</inkml:trace>
  <inkml:trace contextRef="#ctx0" brushRef="#br0" timeOffset="22789.4">23966 9143 102 0,'0'0'0'0,"0"0"0"16,28 0 0-16,-28 0 2 0,0 0-2 0,4-2 2 16,-8 1-2-16,4 1 6 0,0 0-6 0,-5 0 7 15,-2-4-7-15,7 4 3 0,0 0-3 0,-9-3 4 16,-3-1-4-16,12 4 47 0,0 0-47 0,-10-1 48 15,-1-3-48-15,11 4 53 0,0 0-53 0,-14-3 54 16,0-2-54-16,14 5 60 0,0 0-60 0,-10-4 60 16,-1 1-60-16,11 3 52 0,0 0-52 0,-7-2 53 15,4 0-53-15,3 2 61 0,0 0-61 0,-5 0 62 16,3 2-62-16,2-2 79 0,0 0-79 0,0 0 80 16,7 5-80-16,-7-5 83 0,0 0-83 0,10 0 84 15,4 4-84-15,-14-4 58 0,0 0-58 0,21 3 59 0,5-1-59 16,-26-2 43-16,0 0-43 0,35 3 43 0,7-3-43 15,-42 0 53-15,0 0-53 0,47 4 53 0,2-4-53 16,-49 0 59-16,0 0-59 0,49 0 59 0,1 0-59 0,-50 0 33 16,0 0-33-16,44 1 34 0,-3-1-34 0,-41 0 35 15,0 0-35-15,32 2 36 0,-6 3-36 0,-26-5 22 16,0 0-22-16,19 0 23 0,-5 4-23 0,-14-4 10 16,0 0-10-16,9 0 10 0,-2 1-10 0,-7-1 35 15,0 0-35-15,0 0 36 0,0 4-36 0,0-4 1 16,0 0-1-16,-18 1 2 0,-8 5-2 0,26-6 13 15,0 0-13-15,-31 1 13 0,-8 3-13 0,39-4 9 0,0 0-9 16,-40 1 9-16,-5-1-9 0,45 0 8 16,0 0-8-16,-43-1 9 0,1-3-9 0,42 4 8 0,0 0-8 15,-40-1 8-15,0-3-8 0,40 4 8 0,0 0-8 0,-33-2 8 16,3 1-8-16,30 1 1 0,0 0-1 0,-25-2 1 16,6-1-1-16,19 3 3 0,0 0-3 0,-14 0 3 15,4-4-3-15,10 4 5 0,0 0-5 0,-5-3 5 16,8-1-5-16,-3 4 0 0,0 0 0 0,5-1 1 15,11-6-1-15,-16 7 2 0,0 0-2 0,16-4 3 16,8-1-3-16,-24 5 10 0,0 0-10 0,25-3 11 16,2 1-11-16,-27 2 1 0,0 0-1 0,21 0 1 15,-1 5-1-15,-20-5-57 0,0 0 57 0,12 0-56 16,-7 4 56-16,-5-4-114 0,0 0 114 0,17 5-1112 16,-34-10 1112-16</inkml:trace>
  <inkml:trace contextRef="#ctx0" brushRef="#br0" timeOffset="27308.64">3969 11226 315 0,'0'0'0'0,"0"0"0"16,26-5 0-16,-26 5 64 0,0 0-64 0,-6 0 64 16,-9 3-64-16,15-3 59 0,0 0-59 0,-14 2 59 15,-2 2-59-15,16-4 49 0,0 0-49 0,-9 0 49 16,1 1-49-16,8-1 12 0,0 0-12 0,-9 2 12 0,6 1-12 16,3-3 3-16,0 0-3 0,0 6 3 0,3 0-3 15,-3-6 0-15,0 0 0 0,9 9 0 0,5 0 0 16,-14-9 17-16,0 0-17 0,19 8 17 0,3 2-17 15,-22-10 22-15,0 0-22 0,30 6 22 0,3-3-22 0,-33-3 8 16,0 0-8-16,35 0 9 0,0-5-9 0,-35 5 11 16,0 0-11-16,42-7 11 0,3-5-11 0,-45 12 15 15,0 0-15-15,44-12 16 0,-3-2-16 0,-41 14 8 16,0 0-8-16,35-8 8 0,-2-1-8 0,-33 9 9 16,0 0-9-16,21-5 9 0,-3 2-9 0,-18 3 23 15,0 0-23-15,8-4 24 0,-4 4-24 0,-4 0 0 16,0 0 0-16,-18 4 1 0,-15-1-1 0,33-3-10 0,0 0 10 15,-38 9-10-15,-7 3 10 0,45-12-41 0,0 0 41 16,-47 12-40-16,0 3 40 0,47-15-14 0,0 0 14 16,-44 12-13-16,2-2 13 0,42-10 0 0,0 0 0 0,-38 9 0 15,5-4 0-15,33-5 5 0,0 0-5 0,-23 5 5 16,2-1-5-16,21-4-45 0,0 0 45 0,-3 0-44 16,6-6 44-16,-3 6-104 0,0 0 104 0,18-12-104 15,15-8 104-15,14-13-292 0</inkml:trace>
  <inkml:trace contextRef="#ctx0" brushRef="#br0" timeOffset="35234.87">7063 11089 427 0,'0'0'0'0,"0"0"0"0,-18 2 0 16,18-2 70-16,0 0-70 0,-3 0 71 0,-1 0-71 0,4 0 60 16,0 0-60-16,0 0 60 0,0 0-60 0,0 0 34 15,0 0-34-15,0 0 35 0,-3 2-35 0,3-2 12 16,0 0-12-16,-6 3 13 0,1-1-13 0,5-2 18 16,0 0-18-16,-7 3 19 0,-1 2-19 0,8-5 8 15,0 0-8-15,-9 5 9 0,0-1-9 0,9-4 34 16,0 0-34-16,-5 3 34 0,-2 2-34 0,7-5 17 15,0 0-17-15,-5 2 17 0,1 0-17 0,4-2 36 16,0 0-36-16,0 0 36 0,0 0-36 0,0 0 42 0,0 0-42 16,7 0 43-16,4-2-43 0,-11 2 56 0,0 0-56 15,19 2 56-15,3 3-56 0,-22-5 38 0,0 0-38 16,25 3 39-16,1 1-39 0,-26-4 19 0,0 0-19 0,26 1 20 16,0 1-20-16,-26-2 42 0,0 0-42 0,25 2 42 15,-8 0-42-15,-17-2 43 0,0 0-43 0,17 1 43 16,-1 3-43-16,-16-4 26 0,0 0-26 0,12 1 26 15,-1 1-26-15,-11-2 11 0,0 0-11 0,10 2 11 16,-5-2-11-16,-5 0 36 0,0 0-36 0,4-2 36 16,1 0-36-16,-5 2 5 0,0 0-5 0,4-1 5 15,-3 1-5-15,-1 0 10 0,0 0-10 0,0 0 10 16,0 0-10-16,0 0 4 0,0 0-4 0,-5 0 4 16,0-4-4-16,5 4-2 0,0 0 2 0,-16-1-2 15,-6-1 2-15,22 2-3 0,0 0 3 0,-30-2-2 16,-7 2 2-16,37 0-7 0,0 0 7 0,-34 2-6 0,-1 1 6 15,35-3-4-15,0 0 4 0,-33 4-3 0,3-1 3 16,30-3-6-16,0 0 6 0,-30 4-5 0,4 1 5 16,26-5-13-16,0 0 13 0,-21 0-13 0,4 1 13 0,17-1-4 15,0 0 4-15,-12 0-3 0,5-1 3 0,7 1-3 16,0 0 3-16,0 0-3 0,10-5 3 0,-10 5-5 16,0 0 5-16,18-2-5 0,3-2 5 0,-21 4 0 15,0 0 0-15,26-1 0 0,7-6 0 0,-33 7 37 16,0 0-37-16,28-4 38 0,0 3-38 0,-28 1 6 15,0 0-6-15,34-4 6 0,1 4-6 0,-35 0 12 16,0 0-12-16,33 0 13 0,0-5-13 0,-33 5 34 0,0 0-34 16,30-5 35-16,-4-4-35 0,-26 9 1 0,0 0-1 15,25-3 1-15,-8 1-1 0,-17 2 12 0,0 0-12 16,14-3 13-16,-5 1-13 0,-9 2 15 0,0 0-15 0,3-7 16 16,-8-1-16-16,5 8 0 0,0 0 0 0,-4-7 0 15,-4 2 0-15,8 5 0 0,0 0 0 0,-21-4 0 16,-12 4 0-16,33 0-2 0,0 0 2 0,-32 4-1 15,-4 1 1-15,36-5-10 0,0 0 10 0,-40 12-10 16,-2 3 10-16,42-15-4 0,0 0 4 0,-37 12-4 16,2 0 4-16,35-12-7 0,0 0 7 0,-29 9-7 15,3-2 7-15,26-7-3 0,0 0 3 0,-18 7-3 16,3-2 3-16,15-5-6 0,0 0 6 0,-9 1-5 16,4 3 5-16,5-4-3 0,0 0 3 0,5-2-3 15,12-1 3-15,-17 3 0 0,0 0 0 0,28-7 1 16,7-2-1-16,-35 9 3 0,0 0-3 0,38-7 4 15,4 2-4-15,-42 5 0 0,0 0 0 0,42-7 0 0,2 2 0 16,-44 5 0-16,0 0 0 0,38-5 1 0,0 2-1 16,-38 3 12-16,0 0-12 0,30-2 13 0,-9 2-13 15,-21 0 1-15,0 0-1 0,17 0 1 0,-1 0-1 0,-16 0 4 16,0 0-4-16,8 0 5 0,-2 2-5 0,-6-2 12 16,0 0-12-16,-9 3 13 0,-3 2-13 0,12-5 1 15,0 0-1-15,-21 5 1 0,-5 2-1 0,26-7 3 16,0 0-3-16,-30 7 4 0,-3 2-4 0,33-9-37 15,0 0 37-15,-31 5-37 0,-2 3 37 0,33-8-88 16,0 0 88-16,-65 16-1166 0,130-32 1166 0</inkml:trace>
  <inkml:trace contextRef="#ctx0" brushRef="#br0" timeOffset="37773.89">8622 11219 169 0,'0'0'0'0,"1"-5"0"16,5-5 0-16,2-4-67 0</inkml:trace>
  <inkml:trace contextRef="#ctx0" brushRef="#br0" timeOffset="38253.06">8667 11170 236 0,'0'0'0'0,"0"0"0"0,0 0 0 0,0 0 117 16,0 0-117-16,0 0 118 0,3 1-118 0,-3-1 106 15,0 0-106-15,6 4 106 0,-1-4-106 0,-5 0 97 16,0 0-97-16,10 3 97 0,8-3-97 0,-18 0 87 16,0 0-87-16,17-3 87 0,6 3-87 0,-23 0 76 15,0 0-76-15,28-4 76 0,1 1-76 0,-29 3 90 0,0 0-90 16,30-2 91-16,5-1-91 0,-35 3 76 0,0 0-76 15,29 0 76-15,5 0-76 0,-34 0 63 0,0 0-63 16,34 0 64-16,1 0-64 0,-35 0 42 0,0 0-42 0,37-4 43 16,3 3-43-16,-40 1 20 0,0 0-20 0,45-4 20 15,2 1-20-15,-47 3 29 0,0 0-29 0,47-4 29 16,0 1-29-16,-47 3 29 0,0 0-29 0,51-4 29 16,-1 3-29-16,-50 1 7 0,0 0-7 0,47 0 8 15,-1-4-8-15,-46 4 5 0,0 0-5 0,43-3 6 16,-1-1-6-16,-42 4 22 0,0 0-22 0,40-5 23 15,-2-2-23-15,-38 7 0 0,0 0 0 0,40-5 1 16,1-1-1-16,-41 6 3 0,0 0-3 0,36-4 3 16,-1 1-3-16,-35 3 11 0,0 0-11 0,33-5 11 15,2-4-11-15,-35 9 8 0,0 0-8 0,24-5 9 16,-3 1-9-16,-21 4 9 0,0 0-9 0,18-3 9 0,-1 0-9 16,-17 3 23-16,0 0-23 0,9-4 24 0,-1 2-24 15,-8 2 12-15,0 0-12 0,6 0 13 0,-5 0-13 16,-1 0 1-16,0 0-1 0,0 0 2 0,2 6-2 0,-2-6-3 15,0 0 3-15,0 0-3 0,5 3 3 0,-5-3-72 16,0 0 72-16,4 5-72 0,3 2 72 0,-7-7-150 16,0 0 150-16,5-7-150 0,4-1 150 0,3-10-1151 15</inkml:trace>
  <inkml:trace contextRef="#ctx0" brushRef="#br0" timeOffset="58160.81">7092 11481 1188 0,'0'0'0'0,"0"0"-195"0,0 0 195 0,0 0-194 16,5-5 194-16,-5 5-95 0,0 0 95 0,4-3-94 15,-2-1 94-15,-2 4-90 0,0 0 90 0,0-3-89 16,-2-2 89-16,2 5-26 0,0 0 26 0,0-4-25 0,-4 1 25 15,4 3 11-15,0 0-11 0,0 0 11 0,-3-3-11 16,3 3 19-16,0 0-19 0,-2-2 20 0,-1 2-20 16,3 0 30-16,0 0-30 0,-6 0 30 0,3-2-30 0,3 2 6 15,0 0-6-15,-4 0 7 0,3 0-7 0,1 0 10 16,0 0-10-16,0 0 10 0,0 7-10 0,0-7 3 16,0 0-3-16,0 2 4 0,1 1-4 0,-1-3 12 15,0 0-12-15,7 7 13 0,-1 0-13 0,-6-7 14 16,0 0-14-16,12 8 15 0,5 4-15 0,-17-12 15 15,0 0-15-15,14 9 15 0,2 1-15 0,-16-10 34 16,0 0-34-16,21 9 35 0,1-1-35 0,-22-8 18 16,0 0-18-16,20 7 18 0,-1-3-18 0,-19-4 41 0,0 0-41 15,19 5 42-15,0-2-42 0,-19-3 22 0,0 0-22 16,21 2 23-16,0-2-23 0,-21 0 28 0,0 0-28 16,21-2 28-16,0-3-28 0,-21 5 13 0,0 0-13 0,17 0 14 15,4 0-14-15,-21 0 19 0,0 0-19 0,17 5 20 16,1-3-20-16,-18-2 14 0,0 0-14 0,19 7 15 15,-2 0-15-15,-17-7 9 0,0 0-9 0,18 8 10 16,3-4-10-16,-21-4 16 0,0 0-16 0,17 6 17 16,1 1-17-16,-18-7 22 0,0 0-22 0,17 7 23 15,-1-2-23-15,-16-5 14 0,0 0-14 0,17 4 15 16,4-1-15-16,-21-3 18 0,0 0-18 0,21 4 18 16,0-8-18-16,-21 4 15 0,0 0-15 0,26-3 15 15,-3-2-15-15,-23 5 9 0,0 0-9 0,24-7 10 16,0-4-10-16,-24 11 9 0,0 0-9 0,20-8 10 15,1-1-10-15,-21 9 8 0,0 0-8 0,19-5 8 0,0-3-8 16,-19 8 8-16,0 0-8 0,16-4 8 0,-4-3-8 16,-12 7 0-16,0 0 0 0,10-1 0 0,-3-1 0 15,-7 2-131-15,0 0 131 0,4 7-130 0,-4 5 130 0,0-12-135 16,0 0 135-16,-16 17-135 0,-10 3 135 0,-13 18-462 16</inkml:trace>
  <inkml:trace contextRef="#ctx0" brushRef="#br0" timeOffset="60636.61">17876 11029 247 0,'0'0'0'0,"5"-7"0"16,7 2 0-16,-12 5 18 0,0 0-18 0,4-7 18 16,-3 4-18-16,-1 3 64 0,0 0-64 0,0 0 64 15,0-2-64-15,0 2 55 0,0 0-55 0,0 0 56 16,-1 0-56-16,1 0 65 0,0 0-65 0,0 0 66 16,0 0-66-16,0 0 30 0,0 0-30 0,0 0 30 15,5 0-30-15,-5 0 35 0,0 0-35 0,9-3 36 16,3 1-36-16,-12 2 14 0,0 0-14 0,17 0 15 15,8 0-15-15,-25 0 41 0,0 0-41 0,21 0 41 16,5 2-41-16,-26-2 7 0,0 0-7 0,29 3 7 16,1-1-7-16,-30-2 6 0,0 0-6 0,31 3 6 15,6-1-6-15,-37-2 3 0,0 0-3 0,33 5 4 0,4 0-4 16,-37-5 0-16,0 0 0 0,36 4 0 0,2-4 0 16,-38 0 10-16,0 0-10 0,41 0 10 0,2 0-10 15,-43 0 14-15,0 0-14 0,44 0 15 0,-6 0-15 0,-38 0 25 16,0 0-25-16,40 0 26 0,0 0-26 0,-40 0 7 15,0 0-7-15,40 0 7 0,0 0-7 0,-40 0 5 16,0 0-5-16,39 0 5 0,-1 0-5 0,-38 0 13 16,0 0-13-16,40 3 13 0,2-3-13 0,-42 0 32 15,0 0-32-15,42 0 33 0,-1 0-33 0,-41 0 34 16,0 0-34-16,42 4 35 0,2-1-35 0,-44-3 38 16,0 0-38-16,40 2 38 0,0-1-38 0,-40-1 4 0,0 0-4 15,40 0 4-15,2 0-4 0,-42 0 19 0,0 0-19 16,43 0 20-16,3 2-20 0,-46-2 22 0,0 0-22 15,45 0 22-15,2 0-22 0,-47 0 22 0,0 0-22 16,47-2 22-16,2 1-22 0,-49 1 9 0,0 0-9 0,50-2 9 16,1 0-9-16,-51 2 27 0,0 0-27 0,54-1 27 15,2 1-27-15,-56 0 2 0,0 0-2 0,54 0 2 16,1 1-2-16,-55-1 6 0,0 0-6 0,49 2 7 16,2-2-7-16,-51 0 14 0,0 0-14 0,48 2 15 15,-1-1-15-15,-47-1 22 0,0 0-22 0,47 6 23 16,4-1-23-16,-51-5 3 0,0 0-3 0,47 1 4 15,-3-2-4-15,-44 1 13 0,0 0-13 0,45 0 14 16,2 0-14-16,-47 0 9 0,0 0-9 0,43 0 9 16,-1 1-9-16,-42-1 1 0,0 0-1 0,42 2 1 15,0 2-1-15,-42-4 8 0,0 0-8 0,42 0 8 0,-2 1-8 16,-40-1 3-16,0 0-3 0,42 2 3 0,1 0-3 16,-43-2 5-16,0 0-5 0,42 3 6 0,0 1-6 15,-42-4 13-15,0 0-13 0,38 6 14 0,-3 3-14 0,-35-9 3 16,0 0-3-16,38 5 4 0,1 2-4 0,-39-7 7 15,0 0-7-15,38 7 7 0,2 1-7 0,-40-8 13 16,0 0-13-16,40 4 14 0,2-4-14 0,-42 0 15 16,0 0-15-16,42-2 15 0,-1 0-15 0,-41 2 15 15,0 0-15-15,44-3 16 0,-4 1-16 0,-40 2 4 16,0 0-4-16,37 5 5 0,-2-1-5 0,-35-4 22 16,0 0-22-16,31 3 22 0,0 2-22 0,-31-5 13 15,0 0-13-15,26-3 13 0,1-1-13 0,-27 4 1 0,0 0-1 16,24-1 2-16,0 1-2 0,-24 0 0 0,0 0 0 15,19 0 0-15,-3 1 0 0,-16-1-34 0,0 0 34 16,12 2-33-16,-6 3 33 0,-6-5-154 0,0 0 154 0,-11 9-154 16,-13 6 154-16,24-15-138 0,0 0 138 0,-35 28-901 15,70-56 901-15</inkml:trace>
  <inkml:trace contextRef="#ctx0" brushRef="#br0" timeOffset="64181.1">12097 11152 270 0,'0'0'0'0,"7"2"0"15,4 2 0-15,-11-4 31 0,0 0-31 0,10-2 31 0,4-2-31 16,-14 4 55-16,0 0-55 0,17-1 56 0,4-3-56 16,-21 4 73-16,0 0-73 0,25-1 73 0,4-3-73 0,-29 4 57 15,0 0-57-15,33 0 58 0,6 2-58 0,-39-2 69 16,0 0-69-16,43 3 70 0,8 2-70 0,-51-5 65 16,0 0-65-16,49 7 66 0,8 4-66 0,-57-11 58 15,0 0-58-15,59 8 59 0,6-3-59 0,-65-5 35 16,0 0-35-16,83 7 36 0,20-3-36 0,-103-4 10 15,0 0-10-15,98 3 10 0,-1-1-10 0,-97-2 12 16,0 0-12-16,98 0 13 0,3-4-13 0,-101 4 3 16,0 0-3-16,99-1 4 0,2 1-4 0,-101 0 0 15,0 0 0-15,94 0 1 0,-1 0-1 0,-93 0 5 0,0 0-5 16,97 3 5-16,1 2-5 0,-98-5 0 0,0 0 0 16,94 0 1-16,-4 2-1 0,-90-2 0 0,0 0 0 0,96 2 1 15,2 1-1-15,-98-3 6 0,0 0-6 0,94 2 6 16,3 1-6-16,-97-3 0 0,0 0 0 0,102-3 1 15,-5-1-1-15,-97 4 3 0,0 0-3 0,101-5 3 16,4-3-3-16,-105 8 5 0,0 0-5 0,104-9 6 16,-1-1-6-16,-103 10 7 0,0 0-7 0,104-9 7 15,3 1-7-15,-107 8 3 0,0 0-3 0,101-12 4 16,-2-4-4-16,-99 16 2 0,0 0-2 0,101-10 2 16,-3 1-2-16,-98 9 26 0,0 0-26 0,97-8 26 15,1 1-26-15,-98 7 11 0,0 0-11 0,97-3 11 16,3-1-11-16,-100 4 41 0,0 0-41 0,96-3 42 15,-2-2-42-15,-94 5 13 0,0 0-13 0,92-7 13 0,-3-2-13 16,-89 9 31-16,0 0-31 0,90-5 31 0,3 3-31 16,-93 2 36-16,0 0-36 0,89 2 36 0,-4 3-36 15,-85-5 12-15,0 0-12 0,85-2 13 0,-6-4-13 16,-79 6 43-16,0 0-43 0,82 0 44 0,1 0-44 0,-83 0 43 16,0 0-43-16,80 1 43 0,-3 3-43 0,-77-4 9 15,0 0-9-15,80-5 10 0,0-4-10 0,-80 9 23 16,0 0-23-16,80-9 24 0,-3 3-24 0,-77 6 13 15,0 0-13-15,71-12 13 0,-8 1-13 0,-63 11 9 16,0 0-9-16,65-5 10 0,-6 5-10 0,-59 0 4 16,0 0-4-16,61-5 4 0,-2 3-4 0,-59 2 13 15,0 0-13-15,49 0 13 0,-9 2-13 0,-40-2 32 0,0 0-32 16,42 0 33-16,-2 0-33 0,-40 0 17 0,0 0-17 16,40 5 17-16,-2-3-17 0,-38-2 12 0,0 0-12 0,38 5 12 15,3 0-12-15,-41-5 18 0,0 0-18 0,40 4 18 16,1-4-18-16,-41 0 14 0,0 0-14 0,44 0 15 15,3 0-15-15,-47 0 9 0,0 0-9 0,47 0 9 16,4 0-9-16,-51 0 16 0,0 0-16 0,59 0 17 16,0 0-17-16,-59 0 8 0,0 0-8 0,80-2 8 15,16 0-8-15,-96 2 9 0,0 0-9 0,96 0 9 16,7 0-9-16,-103 0-4 0,0 0 4 0,118 17-4 16,14 12 4-16,-132-29-118 0,0 0 118 0,128 14-117 15,2-5 117-15,128 13-1390 0</inkml:trace>
  <inkml:trace contextRef="#ctx0" brushRef="#br0" timeOffset="74104.28">18177 8506 158 0,'0'0'0'16,"0"0"0"-16,14-19 0 0,-14 19 98 0,0 0-98 16,7-9 98-16,2-3-98 0,-9 12 52 0,0 0-52 0,3-12 53 15,3 2-53-15,-6 10 72 0,0 0-72 0,3-9 72 16,-1 1-72-16,-2 8 72 0,0 0-72 0,3-4 72 16,-3-2-72-16,0 6 53 0,0 0-53 0,2-4 54 15,-2 2-54-15,0 2 46 0,0 0-46 0,0 0 46 16,0 0-46-16,0 0 42 0,0 0-42 0,0 0 43 15,0 4-43-15,0-4 57 0,0 0-57 0,0 5 57 16,0 2-57-16,0-7 32 0,0 0-32 0,0 8 33 16,0 8-33-16,0-16 25 0,0 0-25 0,0 24 26 15,0 7-26-15,0-31 26 0,0 0-26 0,0 36 26 16,2 3-26-16,-2-39 33 0,0 0-33 0,1 43 33 16,3-4-33-16,-4-39 2 0,0 0-2 0,3 45 2 15,3 1-2-15,-6-46 3 0,0 0-3 0,3 43 4 0,1 0-4 16,-4-43 6-16,0 0-6 0,1 48 7 0,-1 0-7 15,0-48 0-15,0 0 0 0,-3 51 1 0,-4 0-1 0,7-51 0 16,0 0 0-16,-7 50 0 0,-2-5 0 0,9-45 11 16,0 0-11-16,-8 48 11 0,1 1-11 0,7-49 8 15,0 0-8-15,-7 43 9 0,0-3-9 0,7-40 4 16,0 0-4-16,-6 42 5 0,3 3-5 0,3-45 13 16,0 0-13-16,-7 39 13 0,5-1-13 0,2-38 32 15,0 0-32-15,-3 34 33 0,1-5-33 0,2-29 1 16,0 0-1-16,-2 26 2 0,2-4-2 0,0-22 13 0,0 0-13 15,2 21 13-15,3-2-13 0,-5-19 9 0,0 0-9 16,2 15 9-16,1-6-9 0,-3-9 8 0,0 0-8 16,6 7 9-16,-1-6-9 0,-5-1 3 0,0 0-3 15,7-3 4-15,2-7-4 0,-9 10 12 0,0 0-12 0,10-12 12 16,4-5-12-16,-14 17 32 0,0 0-32 0,16-21 33 16,1-3-33-16,-17 24 34 0,0 0-34 0,21-24 35 15,2 0-35-15,-23 24 22 0,0 0-22 0,24-27 23 16,-1-1-23-16,-23 28 19 0,0 0-19 0,24-31 20 15,0 2-20-15,-24 29 26 0,0 0-26 0,21-27 26 16,-2 1-26-16,-19 26 37 0,0 0-37 0,16-19 38 16,-7 6-38-16,-9 13 12 0,0 0-12 0,9-16 13 15,-1 1-13-15,-8 15 13 0,0 0-13 0,6-9 14 16,0-1-14-16,-6 10 10 0,0 0-10 0,4-5 10 16,1 0-10-16,-5 5 3 0,0 0-3 0,2-2 4 15,0 0-4-15,-2 2 12 0,0 0-12 0,0 0 12 0,0 0-12 16,0 0 0-16,0 0 0 0,-9 12 1 0,-7 5-1 15,16-17 8-15,0 0-8 0,-15 23 8 0,-3 4-8 16,18-27 3-16,0 0-3 0,-21 36 3 0,-1 3-3 16,22-39 0-16,0 0 0 0,-28 40 1 0,2 3-1 0,26-43 0 15,0 0 0-15,-28 42 0 0,0 0 0 0,28-42 5 16,0 0-5-16,-24 37 5 0,3-4-5 0,21-33 3 16,0 0-3-16,-20 36 3 0,3 0-3 0,17-36 2 15,0 0-2-15,-12 27 2 0,3-5-2 0,9-22 5 16,0 0-5-16,-7 18 5 0,2-6-5 0,5-12 6 15,0 0-6-15,-5 10 6 0,1-7-6 0,4-3 3 0,0 0-3 16,-9-1 3-16,-1-6-3 0,10 7 6 0,0 0-6 16,-14-16 6-16,0-8-6 0,14 24 22 0,0 0-22 15,-19-25 22-15,-2-6-22 0,21 31 42 0,0 0-42 0,-23-33 43 16,-3-3-43-16,26 36 32 0,0 0-32 0,-28-37 32 16,1-5-32-16,27 42 15 0,0 0-15 0,-27-39 15 15,3 1-15-15,24 38 0 0,0 0 0 0,-21-29 1 16,5 2-1-16,16 27-52 0,0 0 52 0,-10-22-51 15,7 6 51-15,3 16-148 0,0 0 148 0,-7-22-147 16,5-4 147-16,-7-22-1401 0</inkml:trace>
  <inkml:trace contextRef="#ctx0" brushRef="#br0" timeOffset="83848.17">15271 10979 987 0,'0'0'0'0,"0"0"0"15,0 0 0-15,0 0 5 0,0 0-5 0,0 0 5 16,0 0-5-16,0 0 43 0,0 0-43 0,0 0 44 15,0 0-44-15,0 0 35 0,0 0-35 0,0 0 35 16,0 0-35-16,0 0 5 0,0 0-5 0,0 0 5 16,0 0-5-16,0 0 18 0,0 0-18 0,0 0 18 15,0 0-18-15,0 0 40 0,0 0-40 0,0 0 40 0,0 0-40 16,0 0 20-16,0 0-20 0,0 0 20 0,0 0-20 16,0 0 6-16,0 0-6 0,0 0 6 0,0 0-6 15,0 0 35-15,0 0-35 0,0 0 35 0,0 0-35 16,0 0 25-16,0 0-25 0,0 0 26 0,33 2-26 0,-33-2 33 15,0 0-33-15,21 2 33 0,5 0-33 0,-26-2 3 16,0 0-3-16,25 1 3 0,-4 3-3 0,-21-4 16 16,0 0-16-16,17 3 17 0,-6 1-17 0,-11-4 0 15,0 0 0-15,7 1 1 0,-4 1-1 0,-3-2-2 16,0 0 2-16,-3 2-1 0,-13-2 1 0,16 0-18 16,0 0 18-16,-23 3-18 0,-12-1 18 0,35-2-26 15,0 0 26-15,-38 5-25 0,-4 0 25 0,42-5-14 0,0 0 14 16,-45 4-13-16,-2-3 13 0,47-1-11 0,0 0 11 15,-44 0-11-15,4-3 11 0,40 3-2 0,0 0 2 0,-34-2-1 16,7-1 1-16,27 3 3 0,0 0-3 16,-24-2 4-16,7-1-4 0,17 3 39 0,0 0-39 0,-14-2 40 15,5 0-40-15,9 2 6 0,0 0-6 0,-7-5 7 16,7 2-7-16,0 3 12 0,0 0-12 0,7-2 13 16,5 0-13-16,-12 2 16 0,0 0-16 0,16-3 17 15,3-1-17-15,-19 4 3 0,0 0-3 0,21-3 3 16,5 1-3-16,-26 2 12 0,0 0-12 0,21-2 13 15,-4 1-13-15,-17 1 1 0,0 0-1 0,18 0 1 16,-1 1-1-16,-17-1-2 0,0 0 2 0,18 0-1 16,1 0 1-16,-19 0 0 0,0 0 0 0,17 0 1 15,4-1-1-15,-21 1-5 0,0 0 5 0,12 0-5 16,2-4 5-16,-14 4-9 0,0 0 9 0,7-1-8 16,-2 1 8-16,-5 0-4 0,0 0 4 0,4 0-3 0,1 0 3 15,-5 0-7-15,0 0 7 0,0 0-7 0,-5 5 7 0,5-5-22 16,0 0 22-16,-7 3-22 0,-5 6 22 0,12-9-110 15,0 0 110-15,-12 7-109 0,-4 1 109 0,-12 8-884 16</inkml:trace>
  <inkml:trace contextRef="#ctx0" brushRef="#br0" timeOffset="114323.5">10186 6554 886 0,'0'0'0'0,"0"0"-172"0,0 0 172 0,0 0-171 16,0 0 171-16,0 0 12 0,0 0-12 0,0 0 12 15,0 0-12-15,0 0 36 0,0 0-36 0,0 0 37 16,0 0-37-16,0 0 29 0,0 0-29 0,0 0 29 16,0 0-29-16,0 0 44 0,0 0-44 0,0 0 44 15,0 0-44-15,0 0 19 0,0 0-19 0,0 0 20 0,0 0-20 16,0 0 21-16,0 0-21 0,0 0 21 0,0 0-21 15,0 0 8-15,0 0-8 0,0 0 9 0,0 0-9 0,0 0 16 16,0 0-16-16,0 0 17 0,0 0-17 0,0 0 22 16,0 0-22-16,0 0 23 0,5 0-23 0,-5 0 8 15,0 0-8-15,4-3 8 0,1 1-8 0,-5 2 26 16,0 0-26-16,7-1 26 0,-2 1-26 0,-5 0 48 16,0 0-48-16,4 0 48 0,-1 0-48 0,-3 0 33 15,0 0-33-15,5 3 34 0,1 4-34 0,-6-7 34 16,0 0-34-16,7 3 34 0,1 1-34 0,-8-4 39 15,0 0-39-15,9 1 39 0,0 3-39 0,-9-4 33 0,0 0-33 16,12 0 33-16,-3-4-33 0,-9 4 14 0,0 0-14 16,12-3 15-16,2 1-15 0,-14 2 37 0,0 0-37 0,12-3 37 15,-3-1-37-15,-9 4 12 0,0 0-12 0,12-3 12 16,-3-2-12-16,-9 5 5 0,0 0-5 0,12-4 6 16,-3-1-6-16,-9 5 24 0,0 0-24 0,10-3 25 15,6-1-25-15,-16 4 2 0,0 0-2 0,14-5 2 16,5 2-2-16,-19 3 2 0,0 0-2 0,21-7 2 15,1-2-2-15,-22 9 5 0,0 0-5 0,25-10 6 16,-3 2-6-16,-22 8 2 0,0 0-2 0,25-9 3 16,1 2-3-16,-26 7 18 0,0 0-18 0,26-5 18 15,2-4-18-15,-28 9 3 0,0 0-3 0,26-6 3 16,0-5-3-16,-26 11 0 0,0 0 0 0,26-10 1 16,2-2-1-16,-28 12 6 0,0 0-6 0,26-14 7 0,-1 1-7 15,-25 13 13-15,0 0-13 0,26-16 14 0,-4 1-14 16,-22 15 1-16,0 0-1 0,25-19 1 0,1 0-1 15,-26 19 0-15,0 0 0 0,26-17 0 0,2-5 0 16,-28 22 0-16,0 0 0 0,26-17 0 0,-3 1 0 0,-23 16-2 16,0 0 2-16,24-15-2 0,1-2 2 0,-25 17-11 15,0 0 11-15,20-16-10 0,7 4 10 0,-27 12 0 16,0 0 0-16,20-15 0 0,3 3 0 0,-23 12-1 16,0 0 1-16,21-12-1 0,0-2 1 0,-21 14-4 15,0 0 4-15,17-12-3 0,1 4 3 0,-18 8 0 16,0 0 0-16,17-12 0 0,-1 0 0 0,-16 12-6 15,0 0 6-15,16-12-5 0,1 0 5 0,-17 12-3 16,0 0 3-16,14-12-3 0,3-4 3 0,-17 16-6 0,0 0 6 16,16-10-6-16,-2 0 6 0,-14 10-3 0,0 0 3 15,16-11-3-15,-4-1 3 0,-12 12-2 0,0 0 2 0,9-8-2 16,-1-1 2-16,-8 9-1 0,0 0 1 0,9-7-1 16,0-1 1-16,-9 8-9 0,0 0 9 0,8-7-8 15,-2 0 8-15,-6 7 0 0,0 0 0 0,8-5 0 16,3-4 0-16,-11 9-1 0,0 0 1 0,8-10 0 15,1 2 0-15,-9 8-3 0,0 0 3 0,9-12-3 16,3 3 3-16,-12 9 0 0,0 0 0 0,12-12 1 16,2 2-1-16,-14 10 0 0,0 0 0 0,12-9 0 15,2-1 0-15,-14 10-2 0,0 0 2 0,13-9-1 16,0 1 1-16,-13 8 0 0,0 0 0 0,13-9 0 16,-1 2 0-16,-12 7-2 0,0 0 2 0,14-6-1 15,2 0 1-15,-16 6-1 0,0 0 1 0,13-5-1 0,0 2 1 16,-13 3-1-16,0 0 1 0,15-7-1 0,-1 2 1 15,-14 5-1-15,0 0 1 0,16-7 0 0,-6 4 0 0,-10 3-1 16,0 0 1-16,13-2 0 0,-1 2 0 0,-12 0-3 16,0 0 3-16,8 0-3 0,5-2 3 0,-13 2 0 15,0 0 0-15,12 0 0 0,-3 0 0 0,-9 0 0 16,0 0 0-16,12 0 1 0,-4 0-1 0,-8 0 0 16,0 0 0-16,11 2 0 0,-1 3 0 0,-10-5 0 15,0 0 0-15,11 3 0 0,1-3 0 0,-12 0 0 16,0 0 0-16,16 4 0 0,1-2 0 0,-17-2 0 15,0 0 0-15,18 3 1 0,2 4-1 0,-20-7 1 16,0 0-1-16,23 3 1 0,5 2-1 0,-28-5 8 0,0 0-8 16,23 9 8-16,3 1-8 0,-26-10 3 0,0 0-3 15,24 12 4-15,2 2-4 0,-26-14 2 0,0 0-2 16,25 17 3-16,-1 4-3 0,-24-21 10 0,0 0-10 0,21 18 11 16,2 6-11-16,-23-24-85 0,0 0 85 0,24 21-85 15,4-2 85-15,-28-19-92 0,0 0 92 0,54 36-928 16,-108-72 928-16</inkml:trace>
  <inkml:trace contextRef="#ctx0" brushRef="#br0" timeOffset="135522.42">936 14783 292 0,'0'0'0'0,"0"0"112"0,0 0-112 0,0 0 113 15,-23-7-113-15,23 7 118 0,0 0-118 0,-12-4 119 16,-1 1-119-16,13 3 100 0,0 0-100 0,-13-4 100 16,0 3-100-16,13 1 82 0,0 0-82 0,-17-4 82 15,1-1-82-15,16 5 70 0,0 0-70 0,-21-3 71 16,4-1-71-16,17 4 60 0,0 0-60 0,-21-3 60 0,-2 1-60 16,23 2 52-16,0 0-52 0,-21-2 52 0,6 1-52 15,15 1 44-15,0 0-44 0,-18 1 44 0,1 1-44 16,17-2 29-16,0 0-29 0,-17 4 29 0,-1 1-29 0,18-5 34 15,0 0-34-15,-19 5 34 0,2 2-34 0,17-7 43 16,0 0-43-16,-18 3 43 0,1 6-43 0,17-9 15 16,0 0-15-16,-16 3 16 0,6 2-16 0,10-5 32 15,0 0-32-15,-7 4 33 0,7-4-33 0,0 0 0 16,0 0 0-16,7-2 0 0,1-1 0 0,-8 3 7 16,0 0-7-16,18-4 8 0,3 1-8 0,-21 3 23 15,0 0-23-15,26-5 24 0,3-1-24 0,-29 6 6 16,0 0-6-16,30-1 7 0,0-3-7 0,-30 4 10 0,0 0-10 15,22-1 10-15,-3 1-10 0,-19 0 15 0,0 0-15 16,14-2 16-16,-7 0-16 0,-7 2 3 0,0 0-3 0,5-3 4 16,-5-2-4-16,0 5 2 0,0 0-2 0,0-4 3 15,-8-1-3-15,8 5-1 0,0 0 1 0,-12-2 0 16,-9-3 0-16,21 5-16 0,0 0 16 0,-26 0-15 16,-4 0 15-16,30 0-10 0,0 0 10 0,-38 5-10 15,-4 4 10-15,42-9-17 0,0 0 17 0,-42 10-17 16,-2 4 17-16,44-14-4 0,0 0 4 0,-38 12-3 15,5 2 3-15,33-14-7 0,0 0 7 0,-26 12-7 16,5-2 7-16,21-10-23 0,0 0 23 0,-5 14-22 16,10 1 22-16,-5-15-104 0,0 0 104 0,30 9-104 15,15-4 104-15,-45-5-107 0,0 0 107 0,73 13-1050 16,-146-26 1050-16</inkml:trace>
  <inkml:trace contextRef="#ctx0" brushRef="#br0" timeOffset="165835.17">456 15716 774 0,'0'0'0'0,"0"0"108"0,0 0-108 0,0 0 108 16,-5-20-108-16,5 20 62 0,0 0-62 0,-5-14 63 16,1-5-63-16,4 19 47 0,0 0-47 0,-5-20 48 15,2-6-48-15,3 26 51 0,0 0-51 0,-7-26 52 0,2 0-52 16,5 26 40-16,0 0-40 0,-4-22 41 0,2 0-41 15,2 22 18-15,0 0-18 0,0-17 19 0,2 5-19 16,-2 12 22-16,0 0-22 0,4-9 23 0,-4 2-23 16,0 7 3-16,0 0-3 0,3-3 4 0,-3 1-4 0,0 2 3 15,0 0-3-15,5 2 3 0,-1 3-3 0,-4-5 5 16,0 0-5-16,8 5 5 0,6 2-5 0,-14-7 0 16,0 0 0-16,20 7 1 0,-1 0-1 0,-19-7 2 15,0 0-2-15,29 3 2 0,8 1-2 0,-37-4 5 16,0 0-5-16,44 1 5 0,1-2-5 0,-45 1 13 15,0 0-13-15,47 0 13 0,3-2-13 0,-50 2 8 16,0 0-8-16,40-2 9 0,2-1-9 0,-42 3 15 0,0 0-15 16,26 0 16-16,-5 0-16 0,-21 0 33 0,0 0-33 15,16 0 34-15,-7-4-34 0,-9 4 10 0,0 0-10 16,0 0 10-16,-13 4-10 0,13-4 12 0,0 0-12 0,-22 5 13 16,-15 2-13-16,37-7 9 0,0 0-9 0,-42 8 10 15,-6 1-10-15,48-9 23 0,0 0-23 0,-51 10 24 16,-3 1-24-16,54-11 42 0,0 0-42 0,-52 10 43 15,1 0-43-15,51-10 38 0,0 0-38 0,-47 9 38 16,5-3-38-16,42-6 34 0,0 0-34 0,-38 6 34 16,5-3-34-16,33-3 34 0,0 0-34 0,-23 3 34 15,3-1-34-15,20-2 32 0,0 0-32 0,-13 7 32 16,10-4-32-16,3-3 13 0,0 0-13 0,7 7 14 16,10 0-14-16,-17-7 6 0,0 0-6 0,26 4 7 15,4-3-7-15,-30-1-4 0,0 0 4 0,33 4-3 0,5 1 3 16,-38-5-129-16,0 0 129 0,27 2-129 0,-10-4 129 15,28 2-1335-15</inkml:trace>
  <inkml:trace contextRef="#ctx0" brushRef="#br0" timeOffset="178702.32">11397 6027 729 0,'0'0'0'0,"0"0"0"0,7-24 0 0,-7 24-76 15,0 0 76-15,2-16-76 0,1 1 76 0,-3 15-18 0,0 0 18 16,4-17-18-16,-4 1 18 0,0 16-40 16,0 0 40-16,-4-15-40 0,2 3 40 0,2 12-50 0,0 0 50 15,-1-10-50-15,-1 5 50 0,2 5-52 0,0 0 52 0,-4-7-52 16,-1 5 52-16,-5-5-120 0</inkml:trace>
  <inkml:trace contextRef="#ctx0" brushRef="#br0" timeOffset="179301.9">11104 6566 124 0,'0'0'0'0,"0"12"0"0,2 11 0 0,-2-23 49 16,0 0-49-16,5 27 50 0,-1 13-50 16,-4-40 74-16,0 0-74 0,8 39 75 0,6 4-75 0,-14-43 66 15,0 0-66-15,14 44 66 0,5-1-66 0,-19-43 77 16,0 0-77-16,18 40 78 0,4-5-78 0,-22-35 73 15,0 0-73-15,25 35 74 0,-1-3-74 0,-24-32 44 16,0 0-44-16,26 28 45 0,4-4-45 0,-30-24 32 16,0 0-32-16,31 19 33 0,6-7-33 0,-37-12 23 15,0 0-23-15,38 5 24 0,4-7-24 0,-42 2 24 0,0 0-24 16,47-7 25-16,0-5-25 0,-47 12 50 0,0 0-50 16,44-19 50-16,1-1-50 0,-45 20 40 0,0 0-40 15,42-24 40-15,-7-11-40 0,-35 35 41 0,0 0-41 0,33-36 41 16,-2-6-41-16,-31 42 10 0,0 0-10 0,26-45 11 15,-1-6-11-15,-25 51 32 0,0 0-32 0,17-52 32 16,-1-1-32-16,-16 53 34 0,0 0-34 0,8-48 34 16,-4-3-34-16,-4 51 21 0,0 0-21 0,2-46 21 15,-4 1-21-15,2 45 19 0,0 0-19 0,-4-43 20 16,-3 4-20-16,7 39 26 0,0 0-26 0,-8-40 26 16,-3 4-26-16,11 36 13 0,0 0-13 0,-12-36 13 15,-4-1-13-15,16 37 10 0,0 0-10 0,-17-33 11 16,0-3-11-16,17 36 26 0,0 0-26 0,-23-34 26 15,-1 1-26-15,24 33 2 0,0 0-2 0,-27-30 2 16,-2-1-2-16,29 31 2 0,0 0-2 0,-38-28 3 16,-4 4-3-16,42 24 5 0,0 0-5 0,-54-12 6 0,-2 4-6 15,56 8 0-15,0 0 0 0,-77 15 0 0,-17 18 0 16,94-33-43-16,0 0 43 0,-92 63-43 0,-6 26 43 16,98-89-127-16,0 0 127 0,-109 103-127 0,-6 15 127 0,-107 103-946 15</inkml:trace>
  <inkml:trace contextRef="#ctx0" brushRef="#br0" timeOffset="185247.11">8132 6649 1132 0,'0'0'0'15,"0"0"-173"-15,0 0 173 0,0 0-172 0,18-16 172 16,-18 16-70-16,0 0 70 0,8-12-70 0,-1-5 70 0,-7 17-44 16,0 0 44-16,9-10-43 0,1-2 43 0,-10 12-43 15,0 0 43-15,13-16-43 0,-1 4 43 0,-12 12-8 16,0 0 8-16,12-15-8 0,2 3 8 0,-14 12-4 15,0 0 4-15,12-9-4 0,0 1 4 0,-12 8 2 16,0 0-2-16,9-7 2 0,-4 0-2 0,-5 7 31 16,0 0-31-16,7-2 31 0,-5-1-31 0,-2 3 58 0,0 0-58 15,3-3 58-15,1-1-58 0,-4 4 49 0,0 0-49 16,2-2 49-16,5 1-49 0,-7 1 44 0,0 0-44 16,5 0 44-16,7 0-44 0,-12 0 36 0,0 0-36 0,12 0 37 15,2-2-37-15,-14 2 34 0,0 0-34 0,21 0 34 16,5 0-34-16,-26 0 32 0,0 0-32 0,28-3 32 15,2 3-32-15,-30 0 49 0,0 0-49 0,29-4 49 16,1 2-49-16,-30 2 52 0,0 0-52 0,30-3 53 16,4 0-53-16,-34 3 32 0,0 0-32 0,39-4 33 15,3-1-33-15,-42 5 25 0,0 0-25 0,47-3 26 16,3-1-26-16,-50 4 40 0,0 0-40 0,51 0 40 16,4-3-40-16,-55 3 7 0,0 0-7 0,51 0 7 15,-4 0-7-15,-47 0 20 0,0 0-20 0,44 0 20 16,-3 0-20-16,-41 0 8 0,0 0-8 0,42 0 9 15,-7 0-9-15,-35 0 3 0,0 0-3 0,38 0 4 16,4-2-4-16,-42 2 13 0,0 0-13 0,38 0 13 0,4 0-13 16,-42 0 3-16,0 0-3 0,40 0 4 0,-1 0-4 0,-39 0 12 15,0 0-12-15,36-2 12 0,-3 1-12 16,-33 1 23-16,0 0-23 0,32-4 24 0,-3-1-24 0,-29 5 13 16,0 0-13-16,30-2 13 0,-6 1-13 0,-24 1 10 15,0 0-10-15,26 0 11 0,1 0-11 0,-27 0 17 16,0 0-17-16,26 1 17 0,2 3-17 0,-28-4 14 15,0 0-14-15,26 3 15 0,-4 1-15 0,-22-4 25 16,0 0-25-16,25 1 26 0,-1 1-26 0,-24-2 12 16,0 0-12-16,19 5 13 0,2-5-13 0,-21 0 28 15,0 0-28-15,19 4 28 0,1-1-28 0,-20-3 0 16,0 0 0-16,19 3 0 0,-5 3 0 0,-14-6 3 16,0 0-3-16,15 3 4 0,-1-1-4 0,-14-2 12 0,0 0-12 15,16 3 12-15,1 1-12 0,-17-4 1 0,0 0-1 0,11 3 1 16,-1-3-1-16,-10 0 3 0,0 0-3 0,9 0 4 15,-4 0-4-15,-5 0 5 0,0 0-5 0,5 0 6 16,2 2-6-16,-7-2 0 0,0 0 0 0,4 1 1 16,1 5-1-16,-5-6 7 0,0 0-7 0,5 3 7 15,2-3-7-15,-7 0 0 0,0 0 0 0,4 3 1 16,1-3-1-16,-5 0 3 0,0 0-3 0,3 2 3 16,-3-2-3-16,0 0 1 0,0 0-1 0,0 0 2 15,0 0-2-15,0 0 16 0,0 0-16 0,-3 0 17 16,-2 0-17-16,5 0 3 0,0 0-3 0,-11 0 4 15,-3 2-4-15,14-2 7 0,0 0-7 0,-26 2 7 16,-12 1-7-16,38-3 8 0,0 0-8 0,-38 0 8 16,-4 3-8-16,42-3 14 0,0 0-14 0,-47 0 15 0,-4 2-15 15,51-2 8-15,0 0-8 0,-54 2 8 0,2 0-8 16,52-2 15-16,0 0-15 0,-56 3 16 0,2 0-16 16,54-3 8-16,0 0-8 0,-59 4 9 0,3-1-9 0,56-3 15 15,0 0-15-15,-59 5 16 0,0-5-16 0,59 0 8 16,0 0-8-16,-54 4 9 0,2-4-9 0,52 0 15 15,0 0-15-15,-48 0 16 0,7 0-16 0,41 0 8 16,0 0-8-16,-39 0 9 0,4-4-9 0,35 4 9 16,0 0-9-16,-40 0 9 0,4-3-9 0,36 3 3 15,0 0-3-15,-33-2 4 0,7 1-4 0,26 1 2 16,0 0-2-16,-28 0 2 0,7 0-2 0,21 0 1 16,0 0-1-16,-18 0 2 0,6 0-2 0,12 0 0 0,0 0 0 15,-8 1 0-15,6 4 0 0,2-5-2 0,0 0 2 0,17 4-1 16,13 4 1-16,-30-8-11 0,0 0 11 15,47 6-11-15,16 0 11 0,-63-6-40 0,0 0 40 0,76 4-39 16,13-1 39-16,-89-3-215 0,0 0 215 0,117-3-215 16,20-6 215-16,119-1-1146 0</inkml:trace>
  <inkml:trace contextRef="#ctx0" brushRef="#br0" timeOffset="199974.24">15360 8458 236 0,'0'0'0'0,"-9"10"0"0,-6 9 0 0,15-19 162 0,0 0-162 16,-2 0 163-16,4-9-163 0,-2 9 126 0,0 0-126 0,2-8 127 15,-1 1-127-15,-1 7 122 0,0 0-122 0,0-4 123 16,0 3-123-16,0 1 78 0,0 0-78 0,0 0 79 16,-5 5-79-16,5-5 65 0,0 0-65 0,-5 12 65 15,1 7-65-15,4-19 42 0,0 0-42 0,-7 24 42 16,2 5-42-16,5-29 41 0,0 0-41 0,-5 34 41 15,1 5-41-15,4-39 4 0,0 0-4 0,-5 45 5 16,2 5-5-16,3-50 11 0,0 0-11 0,-4 51 11 16,3 4-11-16,1-55 24 0,0 0-24 0,0 51 25 15,0 4-25-15,0-55 1 0,0 0-1 0,0 55 2 16,1-4-2-16,-1-51 6 0,0 0-6 0,0 43 7 16,0-3-7-16,0-40 8 0,0 0-8 0,0 39 8 15,0-1-8-15,0-38 22 0,0 0-22 0,0 32 23 0,4-4-23 16,-4-28 31-16,0 0-31 0,0 22 31 0,1-5-31 15,-1-17 29-15,0 0-29 0,4 17 29 0,3-1-29 16,-7-16 33-16,0 0-33 0,3 8 33 0,4 1-33 0,-7-9 32 16,0 0-32-16,7 7 32 0,2-4-32 0,-9-3 32 15,0 0-32-15,12-3 32 0,0-4-32 0,-12 7 32 16,0 0-32-16,14-12 32 0,-1-5-32 0,-13 17 7 16,0 0-7-16,12-19 8 0,2-2-8 0,-14 21 29 15,0 0-29-15,12-24 29 0,2-2-29 0,-14 26 5 16,0 0-5-16,16-25 6 0,-3-1-6 0,-13 26 16 15,0 0-16-15,13-24 17 0,-1 0-17 0,-12 24 15 0,0 0-15 16,9-17 15-16,-1 3-15 0,-8 14 15 0,0 0-15 16,6-8 16-16,0-3-16 0,-6 11 16 0,0 0-16 15,0-5 17-15,2 2-17 0,-2 3 4 0,0 0-4 0,0 0 4 16,0 0-4-16,0 0 13 0,0 0-13 0,-10 10 14 16,-8 7-14-16,18-17 8 0,0 0-8 0,-17 23 9 15,-4 4-9-15,21-27 1 0,0 0-1 0,-23 36 1 16,1 3-1-16,22-39 3 0,0 0-3 0,-21 40 3 15,3-1-3-15,18-39 2 0,0 0-2 0,-17 36 2 16,-2-3-2-16,19-33 1 0,0 0-1 0,-16 25 2 16,4-6-2-16,12-19 3 0,0 0-3 0,-16 17 4 15,2-5-4-15,14-12 6 0,0 0-6 0,-26 5 6 16,-2-6-6-16,28 1 22 0,0 0-22 0,-29-11 23 16,-3-9-23-16,32 20 31 0,0 0-31 0,-28-21 31 15,2-9-31-15,26 30 6 0,0 0-6 0,-24-36 6 16,3-4-6-16,21 40-110 0,0 0 110 0,-10-55-109 0,4-8 109 15,6 63-114-15,0 0 114 0,-15-118-1482 0,30 236 1482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07:31:05.8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3 7298 214 0,'16'-5'0'0,"-16"5"70"0,0 0-70 0,-12 5 71 16,-9 7-71-16,21-12 49 0,0 0-49 0,-14 7 50 15,2-2-50-15,12-5 58 0,0 0-58 0,-6 7 58 16,3-6-58-16,3-1 66 0,0 0-66 0,0 0 67 16,3 4-67-16,-3-4 80 0,0 0-80 0,9-2 80 15,5-1-80-15,-14 3 90 0,0 0-90 0,21-11 91 16,3 3-91-16,-24 8 55 0,0 0-55 0,27-15 55 15,2-3-55-15,-29 18 53 0,0 0-53 0,30-18 54 16,5-5-54-16,-35 23 33 0,0 0-33 0,33-24 33 16,5-1-33-16,-38 25 8 0,0 0-8 0,38-26 8 15,4-2-8-15,-42 28 29 0,0 0-29 0,44-27 29 0,3-2-29 16,-47 29 27-16,0 0-27 0,45-26 27 0,-1 1-27 16,-44 25 3-16,0 0-3 0,45-24 3 0,2 1-3 15,-47 23 9-15,0 0-9 0,47-22 9 0,0-2-9 0,-47 24 3 16,0 0-3-16,51-21 4 0,1-3-4 0,-52 24 2 15,0 0-2-15,50-20 2 0,1 1-2 0,-51 19 1 16,0 0-1-16,42-19 2 0,-7 6-2 0,-35 13 23 16,0 0-23-16,33-14 24 0,-4 2-24 0,-29 12 20 15,0 0-20-15,21-9 20 0,-3 1-20 0,-18 8 35 16,0 0-35-16,12-7 35 0,-4 0-35 0,-8 7 12 16,0 0-12-16,9-2 13 0,-5-1-13 0,-4 3 12 0,0 0-12 15,0 0 13-15,1 0-13 0,-1 0 9 0,0 0-9 16,0 0 10-16,0 0-10 0,0 0 8 0,0 0-8 15,0 0 8-15,0 0-8 0,0 0 3 0,0 0-3 16,0 0 4-16,0 0-4 0,0 0 19 0,0 0-19 0,-5 3 20 16,-2 1-20-16,7-4 0 0,0 0 0 0,-10 10 1 15,-6 5-1-15,16-15 3 0,0 0-3 0,-21 23 4 16,-1 4-4-16,22-27 6 0,0 0-6 0,-25 24 6 16,-4 3-6-16,29-27 3 0,0 0-3 0,-30 33 3 15,0 1-3-15,30-34 5 0,0 0-5 0,-22 29 6 16,1-3-6-16,21-26 0 0,0 0 0 0,-18 24 1 15,3-5-1-15,15-19 0 0,0 0 0 0,-13 17 1 16,8-5-1-16,5-12 5 0,0 0-5 0,-5 10 6 16,2-1-6-16,3-9 3 0,0 0-3 0,-4 3 3 15,1 1-3-15,3-4 2 0,0 0-2 0,3-5 2 0,1-6-2 16,-4 11 5-16,0 0-5 0,8-15 5 0,6-4-5 16,-14 19 6-16,0 0-6 0,16-24 7 0,1-3-7 15,-17 27 0-15,0 0 0 0,18-28 1 0,3 1-1 16,-21 27 7-16,0 0-7 0,20-28 8 0,-2 1-8 0,-18 27 3 15,0 0-3-15,21-24 3 0,-4 0-3 0,-17 24 2 16,0 0-2-16,21-22 2 0,-5 5-2 0,-16 17 5 16,0 0-5-16,14-19 5 0,-2 7-5 0,-12 12 0 15,0 0 0-15,12-12 1 0,-1 0-1 0,-11 12 5 16,0 0-5-16,10-12 6 0,-5 3-6 0,-5 9 7 16,0 0-7-16,6-7 8 0,-3-1-8 0,-3 8 14 15,0 0-14-15,-3-10 15 0,-3 4-15 0,6 6 3 0,0 0-3 16,-8-8 4-16,-8 1-4 0,16 7 7 0,0 0-7 15,-26-5 7-15,-16 1-7 0,42 4 13 0,0 0-13 16,-47-3 14-16,-12 3-14 0,59 0 15 0,0 0-15 0,-61 0 15 16,-7 0-15-16,68 0 9 0,0 0-9 0,-59 3 9 15,-1-1-9-15,60-2-39 0,0 0 39 0,-47 4-38 16,14 2 38-16,33-6-99 0,0 0 99 0,-80 9-1313 16,160-18 1313-16</inkml:trace>
  <inkml:trace contextRef="#ctx0" brushRef="#br0" timeOffset="10165.49">10094 6176 326 0,'0'0'0'0,"0"0"0"15,0 0 0-15,0 0 0 0,0 0 0 0,0 0 0 16,0 0 0-16,0 0 7 0,0 0-7 0,0 0 8 16,0 0-8-16,0 0 2 0,0 0-2 0,0 0 2 15,0 0-2-15,0 0 32 0,0 0-32 0,0 0 32 16,0 0-32-16,0 0 67 0,0 0-67 0,0 0 67 15,0 0-67-15,0 0 50 0,0 0-50 0,0 0 51 16,0 0-51-16,0 0 68 0,0 0-68 0,0 0 69 16,0 0-69-16,0 0 42 0,0 0-42 0,0 0 43 0,0 0-43 15,0 0 36-15,0 0-36 0,0 0 37 0,19 0-37 16,-19 0 25-16,0 0-25 0,14 0 26 0,0 2-26 0,-14-2 39 16,0 0-39-16,16 1 40 0,-4 4-40 15,-12-5 22-15,0 0-22 0,8 4 23 0,1-4-23 0,-9 0-144 16,0 0 144-16,4 0-143 0,1 0 143 0,7-4-525 15</inkml:trace>
  <inkml:trace contextRef="#ctx0" brushRef="#br0" timeOffset="11141">12155 6121 158 0,'0'0'0'0,"5"3"0"0,7-1 0 0,-12-2 58 16,0 0-58-16,0 0 59 0,-5 2-59 0,5-2 67 15,0 0-67-15,-4-2 67 0,-4 0-67 0,8 2 77 0,0 0-77 16,-11 0 77-16,3-3-77 0,8 3 62 0,0 0-62 15,-9 0 62-15,0 0-62 0,9 0 48 0,0 0-48 16,-9 0 48-16,1 0-48 0,8 0 43 0,0 0-43 0,-6 0 44 16,-2 3-44-16,8-3 27 0,0 0-27 0,-4 0 27 15,-1 4-27-15,5-4 26 0,0 0-26 0,-3 5 26 16,-1 4-26-16,4-9-1 0,0 0 1 0,-2 10-1 16,1 2 1-16,1-12-106 0,0 0 106 0,-11-7-105 15,-6-12 105-15,-11-5-486 0</inkml:trace>
  <inkml:trace contextRef="#ctx0" brushRef="#br0" timeOffset="15900.09">22566 4605 483 0,'0'0'0'0,"3"-2"0"0,2 0 0 0,-5 2 43 16,0 0-43-16,4-3 43 0,-2 3-43 0,-2 0 57 15,0 0-57-15,0 0 57 0,3 0-57 0,-3 0 21 0,0 0-21 16,0 0 21-16,0 0-21 0,0 0 13 0,0 0-13 16,0 0 14-16,0 0-14 0,0 0 46 0,0 0-46 15,0 0 47-15,0 0-47 0,0 0 43 0,0 0-43 0,-3 0 43 16,1 0-43-16,2 0 46 0,0 0-46 0,-9 0 46 15,0 0-46-15,9 0 31 0,0 0-31 0,-28 0 31 16,-12 3-31-16,40-3 3 0,0 0-3 0,-41 4 4 16,-8 1-4-16,49-5 5 0,0 0-5 0,-49 7 5 15,-5-2-5-15,54-5 12 0,0 0-12 0,-52 3 13 16,-6 3-13-16,58-6 13 0,0 0-13 0,-59 3 14 16,-2 0-14-16,61-3 15 0,0 0-15 0,-61 0 16 15,0 0-16-15,61 0 16 0,0 0-16 0,-71 0 17 16,-6 4-17-16,77-4 25 0,0 0-25 0,-56 0 26 15,13 0-26-15,43 0 20 0,0 0-20 0,-46 0 20 16,10 0-20-16,36 0 26 0,0 0-26 0,-33 0 26 16,7 0-26-16,26 0 8 0,0 0-8 0,-23 2 8 0,7-2-8 15,16 0 10-15,0 0-10 0,-14 3 11 0,4 0-11 16,10-3 0-16,0 0 0 0,-9 4 0 0,1-1 0 16,8-3-35-16,0 0 35 0,-4 2-35 0,4 1 35 0,0-3-165 15,0 0 165-15,7-3-165 0,7 1 165 0,7-5-648 16</inkml:trace>
  <inkml:trace contextRef="#ctx0" brushRef="#br0" timeOffset="38029.57">24238 4074 147 0,'0'0'0'15,"0"0"0"-15,-33-4 0 0,33 4 27 0,0 0-27 0,-9 4 27 16,4-4-27-16,5 0 51 0,0 0-51 0,-4 2 51 15,4 1-51-15,0-3 53 0,0 0-53 0,-1 3 54 16,-1 1-54-16,2-4 60 0,0 0-60 0,-5 3 61 16,-4 2-61-16,9-5 90 0,0 0-90 0,-7 6 91 15,0-3-91-15,7-3 120 0,0 0-120 0,-5 3 120 16,0 1-120-16,5-4 95 0,0 0-95 0,-2 3 96 16,-3-3-96-16,5 0 13 0,0 0-13 0,8-7 14 15,8-1-14-15,-16 8-131 0,0 0 131 0,24-34-130 16,8-14 130-16,24-35-590 0</inkml:trace>
  <inkml:trace contextRef="#ctx0" brushRef="#br0" timeOffset="129308.44">23452 9588 1188 0,'0'0'0'16,"-7"-20"0"-16,-3-14 0 0,10 34 96 0,0 0-96 0,2-6 97 15,5 18-97-15,-7-12 80 0,0 0-80 0,8 9 80 16,-1 3-80-16,-7-12 22 0,0 0-22 0,7 5 22 15,2-1-22-15,-9-4 1 0,0 0-1 0,7 0 2 16,0-4-2-16,-7 4 39 0,0 0-39 0,5-5 39 16,0-4-39-16,-5 9 35 0,0 0-35 0,4-6 35 15,-2-1-35-15,-2 7 33 0,0 0-33 0,1-2 34 16,1-1-34-16,-2 3 34 0,0 0-34 0,0 0 34 16,0 0-34-16,0 0 7 0,0 0-7 0,4 3 8 15,-1 4-8-15,-3-7-2 0,0 0 2 0,7 8-2 16,2 4 2-16,-9-12-143 0,0 0 143 0,15 6-143 15,6 0 143-15,-21-6-94 0,0 0 94 0,37 12-1008 0,-74-24 1008 16</inkml:trace>
  <inkml:trace contextRef="#ctx0" brushRef="#br0" timeOffset="142609.7">3782 8766 180 0,'0'0'0'0,"0"0"0"16,5-5 0-16,-5 5 1 0,0 0-1 0,0 0 1 0,4-3-1 15,-4 3 14-15,0 0-14 0,0 0 15 0,0 0-15 16,0 0 62-16,0 0-62 0,0 0 63 0,0 0-63 16,0 0 40-16,0 0-40 0,0 0 40 0,0-4-40 0,0 4 47 15,0 0-47-15,0-3 48 0,0-1-48 0,0 4 54 16,0 0-54-16,0-3 54 0,3 1-54 0,-3 2 54 15,0 0-54-15,0 0 55 0,2-3-55 0,-2 3 67 16,0 0-67-16,0 0 67 0,7-4-67 0,-7 4 41 16,0 0-41-16,2 0 42 0,1 0-42 0,-3 0 48 15,0 0-48-15,4 0 49 0,1 4-49 0,-5-4 47 16,0 0-47-16,7 0 48 0,-2 0-48 0,-5 0 58 16,0 0-58-16,9 3 59 0,0-3-59 0,-9 0 44 0,0 0-44 15,12 0 45-15,5-3-45 0,-17 3 32 0,0 0-32 16,16 0 32-16,7 0-32 0,-23 0 44 0,0 0-44 15,20 0 44-15,5 0-44 0,-25 0 4 0,0 0-4 0,17 0 5 16,1 0-5-16,-18 0 5 0,0 0-5 0,17 0 6 16,1 0-6-16,-18 0 22 0,0 0-22 0,15 0 23 15,-3 3-23-15,-12-3 5 0,0 0-5 0,14 0 6 16,2 0-6-16,-16 0 4 0,0 0-4 0,14 0 5 16,-2 0-5-16,-12 0 13 0,0 0-13 0,12 0 13 15,2 0-13-15,-14 0 22 0,0 0-22 0,16 0 23 16,-6 0-23-16,-10 0 3 0,0 0-3 0,13 0 3 15,-1 0-3-15,-12 0 13 0,0 0-13 0,14 0 14 16,1 0-14-16,-15 0 1 0,0 0-1 0,13 0 1 16,1 0-1-16,-14 0 0 0,0 0 0 0,12 0 0 15,0-3 0-15,-12 3 7 0,0 0-7 0,14 0 7 0,-2 0-7 16,-12 0 8-16,0 0-8 0,12 3 8 0,2-3-8 16,-14 0 9-16,0 0-9 0,12 2 9 0,1 0-9 0,-13-2 15 15,0 0-15-15,14 1 16 0,1 1-16 0,-15-2 8 16,0 0-8-16,18 2 8 0,3-2-8 0,-21 0 1 15,0 0-1-15,17 3 1 0,-3-3-1 0,-14 0 15 16,0 0-15-16,16 0 15 0,1 0-15 0,-17 0 7 16,0 0-7-16,16 0 8 0,-6 0-8 0,-10 0 4 15,0 0-4-15,12 0 4 0,-3 0-4 0,-9 0 13 16,0 0-13-16,9 0 13 0,-2 0-13 0,-7 0 14 16,0 0-14-16,5 4 15 0,-2-4-15 0,-3 0 24 0,0 0-24 15,4 1 25-15,1 1-25 0,-5-2 31 0,0 0-31 16,4 2 31-16,-4 1-31 0,0-3 6 0,0 0-6 15,1 4 7-15,3-1-7 0,-4-3 11 0,0 0-11 0,0 5 11 16,0-5-11-16,0 0 9 0,0 0-9 0,0 0 9 16,3 4-9-16,-3-4-26 0,0 0 26 0,0 0-25 15,-3 0 25-15,3 0-190 0,0 0 190 0,-5 0-1247 16,10 0 1247-16</inkml:trace>
  <inkml:trace contextRef="#ctx0" brushRef="#br0" timeOffset="157067.81">4662 8161 617 0,'0'0'0'0,"7"-1"0"0,3 1 0 16,-10 0-43-16,0 0 43 0,11-4-43 0,3-3 43 15,-14 7-40-15,0 0 40 0,15-5-39 0,-1 0 39 0,-14 5 7 16,0 0-7-16,16-3 8 0,-2-1-8 0,-14 4 20 16,0 0-20-16,12 0 20 0,2-3-20 0,-14 3 38 15,0 0-38-15,16-2 39 0,-2 2-39 0,-14 0 25 16,0 0-25-16,17 0 26 0,4 2-26 0,-21-2 35 16,0 0-35-16,21 0 35 0,-5 0-35 0,-16 0 31 15,0 0-31-15,17 0 31 0,-3-2-31 0,-14 2 54 16,0 0-54-16,17 0 55 0,3-2-55 0,-20 2 42 0,0 0-42 15,17 0 43-15,0 2-43 0,-17-2 30 0,0 0-30 16,18 2 30-16,-1-2-30 0,-17 0 25 0,0 0-25 16,19 3 26-16,-1-3-26 0,-18 0 23 0,0 0-23 15,17 4 24-15,4-4-24 0,-21 0 34 0,0 0-34 0,21 1 34 16,0 1-34-16,-21-2 42 0,0 0-42 0,19 2 42 16,5 1-42-16,-24-3 24 0,0 0-24 0,25 4 25 15,1-4-25-15,-26 0 19 0,0 0-19 0,31 0 20 16,2 0-20-16,-33 0 40 0,0 0-40 0,27-4 41 15,-3 4-41-15,-24 0 20 0,0 0-20 0,21-3 20 16,2-1-20-16,-23 4 12 0,0 0-12 0,24-1 12 16,0 1-12-16,-24 0 18 0,0 0-18 0,23 1 19 15,-2 1-19-15,-21-2 22 0,0 0-22 0,21 2 23 16,0 1-23-16,-21-3 3 0,0 0-3 0,21 4 4 16,-2-1-4-16,-19-3 32 0,0 0-32 0,21 5 33 15,-2-5-33-15,-19 0 0 0,0 0 0 0,19 4 0 16,2-4 0-16,-21 0 2 0,0 0-2 0,17 0 2 0,-1 0-2 15,-16 0 5-15,0 0-5 0,14 0 6 0,-4 0-6 0,-10 0 3 16,0 0-3-16,11 0 3 0,1 0-3 0,-12 0 5 16,0 0-5-16,9 0 6 0,-2 0-6 0,-7 0 22 15,0 0-22-15,5 0 22 0,4 0-22 0,-9 0 0 16,0 0 0-16,3 0 1 0,2 0-1 0,-5 0 3 16,0 0-3-16,4 0 3 0,-1 0-3 0,-3 0 12 15,0 0-12-15,6 0 12 0,-6 0-12 0,0 0 22 16,0 0-22-16,0 0 23 0,3 1-23 0,-3-1 14 15,0 0-14-15,0 0 15 0,0 0-15 0,0 0 10 0,0 0-10 16,0 0 10-16,-3 0-10 0,3 0 17 0,0 0-17 16,0 0 17-16,-6 2-17 0,6-2 33 0,0 0-33 15,-3 0 33-15,-1 0-33 0,4 0 0 0,0 0 0 16,-5 0 0-16,2-2 0 0,3 2 7 0,0 0-7 0,-6-1 7 16,3 1-7-16,3 0 0 0,0 0 0 0,0 0 0 15,-4 0 0-15,4 0 0 0,0 0 0 0,0 0 0 16,0 0 0-16,0 0-2 0,0 0 2 0,0 0-1 15,7 1 1-15,-7-1-11 0,0 0 11 0,11 2-11 16,5 1 11-16,-16-3-9 0,0 0 9 0,13 2-9 16,7 2 9-16,-20-4-9 0,0 0 9 0,14 0-9 15,1 0 9-15,-15 0-1 0,0 0 1 0,11 0-1 16,1 0 1-16,-12 0-1 0,0 0 1 0,12 0 0 16,0 0 0-16,-12 0-2 0,0 0 2 0,9 0-2 15,-4-4 2-15,-5 4 0 0,0 0 0 0,7-2 1 16,-2 1-1-16,-5 1 8 0,0 0-8 0,6-2 8 0,1 0-8 15,-7 2 1-15,0 0-1 0,1-1 1 0,3 1-1 16,-4 0 4-16,0 0-4 0,0 0 5 0,0 0-5 16,0 0 2-16,0 0-2 0,0 0 2 0,0 0-2 0,0 0 1 15,0 0-1-15,0 0 2 0,-4-4-2 0,4 4 4 16,0 0-4-16,0 0 4 0,-1-7-4 0,1 7 0 16,0 0 0-16,0 0 1 0,0-5-1 0,0 5-1 15,0 0 1-15,0 0 0 0,-4-3 0 0,4 3 1 16,0 0-1-16,0 0 2 0,-5-4-2 0,5 4 1 15,0 0-1-15,-4-1 1 0,1 1-1 0,3 0 0 16,0 0 0-16,-2 0 0 0,-5 0 0 0,7 0 0 0,0 0 0 16,-5-4 0-16,2 4 0 0,3 0 0 0,0 0 0 15,-4-3 0-15,2 1 0 0,2 2 1 0,0 0-1 0,-3-2 1 16,-1 2-1-16,4 0 0 0,0 0 0 0,0 0 0 16,-1 0 0-16,1 0 0 0,0 0 0 0,0 0 0 15,-4 2 0-15,4-2 0 0,0 0 0 0,0 0 1 16,-5 2-1-16,5-2 0 0,0 0 0 0,0 0 1 15,-4 0-1-15,4 0 1 0,0 0-1 0,0 0 1 16,-3 0-1-16,3 0 0 0,0 0 0 0,0 0 1 16,-4 3-1-16,4-3 0 0,0 0 0 0,-1 0 1 15,-3 4-1-15,4-4 0 0,0 0 0 0,-5 0 1 16,-4 1-1-16,9-1 0 0,0 0 0 0,-7 2 1 16,-7-2-1-16,14 0 2 0,0 0-2 0,-12 2 2 15,0 1-2-15,12-3 5 0,0 0-5 0,-21 0 5 16,0 4-5-16,21-4 3 0,0 0-3 0,-22 3 3 0,-3-1-3 15,25-2 2-15,0 0-2 0,-26 7 2 0,-7-2-2 16,33-5 4-16,0 0-4 0,-26 7 5 0,0-1-5 16,26-6 2-16,0 0-2 0,-25 9 2 0,-4 3-2 0,29-12 1 15,0 0-1-15,-27 7 2 0,-2 1-2 0,29-8 16 16,0 0-16-16,-26 4 17 0,-2 1-17 0,28-5 0 16,0 0 0-16,-26 3 1 0,3-3-1 0,23 0 1 15,0 0-1-15,-28 0 1 0,2 0-1 0,26 0 0 16,0 0 0-16,-30-3 1 0,1-6-1 0,29 9 3 15,0 0-3-15,-30-3 3 0,4 0-3 0,26 3 1 16,0 0-1-16,-26-2 2 0,2 0-2 0,24 2 0 16,0 0 0-16,-21-2 0 0,3 2 0 0,18 0 0 0,0 0 0 15,-17 0 0-15,-1 0 0 0,18 0 3 0,0 0-3 16,-15 0 4-16,-3 2-4 0,18-2 0 0,0 0 0 0,-14 2 1 16,2-2-1-16,12 0 0 0,0 0 0 0,-15 2 1 15,1 1-1-15,14-3 0 0,0 0 0 0,-9 0 0 16,0 3 0-16,9-3-1 0,0 0 1 0,-9 2 0 15,2 0 0-15,7-2-1 0,0 0 1 0,-8 0 0 16,-1 0 0-16,9 0 0 0,0 0 0 0,-9 0 0 16,1 0 0-16,8 0 0 0,0 0 0 0,-9 0 0 15,-3 0 0-15,12 0 0 0,0 0 0 0,-12-2 1 16,-1 0-1-16,13 2 0 0,0 0 0 0,-10-3 1 16,-6-4-1-16,16 7 0 0,0 0 0 0,-14-5 1 15,-1-2-1-15,15 7 2 0,0 0-2 0,-18-5 2 16,-3 2-2-16,21 3 0 0,0 0 0 0,-17-7 0 15,-4 5 0-15,21 2 0 0,0 0 0 0,-17-3 0 0,-1-3 0 16,18 6-1-16,0 0 1 0,-19-3-1 0,5 1 1 16,14 2-1-16,0 0 1 0,-17-1-1 0,4-3 1 0,13 4 1 15,0 0-1-15,-14-5 1 0,2 2-1 0,12 3-3 16,0 0 3-16,-15 0-3 0,1-4 3 0,14 4-1 16,0 0 1-16,-13 0 0 0,1-5 0 0,12 5 0 15,0 0 0-15,-8-2 0 0,-1 1 0 0,9 1-2 16,0 0 2-16,-5-4-2 0,1 4 2 0,4 0-47 15,0 0 47-15,0 0-46 0,0 0 46 0,0 0-111 16,0 0 111-16,0 0-1286 0,0 0 1286 0</inkml:trace>
  <inkml:trace contextRef="#ctx0" brushRef="#br0" timeOffset="161107.42">5029 11528 1031 0,'0'0'0'0,"0"0"-139"16,0 0 139-16,9 1-138 0,9 3 138 0,-18-4-57 0,0 0 57 15,8 3-56-15,1-1 56 0,-9-2 1 0,0 0-1 16,4 2 2-16,-1-1-2 0,-3-1 14 0,0 0-14 0,0 0 15 16,0 0-15-16,0 0 18 0,0 0-18 0,0 0 19 15,0 0-19-15,0 0 43 0,0 0-43 0,0 0 44 16,-7 2-44-16,7-2 44 0,0 0-44 0,-3 2 44 16,1-2-44-16,2 0 26 0,0 0-26 0,-4 3 26 15,1-3-26-15,3 0 18 0,0 0-18 0,0 0 19 16,-2 0-19-16,2 0 28 0,0 0-28 0,0 0 28 15,0 0-28-15,0 0 36 0,0 0-36 0,0 0 37 16,-3 4-37-16,3-4 42 0,0 0-42 0,0 0 43 16,-4 5-43-16,4-5 40 0,0 0-40 0,-2 3 41 15,2-1-41-15,0-2 41 0,0 0-41 0,0 0 41 16,2 3-41-16,-2-3 26 0,0 0-26 0,4 0 26 16,4-1-26-16,-8 1 18 0,0 0-18 0,6-4 18 0,6 1-18 15,-12 3 35-15,0 0-35 0,12-5 35 0,2 1-35 16,-14 4 28-16,0 0-28 0,19-7 28 0,2 2-28 15,-21 5 15-15,0 0-15 0,23-3 15 0,-3-2-15 0,-20 5 59 16,0 0-59-16,21-4 59 0,0 3-59 0,-21 1 27 16,0 0-27-16,18 0 27 0,3 1-27 0,-21-1 28 15,0 0-28-15,17 2 28 0,0 0-28 0,-17-2 9 16,0 0-9-16,13 1 9 0,-1 3-9 0,-12-4 27 16,0 0-27-16,10 0 27 0,1 0-27 0,-11 0 6 15,0 0-6-15,8 0 6 0,1 2-6 0,-9-2 34 16,0 0-34-16,9 1 34 0,-6 1-34 0,-3-2 0 0,0 0 0 15,6 2 0-15,-3 1 0 0,-3-3 7 0,0 0-7 16,9 5 7-16,0 0-7 0,-9-5 24 0,0 0-24 16,5 7 25-16,2-5-25 0,-7-2 12 0,0 0-12 0,5 3 12 15,4-1-12-15,-9-2 18 0,0 0-18 0,8 2 19 16,-1 1-19-16,-7-3 8 0,0 0-8 0,9 0 9 16,1 0-9-16,-10 0 9 0,0 0-9 0,16-3 10 15,-2-2-10-15,-14 5 8 0,0 0-8 0,16-4 8 16,1-1-8-16,-17 5 8 0,0 0-8 0,16-7 8 15,7 0-8-15,-23 7 3 0,0 0-3 0,20-8 4 16,1-1-4-16,-21 9 6 0,0 0-6 0,21-7 6 16,2 1-6-16,-23 6-63 0,0 0 63 0,24-2-63 15,2-2 63-15,-26 4-211 0,0 0 211 0,16-10-211 16,-7-4 211-16,13-13-1116 0</inkml:trace>
  <inkml:trace contextRef="#ctx0" brushRef="#br0" timeOffset="172155.59">23606 9510 1009 0,'0'0'0'0,"0"0"-242"0,0 0 242 0,0 0-242 16,0 0 242-16,0 0-74 0,0 0 74 0,0 0-74 15,0 0 74-15,0 0 13 0,0 0-13 0,0 0 13 16,0 0-13-16,0 0 62 0,0 0-62 0,0 0 63 0,0 0-63 16,0 0 81-16,0 0-81 0,0 0 81 0,0 0-81 15,0 0 84-15,0 0-84 0,0 0 84 0,0 0-84 16,0 0 71-16,0 0-71 0,0 0 71 0,0 0-71 15,0 0 67-15,0 0-67 0,0 0 67 0,0 0-67 0,0 0 76 16,0 0-76-16,0 0 76 0,0 0-76 0,0 0 66 16,0 0-66-16,0 0 67 0,-27 20-67 0,27-20 48 15,0 0-48-15,-22 16 49 0,-4 2-49 0,26-18 44 16,0 0-44-16,-19 18 45 0,-4-3-45 0,23-15 18 16,0 0-18-16,-16 15 19 0,2-6-19 0,14-9 20 15,0 0-20-15,-10 10 20 0,5-1-20 0,5-9 39 16,0 0-39-16,0 5 40 0,1-2-40 0,-1-3 36 0,0 0-36 15,7 0 37-15,4-3-37 0,-11 3 33 0,0 0-33 16,12-9 33-16,4-4-33 0,-16 13 39 0,0 0-39 0,12-17 39 16,0-4-39-16,-12 21 39 0,0 0-39 0,9-21 39 15,-4-1-39-15,-5 22 34 0,0 0-34 0,2-17 34 16,-6 2-34-16,4 15 15 0,0 0-15 0,-12-12 15 16,-9 0-15-16,21 12 2 0,0 0-2 0,-31 5 3 15,-9 10-3-15,40-15-98 0,0 0 98 0,-75 19-1462 16,150-38 1462-16</inkml:trace>
  <inkml:trace contextRef="#ctx0" brushRef="#br0" timeOffset="189046.45">3303 4024 191 0,'0'0'0'0,"9"0"0"15,-1-2 0-15,-8 2 10 0,0 0-10 0,7-1 10 16,-1-1-10-16,-6 2 45 0,0 0-45 0,5-3 45 16,2-4-45-16,-7 7 61 0,0 0-61 0,2-2 61 15,1-1-61-15,-3 3 60 0,0 0-60 0,4 0 60 16,-1-4-60-16,-3 4 64 0,0 0-64 0,0 0 64 15,5 0-64-15,-5 0 64 0,0 0-64 0,0 0 64 16,4 4-64-16,-4-4 42 0,0 0-42 0,0 0 42 16,5 3-42-16,-5-3 36 0,0 0-36 0,0 0 37 15,3 0-37-15,-3 0 15 0,0 0-15 0,0 0 16 16,6 5-16-16,-6-5 30 0,0 0-30 0,3 0 30 0,6 4-30 16,-9-4 11-16,0 0-11 0,9 0 11 0,5 3-11 15,-14-3 19-15,0 0-19 0,15 0 20 0,6 0-20 0,-21 0 8 16,0 0-8-16,21 0 8 0,5 0-8 0,-26 0 1 15,0 0-1-15,30-3 1 0,-1-4-1 0,-29 7 3 16,0 0-3-16,27-2 4 0,2-5-4 0,-29 7 2 16,0 0-2-16,30-3 2 0,-1 1-2 0,-29 2 5 15,0 0-5-15,30-3 5 0,0 3-5 0,-30 0 6 16,0 0-6-16,33 0 7 0,-4 3-7 0,-29-3 38 16,0 0-38-16,35 0 38 0,-2 0-38 0,-33 0 10 15,0 0-10-15,35 0 11 0,-2 0-11 0,-33 0 21 0,0 0-21 16,32-3 21-16,-5-1-21 0,-27 4 33 0,0 0-33 15,27-3 34-15,-10-1-34 0,-17 4 10 0,0 0-10 0,21-1 11 16,-4 1-11-16,-17 0 2 0,0 0-2 0,16-4 2 16,3 1-2-16,-19 3 12 0,0 0-12 0,16-4 13 15,-4 3-13-15,-12 1 3 0,0 0-3 0,14 0 3 16,-5 0-3-16,-9 0 2 0,0 0-2 0,12 0 2 16,-3 0-2-16,-9 0 10 0,0 0-10 0,8 0 10 15,4 0-10-15,-12 0 14 0,0 0-14 0,13 0 15 16,4 1-15-16,-17-1 33 0,0 0-33 0,18-1 34 15,-3 1-34-15,-15 0 1 0,0 0-1 0,19-4 2 16,1 4-2-16,-20 0 7 0,0 0-7 0,20 0 7 16,-2 0-7-16,-18 0 15 0,0 0-15 0,17 0 15 15,-3 0-15-15,-14 0 14 0,0 0-14 0,16 0 15 16,1 0-15-16,-17 0 1 0,0 0-1 0,18 4 1 16,-3-4-1-16,-15 0 9 0,0 0-9 0,14 1 10 0,-1-1-10 15,-13 0 3-15,0 0-3 0,8 4 3 0,1-4-3 0,-9 0 6 16,0 0-6-16,9 3 6 0,-1 1-6 15,-8-4 13-15,0 0-13 0,7 3 14 0,2-1-14 0,-9-2 3 16,0 0-3-16,5 3 4 0,-1-3-4 0,-4 0 7 16,0 0-7-16,5 0 7 0,-2 0-7 0,-3 0 7 15,0 0-7-15,4 0 8 0,1-3-8 0,-5 3 7 16,0 0-7-16,0 0 8 0,4 3-8 0,-4-3 1 16,0 0-1-16,0 0 1 0,0 0-1 0,0 0 7 15,0 0-7-15,0 0 8 0,0 0-8 0,0 0 0 16,0 0 0-16,0 0 1 0,0 4-1 0,0-4 0 0,0 0 0 15,0 0 1-15,0 3-1 0,0-3 2 0,0 0-2 16,0 0 3-16,-4 2-3 0,4-2 5 0,0 0-5 16,0 0 5-16,0 3-5 0,0-3 3 0,0 0-3 0,0 0 3 15,-3 4-3-15,3-4 2 0,0 0-2 0,0 0 2 16,-2 3-2-16,2-3-1 0,0 0 1 0,0 0-1 16,0 5 1-16,0-5-2 0,0 0 2 0,0 0-1 15,-4 4 1-15,4-4-17 0,0 0 17 0,0 5-16 16,-5 5 16-16,5-10-112 0,0 0 112 0,-3 12-1130 15,6-24 1130-15</inkml:trace>
  <inkml:trace contextRef="#ctx0" brushRef="#br0" timeOffset="193489.42">25306 10644 449 0,'0'0'0'0,"0"-4"0"15,0-1 0-15,0 5 73 0,0 0-73 0,2-7 73 16,3 0-73-16,-5 7 67 0,0 0-67 0,9-5 68 15,1-2-68-15,-10 7 70 0,0 0-70 0,12-5 70 16,0 2-70-16,-12 3 67 0,0 0-67 0,11-4 67 16,-1 3-67-16,-10 1 53 0,0 0-53 0,9-4 54 0,-2 4-54 15,-7 0 40-15,0 0-40 0,7 4 40 0,2-3-40 16,-9-1 28-16,0 0-28 0,5 4 28 0,0-1-28 16,-5-3 8-16,0 0-8 0,5 4 9 0,-1-1-9 0,-4-3 28 15,0 0-28-15,2 4 28 0,-1 1-28 0,-1-5 47 16,0 0-47-16,0 5 47 0,-1 2-47 0,1-7 50 15,0 0-50-15,-4 7 51 0,-1 1-51 0,5-8 54 16,0 0-54-16,-11 9 54 0,-2-1-54 0,13-8 50 16,0 0-50-16,-25 7 51 0,-6-2-51 0,31-5 38 15,0 0-38-15,-30 0 38 0,4-5-38 0,26 5-94 16,0 0 94-16,-54-5-1206 0,108 10 1206 0</inkml:trace>
  <inkml:trace contextRef="#ctx0" brushRef="#br0" timeOffset="-202496.79">4467 8862 807 0,'0'0'0'0,"7"-2"0"0,1-3 0 16,-8 5-152-16,0 0 152 0,4-3-151 0,1 1 151 15,-5 2-64-15,0 0 64 0,4-2-64 0,1-1 64 0,-5 3-55 16,0 0 55-16,0-5-55 0,3 1 55 0,-3 4-4 16,0 0 4-16,0-7-3 0,2 2 3 0,-2 5 32 15,0 0-32-15,4-3 33 0,-4-4-33 0,0 7 44 16,0 0-44-16,3-5 44 0,-3 1-44 0,0 4 32 16,0 0-32-16,4-6 32 0,-3 0-32 0,-1 6 9 15,0 0-9-15,4-5 10 0,1 2-10 0,-5 3 19 16,0 0-19-16,7-3 20 0,-2-1-20 0,-5 4 7 15,0 0-7-15,4-3 8 0,-3 1-8 0,-1 2 15 0,0 0-15 16,4-2 16-16,-1 1-16 0,-3 1 33 0,0 0-33 16,0 0 34-16,4 0-34 0,-4 0 34 0,0 0-34 15,0 0 35-15,0 0-35 0,0 0 22 0,0 0-22 0,0 0 23 16,0 0-23-16,0 0 36 0,0 0-36 0,0 0 36 16,2 0-36-16,-2 0 21 0,0 0-21 0,3 1 21 15,1-1-21-15,-4 0 35 0,0 0-35 0,5 0 36 16,-2 0-36-16,-3 0 20 0,0 0-20 0,0 0 20 15,2 0-20-15,-2 0 58 0,0 0-58 0,0 0 59 16,0 0-59-16,0 0 18 0,0 0-18 0,0 0 19 16,0 0-19-16,0 0 38 0,0 0-38 0,0 0 39 15,0 0-39-15,0 0 13 0,0 0-13 0,0 0 14 16,-2 2-14-16,2-2 12 0,0 0-12 0,0 0 12 16,-3 2-12-16,3-2 16 0,0 0-16 0,0 0 17 0,-5 0-17 15,5 0 22-15,0 0-22 0,0 0 23 0,-4-5-23 16,4 5 14-16,0 0-14 0,0-4 15 0,0-1-15 15,0 5 5-15,0 0-5 0,4-3 5 0,-4-4-5 0,0 7 22 16,0 0-22-16,5-5 23 0,-2 1-23 0,-3 4 0 16,0 0 0-16,6-3 1 0,0-1-1 0,-6 4 3 15,0 0-3-15,6-3 3 0,2 1-3 0,-8 2 6 16,0 0-6-16,9 0 6 0,0-3-6 0,-9 3 0 16,0 0 0-16,7 0 1 0,2 3-1 0,-9-3 2 15,0 0-2-15,5 0 3 0,0 2-3 0,-5-2 1 16,0 0-1-16,7 2 2 0,-4-1-2 0,-3-1 1 15,0 0-1-15,2 4 2 0,2-4-2 0,-4 0 1 0,0 0-1 16,0 0 1-16,3 3-1 0,-3-3 7 0,0 0-7 16,0 0 8-16,0 5-8 0,0-5 8 0,0 0-8 0,-3 4 8 15,-1-1-8-15,4-3 3 0,0 0-3 0,-5 5 4 16,-4 2-4-16,9-7 20 0,0 0-20 0,-8 7 20 16,-1-2-20-16,9-5 7 0,0 0-7 0,-11 5 7 15,6 0-7-15,5-5 9 0,0 0-9 0,-9 2 10 16,4-2-10-16,5 0 3 0,0 0-3 0,-3-2 4 15,3-1-4-15,0 3 2 0,0 0-2 0,0-3 3 16,8-4-3-16,-8 7 1 0,0 0-1 0,6-5 2 16,1 1-2-16,-7 4 3 0,0 0-3 0,8-5 4 15,5 3-4-15,-13 2 0 0,0 0 0 0,10-1 1 16,2 1-1-16,-12 0 1 0,0 0-1 0,12 0 2 16,-3 0-2-16,-9 0 1 0,0 0-1 0,5 0 2 0,-1 0-2 15,-4 0 1-15,0 0-1 0,3 0 1 0,1 0-1 16,-4 0 3-16,0 0-3 0,0 0 4 0,0 0-4 15,0 0 2-15,0 0-2 0,0 0 2 0,0 0-2 0,0 0 1 16,0 0-1-16,0 0 2 0,-4 0-2 0,4 0 9 16,0 0-9-16,0 0 10 0,-3-4-10 0,3 4 32 15,0 0-32-15,0-3 33 0,0-4-33 0,0 7 4 16,0 0-4-16,0-5 5 0,3-4-5 0,-3 9 18 16,0 0-18-16,4-12 18 0,-2 2-18 0,-2 10 33 15,0 0-33-15,3-9 34 0,2-3-34 0,-5 12 4 16,0 0-4-16,4-7 5 0,-1 2-5 0,-3 5 5 15,0 0-5-15,2-3 5 0,-2 1-5 0,0 2 14 0,0 0-14 16,0 0 15-16,0 0-15 0,0 0 3 0,0 0-3 16,0 0 3-16,-2 5-3 0,2-5 2 0,0 0-2 15,0 2 2-15,0 1-2 0,0-3 10 0,0 0-10 0,-3 7 11 16,3-3-11-16,0-4 3 0,0 0-3 0,-6 8 4 16,-2-1-4-16,8-7 0 0,0 0 0 0,-7 10 1 15,-5 1-1-15,12-11 5 0,0 0-5 0,-9 12 5 16,0-5-5-16,9-7 0 0,0 0 0 0,-5 8 1 15,-2-3-1-15,7-5 7 0,0 0-7 0,-5 7 7 16,1-7-7-16,4 0 3 0,0 0-3 0,-1 4 3 16,-3-4-3-16,4 0 0 0,0 0 0 0,-5 0 0 15,5 0 0-15,0 0 0 0,0 0 0 0,-4-4 0 16,1 1 0-16,3 3-1 0,0 0 1 0,0-4 0 16,-4 3 0-16,4 1-4 0,0 0 4 0,0 0-3 15,4-4 3-15,-4 4-1 0,0 0 1 0,0 0 0 0,3 0 0 16,-3 0-1-16,0 0 1 0,0 0 0 0,4 4 0 15,-4-4 0-15,0 0 0 0,0 0 0 0,0 5 0 16,0-5 0-16,0 0 0 0,0 3 0 0,0 1 0 0,0-4-2 16,0 0 2-16,0 1-1 0,0 1 1 0,0-2 0 15,0 0 0-15,-4 5 0 0,4-1 0 0,0-4 0 16,0 0 0-16,0 1 0 0,-3 1 0 0,3-2 1 16,0 0-1-16,0 0 1 0,-4 3-1 0,4-3 8 15,0 0-8-15,0 0 9 0,-5-1-9 0,5 1 0 16,0 0 0-16,0-4 0 0,-3-1 0 0,3 5 0 15,0 0 0-15,0-7 0 0,3 2 0 0,-3 5 3 16,0 0-3-16,4-7 4 0,-3 2-4 0,-1 5 0 0,0 0 0 16,4-5 0-16,-1 2 0 0,-3 3 0 0,0 0 0 15,4 0 0-15,1 0 0 0,-5 0 5 0,0 0-5 16,4 1 5-16,1 1-5 0,-5-2 1 0,0 0-1 0,0 5 1 16,0-1-1-16,0-4 3 0,0 0-3 0,0 1 4 15,0 6-4-15,0-7 2 0,0 0-2 0,-4 4 2 16,3 1-2-16,1-5 5 0,0 0-5 0,-4 7 5 15,1-6-5-15,3-1 12 0,0 0-12 0,-2 4 13 16,-2-3-13-16,4-1 1 0,0 0-1 0,-3 2 1 16,-1 1-1-16,4-3 3 0,0 0-3 0,-1 0 4 15,-6 0-4-15,7 0 6 0,0 0-6 0,-6-3 6 16,3-2-6-16,3 5 3 0,0 0-3 0,-2-7 3 16,-1-1-3-16,3 8-3 0,0 0 3 0,0-9-2 15,3 2 2-15,-3 7-3 0,0 0 3 0,5-10-3 16,4 5 3-16,-9 5-13 0,0 0 13 0,9-7-12 0,-2 5 12 15,-7 2-16-15,0 0 16 0,9-3-15 0,-1 3 15 16,-8 0-1-16,0 0 1 0,5 0-1 0,2 3 1 16,-7-3-1-16,0 0 1 0,2 0-1 0,2 2 1 0,-4-2-3 15,0 0 3-15,0 0-3 0,3 7 3 0,-3-7 0 16,0 0 0-16,0 3 0 0,0-3 0 0,0 0 0 16,0 0 0-16,-3 4 0 0,-3 1 0 0,6-5 0 15,0 0 0-15,-3 7 0 0,-4-2 0 0,7-5 3 16,0 0-3-16,-5 7 3 0,0-4-3 0,5-3 21 15,0 0-21-15,-9 5 21 0,2-5-21 0,7 0 0 16,0 0 0-16,-5-3 0 0,-4-2 0 0,9 5-9 16,0 0 9-16,-4-4-9 0,4-4 9 0,0 8-10 0,0 0 10 15,0-11-9-15,6 3 9 0,-6 8-2 0,0 0 2 16,7-5-1-16,-2 1 1 0,-5 4-4 0,0 0 4 16,7-3-4-16,2 3 4 0,-9 0-6 0,0 0 6 0,5 0-6 15,3 3 6-15,-8-3-1 0,0 0 1 0,4 0 0 16,-1 2 0-16,-3-2-1 0,0 0 1 0,6 2 0 15,-6 3 0-15,0-5 0 0,0 0 0 0,3 3 0 16,-3-3 0-16,0 0 2 0,0 0-2 0,0 4 3 16,0-3-3-16,0-1 0 0,0 0 0 0,0 0 1 15,-3 4-1-15,3-4 0 0,0 0 0 0,0 0 1 16,-6 0-1-16,6 0 0 0,0 0 0 0,-3 0 0 16,-1-2 0-16,4 2-1 0,0 0 1 0,-3-3 0 15,3-4 0-15,0 7-3 0,0 0 3 0,3-7-3 16,1-2 3-16,-4 9-6 0,0 0 6 0,3-8-6 0,3-1 6 15,-6 9-4-15,0 0 4 0,8-7-3 0,1 2 3 16,-9 5 0-16,0 0 0 0,9-3 1 0,-2 3-1 16,-7 0-5-16,0 0 5 0,8 1-5 0,1 1 5 15,-9-2-3-15,0 0 3 0,9 5-3 0,-4-1 3 0,-5-4-2 16,0 0 2-16,4 1-2 0,-1 5 2 0,-3-6-5 16,0 0 5-16,2 5-5 0,-2-4 5 0,0-1-1 15,0 0 1-15,0 4 0 0,0-2 0 0,0-2 6 16,0 0-6-16,-2 5 6 0,-1-5-6 0,3 0 1 15,0 0-1-15,-9 3 2 0,0 2-2 0,9-5 5 16,0 0-5-16,-9 7 5 0,-3-5-5 0,12-2 6 16,0 0-6-16,-8 5 7 0,-5 0-7 0,13-5 3 15,0 0-3-15,-8 4 3 0,-5-1-3 0,13-3 5 0,0 0-5 16,-8 2 6-16,-1 1-6 0,9-3 0 0,0 0 0 0,-5 0 0 16,1-5 0-16,4 5-1 0,0 0 1 15,-3-3 0-15,3-1 0 0,0 4-1 0,0 0 1 0,0-5 0 16,3-2 0-16,-3 7-3 0,0 0 3 0,4-3-3 15,1-4 3-15,-5 7 0 0,0 0 0 0,0 0 0 16,4-2 0-16,-4 2-2 0,0 0 2 0,0 0-1 16,0 0 1-16,0 0-2 0,0 0 2 0,0 0-1 15,-4 2 1-15,4-2 0 0,0 0 0 0,0 3 0 16,0 1 0-16,0-4-1 0,0 0 1 0,-3 3-1 16,1 2 1-16,2-5-3 0,0 0 3 0,0 7-3 15,-4-2 3-15,4-5 0 0,0 0 0 0,-3 7 0 16,-1-3 0-16,4-4 0 0,0 0 0 0,-1 3 0 15,-3 2 0-15,4-5 0 0,0 0 0 0,-3 0 1 0,1 4-1 16,2-4 3-16,0 0-3 0,-4 0 3 0,4 0-3 16,0 0 0-16,0 0 0 0,0 0 0 0,-3-4 0 15,3 4 0-15,0 0 0 0,3-3 0 0,1-1 0 16,-4 4-1-16,0 0 1 0,5-1 0 0,0-3 0 0,-5 4-3 16,0 0 3-16,7-3-3 0,-3 1 3 0,-4 2 0 15,0 0 0-15,5 0 0 0,-1 0 0 0,-4 0-2 16,0 0 2-16,5 2-1 0,-2 1 1 0,-3-3-2 15,0 0 2-15,0 4-1 0,2-1 1 0,-2-3 0 16,0 0 0-16,0 5 0 0,0-1 0 0,0-4-1 16,0 0 1-16,0 1-1 0,-2 3 1 0,2-4-1 0,0 0 1 15,0 3-1-15,0 0 1 0,0-3 1 0,0 0-1 16,0 0 2-16,-3 4-2 0,3-4-1 0,0 0 1 16,0 0 0-16,-4 0 0 0,4 0 0 0,0 0 0 15,-1 2 0-15,-3-2 0 0,4 0 0 0,0 0 0 0,-5 1 0 16,1-1 0-16,4 0-3 0,0 0 3 0,-3-1-3 15,-1-1 3-15,4 2-1 0,0 0 1 0,0-4 0 16,4 1 0-16,-4 3 0 0,0 0 0 0,3-3 0 16,1 1 0-16,-4 2-2 0,0 0 2 0,2-2-1 15,1 2 1-15,-3 0 3 0,0 0-3 0,4 0 3 16,-3 2-3-16,-1-2 0 0,0 0 0 0,0 0 0 16,4 5 0-16,-4-5-2 0,0 0 2 0,3 3-2 15,-3 1 2-15,0-4 0 0,0 0 0 0,0 2 0 16,-3-1 0-16,3-1-2 0,0 0 2 0,0 5-2 15,-4-1 2-15,4-4 0 0,0 0 0 0,-1 2 1 0,-3-1-1 16,4-1-1-16,0 0 1 0,-3 4-1 0,1-3 1 16,2-1-4-16,0 0 4 0,-4 4-4 0,-3-2 4 15,7-2-1-15,0 0 1 0,-5 0 0 0,2 0 0 0,3 0-3 16,0 0 3-16,-2-2-3 0,-2-2 3 0,4 4-5 16,0 0 5-16,0-3-5 0,0 0 5 0,0 3-1 15,0 0 1-15,0-2 0 0,0-2 0 0,0 4-3 16,0 0 3-16,0 0-2 0,4-5 2 0,-4 5-2 15,0 0 2-15,0 0-1 0,5 0 1 0,-5 0 0 16,0 0 0-16,0 0 0 0,4 5 0 0,-4-5-4 16,0 0 4-16,0 0-3 0,1 4 3 0,-1-4-1 15,0 0 1-15,4 3 0 0,-4-1 0 0,0-2-1 0,0 0 1 16,0 3 0-16,0 1 0 0,0-4 0 0,0 0 0 16,0 2 1-16,0-1-1 0,0-1 13 0,0 0-13 15,0 0 14-15,0 4-14 0,0-4 0 0,0 0 0 0,0 0 0 16,3-4 0-16,-3 4 1 0,0 0-1 0,0 0 2 15,4-3-2-15,-4 3 4 0,0 0-4 0,2-5 4 16,1 0-4-16,-3 5 0 0,0 0 0 0,4-2 0 16,-3-5 0-16,-1 7-1 0,0 0 1 0,4-3 0 15,-4 1 0-15,0 2-1 0,0 0 1 0,0 0 0 16,3-4 0-16,-3 4-4 0,0 0 4 0,0 0-3 16,0 0 3-16,0 0-6 0,0 0 6 0,0 0-5 15,-3 4 5-15,3-4-1 0,0 0 1 0,0 0 0 16,0 3 0-16,0-3-7 0,0 0 7 0,0 0-7 15,-4 5 7-15,4-5-3 0,0 0 3 0,0 0-3 16,-1 4 3-16,1-4-1 0,0 0 1 0,0 0 0 0,-4 0 0 16,4 0-2-16,0 0 2 0,0 0-1 0,-3 2 1 15,3-2 0-15,0 0 0 0,0 0 0 0,-6 5 0 0,6-5 0 16,0 0 0-16,-3 5 0 0,-1-5 0 0,4 0-4 16,0 0 4-16,-1 2-3 0,-3-1 3 0,4-1 0 15,0 0 0-15,0 0 0 0,-3 0 0 0,3 0-2 16,0 0 2-16,0 0-2 0,-2 2 2 0,2-2 0 15,0 0 0-15,0 0 0 0,-7 3 0 0,7-3 2 16,0 0-2-16,-2 4 3 0,-1-4-3 0,3 0 0 16,0 0 0-16,-4 0 0 0,2 0 0 0,2 0 0 15,0 0 0-15,-3 3 0 0,0-3 0 0,3 0 2 0,0 0-2 16,-4 2 2-16,2-2-2 0,2 0 0 0,0 0 0 16,-3 0 0-16,-2 0 0 0,5 0 5 0,0 0-5 15,-4 0 6-15,1 0-6 0,3 0 0 0,0 0 0 0,-2 0 1 16,-5 0-1-16,7 0 0 0,0 0 0 0,-5 0 0 15,1-2 0-15,4 2 2 0,0 0-2 0,-3 0 2 16,1-3-2-16,2 3-1 0,0 0 1 0,-4-5 0 16,4 0 0-16,0 5 0 0,0 0 0 0,0-2 0 15,0-3 0-15,0 5-60 0,0 0 60 0,0 0-59 16,0 5 59-16,0-5-114 0,0 0 114 0,0 0-114 16,-5 0 114-16,2 0-1052 0</inkml:trace>
  <inkml:trace contextRef="#ctx0" brushRef="#br0" timeOffset="-179286.4">3448 15187 135 0,'0'0'0'0,"0"0"0"16,-6 2 0-16,6-2 56 0,0 0-56 0,0 0 57 0,0-4-57 15,0 4 76-15,0 0-76 0,0 0 77 0,0-5-77 16,0 5 89-16,0 0-89 0,0 0 90 0,0-5-90 16,0 5 83-16,0 0-83 0,0 0 83 0,-3-2-83 0,3 2 82 15,0 0-82-15,-4-3 82 0,3 3-82 0,1 0 92 16,0 0-92-16,-4 0 92 0,-1-2-92 0,5 2 93 16,0 0-93-16,-7 0 94 0,2-2-94 0,5 2 61 15,0 0-61-15,-4 0 62 0,-1-1-62 0,5 1 49 16,0 0-49-16,-3 0 50 0,-3 0-50 0,6 0 38 15,0 0-38-15,-3 1 38 0,-1 1-38 0,4-2 15 0,0 0-15 16,0 0 16-16,-1 2-16 0,1-2 31 0,0 0-31 16,0 0 31-16,-4 3-31 0,4-3 5 0,0 0-5 15,0 0 5-15,-3 5-5 0,3-5 17 0,0 0-17 16,0 5 17-16,-6 1-17 0,6-6 8 0,0 0-8 0,-3 6 9 16,0 1-9-16,3-7 9 0,0 0-9 0,-2 7 9 15,-2 2-9-15,4-9 1 0,0 0-1 0,0 8 1 16,-3-1-1-16,3-7 7 0,0 0-7 0,0 7 8 15,0-4-8-15,0-3 22 0,0 0-22 0,0 4 22 16,0-2-22-16,0-2 3 0,0 0-3 0,0 0 3 16,0 0-3-16,0 0 13 0,0 0-13 0,0 0 13 15,0 0-13-15,0 0 33 0,0 0-33 0,0 0 34 16,0 0-34-16,0 0 4 0,0 0-4 0,0 0 5 16,0 0-5-16,0 0 10 0,0 0-10 0,0 0 11 15,0 0-11-15,0 0 1 0,0 0-1 0,0 0 1 16,0 0-1-16,0 0 3 0,0 0-3 0,0 0 4 0,0 0-4 15,0 0 11-15,0 0-11 0,0 0 11 0,-2-4-11 16,2 4 3-16,0 0-3 0,-3-5 4 0,3-2-4 0,0 7 3 16,0 0-3-16,-4-7 3 0,4-1-3 0,0 8 5 15,0 0-5-15,-3-11 5 0,3-1-5 0,0 12 6 16,0 0-6-16,0-10 7 0,0-2-7 0,0 12 3 16,0 0-3-16,0-12 3 0,3-2-3 0,-3 14 12 15,0 0-12-15,0-11 12 0,4-1-12 0,-4 12 0 16,0 0 0-16,0-14 1 0,3 0-1 0,-3 14 0 15,0 0 0-15,2-14 0 0,-2 1 0 0,0 13 2 0,0 0-2 16,3-14 3-16,1 0-3 0,-4 14 5 0,0 0-5 16,5-13 6-16,-2 1-6 0,-3 12 0 0,0 0 0 15,6-12 1-15,2 0-1 0,-8 12 0 0,0 0 0 0,4-12 1 16,1 1-1-16,-5 11 0 0,0 0 0 0,4-8 1 16,-1-3-1-16,-3 11 6 0,0 0-6 0,2-8 6 15,1 1-6-15,-3 7 3 0,0 0-3 0,0-7 4 16,0 0-4-16,0 7 0 0,0 0 0 0,-3-10 1 15,1 0-1-15,2 10 5 0,0 0-5 0,-3-9 5 16,3 1-5-16,0 8 0 0,0 0 0 0,0-9 1 16,0-1-1-16,0 10 0 0,0 0 0 0,0-12 0 15,0 2 0-15,0 10 2 0,0 0-2 0,3-16 2 16,-1 4-2-16,-2 12 0 0,0 0 0 0,3-15 0 16,3-1 0-16,-6 16 0 0,0 0 0 0,3-13 0 15,1 1 0-15,-4 12-1 0,0 0 1 0,3-12 0 0,-1 1 0 16,-2 11-1-16,0 0 1 0,3-10-1 0,1 0 1 15,-4 10-1-15,0 0 1 0,5-10-1 0,-5 1 1 16,0 9-3-16,0 0 3 0,0-9-3 0,0 3 3 16,0 6-6-16,0 0 6 0,-4-9-5 0,4 0 5 0,0 9 1 15,0 0-1-15,-1-10 2 0,1-2-2 0,0 12-1 16,0 0 1-16,0-12 0 0,1 0 0 0,-1 12-1 16,0 0 1-16,4-15 0 0,-4 3 0 0,0 12-1 15,0 0 1-15,3-17 0 0,6-1 0 0,-9 18-1 16,0 0 1-16,5-15 0 0,-1 0 0 0,-4 15-1 15,0 0 1-15,5-14 0 0,2-3 0 0,-7 17-2 16,0 0 2-16,2-16-2 0,1 1 2 0,-3 15 0 16,0 0 0-16,4-15 0 0,-3-1 0 0,-1 16 0 0,0 0 0 15,4-15 1-15,-1 3-1 0,-3 12 3 0,0 0-3 16,4-16 4-16,-2 4-4 0,-2 12 0 0,0 0 0 0,3-15 1 16,-3 1-1-16,0 14 2 0,0 0-2 0,0-14 3 15,-3 2-3-15,3 12 1 0,0 0-1 0,-2-10 2 16,-2 0-2-16,4 10 1 0,0 0-1 0,0-12 2 15,0 0-2-15,0 12 0 0,0 0 0 0,0-10 0 16,0 1 0-16,0 9 0 0,0 0 0 0,0-10 0 16,4 1 0-16,-4 9-6 0,0 0 6 0,0-8-5 15,0-1 5-15,0 9-4 0,0 0 4 0,0-8-3 16,2 1 3-16,-2 7-1 0,0 0 1 0,0-9 0 16,0-1 0-16,0 10-2 0,0 0 2 0,-2-9-2 15,2-1 2-15,0 10-2 0,0 0 2 0,-4-10-1 16,4-2 1-16,0 12 0 0,0 0 0 0,-3-14 0 15,3 0 0-15,0 14-1 0,0 0 1 0,-4-15 0 0,3-1 0 16,1 16-1-16,0 0 1 0,0-13 0 0,0-1 0 16,0 14-8-16,0 0 8 0,0-12-7 0,1 0 7 15,-1 12-1-15,0 0 1 0,0-14-1 0,0 1 1 0,0 13 0 16,0 0 0-16,0-16 0 0,-1-1 0 0,1 17-1 16,0 0 1-16,0-17 0 0,0 0 0 0,0 17-1 15,0 0 1-15,0-16 0 0,1-2 0 0,-1 18-6 16,0 0 6-16,4-18-6 0,-4 0 6 0,0 18-9 15,0 0 9-15,3-19-8 0,-3 0 8 0,0 19-9 16,0 0 9-16,4-21-8 0,-4-3 8 0,0 24-4 16,0 0 4-16,0-18-3 0,0 0 3 0,0 18-2 0,0 0 2 15,0-15-2-15,0 0 2 0,0 15-2 0,0 0 2 16,2-14-1-16,1 2 1 0,-3 12-4 0,0 0 4 16,0-12-3-16,0 2 3 0,0 10-1 0,0 0 1 15,0-12 0-15,0 0 0 0,0 12-2 0,0 0 2 0,-3-12-1 16,3-2 1-16,0 14-2 0,0 0 2 0,-2-15-1 15,-2-3 1-15,4 18 1 0,0 0-1 0,0-17 1 16,-3-2-1-16,3 19 0 0,0 0 0 0,0-17 0 16,0 2 0-16,0 15-1 0,0 0 1 0,0-16 0 15,3 1 0-15,-3 15-4 0,0 0 4 0,0-17-3 16,4 0 3-16,-4 17-3 0,0 0 3 0,5-17-3 16,0 0 3-16,-5 17 0 0,0 0 0 0,7-12 0 15,2 1 0-15,-9 11-2 0,0 0 2 0,5-12-1 16,2-1 1-16,-7 13-4 0,0 0 4 0,5-16-4 15,1 1 4-15,-6 15 0 0,0 0 0 0,3-14 0 0,1-1 0 16,-4 15 0-16,0 0 0 0,0-19 1 0,1 0-1 16,-1 19 0-16,0 0 0 0,4-17 0 0,-4-2 0 15,0 19-11-15,0 0 11 0,3-17-11 0,1 1 11 0,-4 16-5 16,0 0 5-16,5-17-4 0,7-2 4 0,-12 19-1 16,0 0 1-16,9-15-1 0,3-4 1 0,-12 19-3 15,0 0 3-15,9-14-3 0,0 1 3 0,-9 13-5 16,0 0 5-16,8-12-5 0,-2 3 5 0,-6 9 0 15,0 0 0-15,7-12 0 0,-2 4 0 0,-5 8 0 16,0 0 0-16,3-7 0 0,2-5 0 0,-5 12 0 16,0 0 0-16,0-9 0 0,4 2 0 0,-4 7 0 15,0 0 0-15,0-8 0 0,0-3 0 0,0 11 0 0,0 0 0 16,0-10 0-16,3-2 0 0,-3 12 0 0,0 0 0 16,0-10 1-16,6-2-1 0,-6 12 0 0,0 0 0 15,0-9 1-15,3 3-1 0,-3 6 0 0,0 0 0 0,5-12 0 16,1 0 0-16,-6 12 0 0,0 0 0 0,7-12 1 15,-2 3-1-15,-5 9 0 0,0 0 0 0,3-10 0 16,3-2 0-16,-6 12-3 0,0 0 3 0,3-11-2 16,0 3 2-16,-3 8-2 0,0 0 2 0,0-12-2 15,2-4 2-15,-2 16-2 0,0 0 2 0,4-13-1 16,-4-3 1-16,0 16-1 0,0 0 1 0,0-13-1 16,3 1 1-16,-3 12-1 0,0 0 1 0,0-12-1 15,2 1 1-15,-2 11-3 0,0 0 3 0,3-10-3 16,-3 2 3-16,0 8 0 0,0 0 0 0,0-12 0 15,0 3 0-15,0 9-5 0,0 0 5 0,0-7-5 16,0 0 5-16,0 7-3 0,0 0 3 0,0-5-3 0,0 0 3 16,0 5-2-16,0 0 2 0,0-5-2 0,0 0 2 15,0 5-11-15,0 0 11 0,-3-5-10 0,1-1 10 16,2 6-1-16,0 0 1 0,0-6 0 0,0-3 0 0,0 9-3 16,0 0 3-16,0-10-3 0,0-1 3 0,0 11-6 15,0 0 6-15,2-10-6 0,1 0 6 0,-3 10 0 16,0 0 0-16,4-12 0 0,1 0 0 0,-5 12-2 15,0 0 2-15,4-9-2 0,-1 3 2 0,-3 6-2 16,0 0 2-16,5-9-1 0,-1 0 1 0,-4 9-2 16,0 0 2-16,9-6-1 0,-1-5 1 0,-8 11-5 15,0 0 5-15,9-8-4 0,0-1 4 0,-9 9 0 0,0 0 0 16,8-8 0-16,5 1 0 0,-13 7 0 0,0 0 0 16,8-11 1-16,4 3-1 0,-12 8 3 0,0 0-3 15,9-9 4-15,0 1-4 0,-9 8 2 0,0 0-2 16,12-9 3-16,-3-1-3 0,-9 10 0 0,0 0 0 0,8-9 0 15,1 2 0-15,-9 7-1 0,0 0 1 0,12-8 0 16,1-1 0-16,-13 9 1 0,0 0-1 0,10-8 1 16,2 1-1-16,-12 7-1 0,0 0 1 0,12-7-1 15,4-2 1-15,-16 9 3 0,0 0-3 0,9-5 4 16,-4 0-4-16,-5 5 13 0,0 0-13 0,5-2 14 16,-1-3-14-16,-4 5 4 0,0 0-4 0,3-1 4 15,-1 1-4-15,-2 0 3 0,0 0-3 0,3 0 4 16,1 1-4-16,-4-1 28 0,0 0-28 0,3 2 28 15,3 1-28-15,-6-3 1 0,0 0-1 0,3 0 2 16,2 2-2-16,-5-2 6 0,0 0-6 0,6 4 6 0,4-1-6 16,-10-3 1-16,0 0-1 0,9 3 1 0,-1-1-1 15,-8-2 0-15,0 0 0 0,6 4 0 0,2-3 0 16,-8-1-1-16,0 0 1 0,7 4 0 0,2-3 0 0,-9-1 1 16,0 0-1-16,11 0 2 0,-1-1-2 0,-10 1 2 15,0 0-2-15,10-4 2 0,3-1-2 0,-13 5 1 16,0 0-1-16,15-5 2 0,-1 0-2 0,-14 5 1 15,0 0-1-15,16-4 2 0,1-1-2 0,-17 5 3 16,0 0-3-16,21-3 4 0,5 0-4 0,-26 3 6 16,0 0-6-16,23 0 6 0,5-4-6 0,-28 4 14 15,0 0-14-15,21 0 15 0,-4 0-15 0,-17 0 8 0,0 0-8 16,21-5 8-16,2 2-8 0,-23 3 24 0,0 0-24 16,15-4 25-16,3-1-25 0,-18 5 6 0,0 0-6 15,14-3 7-15,2-1-7 0,-16 4 9 0,0 0-9 16,12-5 10-16,2 3-10 0,-14 2 8 0,0 0-8 0,8-1 9 15,5 1-9-15,-13 0 3 0,0 0-3 0,8 0 4 16,-3 1-4-16,-5-1 6 0,0 0-6 0,7 2 6 16,-3 0-6-16,-4-2 7 0,0 0-7 0,5 3 7 15,-1-1-7-15,-4-2 7 0,0 0-7 0,1 3 8 16,3-1-8-16,-4-2 3 0,0 0-3 0,3 2 4 16,-1 1-4-16,-2-3 2 0,0 0-2 0,7 0 2 15,-2 0-2-15,-5 0 5 0,0 0-5 0,4 0 5 16,-1 0-5-16,-3 0 6 0,0 0-6 0,5 0 6 15,-1 0-6-15,-4 0 7 0,0 0-7 0,2 0 8 16,1 2-8-16,-3-2 8 0,0 0-8 0,0 0 8 16,4 2-8-16,-4-2 3 0,0 0-3 0,0 0 4 0,0 0-4 15,0 0 12-15,0 0-12 0,0 0 12 0,0 0-12 16,0 0 3-16,0 0-3 0,0 0 4 0,0 0-4 16,0 0 6-16,0 0-6 0,0 0 6 0,0 3-6 0,0-3 3 15,0 0-3-15,0 0 3 0,-4 5-3 0,4-5 2 16,0 0-2-16,0 0 2 0,0 4-2 0,0-4 0 15,0 0 0-15,0 0 0 0,0 3 0 0,0-3-34 16,0 0 34-16,0 3-34 0,0-1 34 0,0-2-165 16,0 0 165-16,0 0-165 0,4-8 165 0,1-1-1307 15</inkml:trace>
  <inkml:trace contextRef="#ctx0" brushRef="#br0" timeOffset="-171899.69">4615 8290 1211 0,'9'91'0'0,"-9"-91"-109"0,0 0 109 0,7 77-108 16,1 0 108-16,-8-77 2 0,0 0-2 0,5 51 3 16,-1-13-3-16,-4-38 7 0,0 0-7 0,3 24 7 15,-6-16-7-15,3-8-1 0,0 0 1 0,0 9 0 16,-4-7 0-16,4-2 10 0,0 0-10 0,-5 3 11 15,2-1-11-15,3-2 12 0,0 0-12 0,-5 3 12 16,1-3-12-16,4 0 17 0,0 0-17 0,-5 2 17 16,-2 0-17-16,7-2 9 0,0 0-9 0,-5 1 9 15,1 1-9-15,4-2 9 0,0 0-9 0,-5 2 9 0,1 1-9 16,4-3 3-16,0 0-3 0,-3 4 4 0,1-4-4 16,2 0 2-16,0 0-2 0,0 0 2 0,-3 1-2 15,3-1 1-15,0 0-1 0,0 0 2 0,0 0-2 0,0 0 3 16,0 0-3-16,0 4 4 0,-4 3-4 0,4-7 6 15,0 0-6-15,0 7 6 0,0 1-6 0,0-8 3 16,0 0-3-16,-2 9 3 0,-1 3-3 0,3-12 0 16,0 0 0-16,-3 10 1 0,3 4-1 0,0-14 1 15,0 0-1-15,0 12 2 0,3 0-2 0,-3-12 9 16,0 0-9-16,0 12 9 0,5-2-9 0,-5-10 8 16,0 0-8-16,4 12 9 0,-1-5-9 0,-3-7 9 15,0 0-9-15,5 8 9 0,1 1-9 0,-6-9 8 0,0 0-8 16,7 7 8-16,1-4-8 0,-8-3 3 0,0 0-3 15,9 0 4-15,3-3-4 0,-12 3 12 0,0 0-12 0,12-4 12 16,2 1-12-16,-14 3 8 0,0 0-8 16,14-9 8-16,2-1-8 0,-16 10 23 0,0 0-23 0,12-9 24 15,-3 1-24-15,-9 8 31 0,0 0-31 0,9-12 31 16,-1 2-31-16,-8 10 36 0,0 0-36 0,9-9 36 16,-5-3-36-16,-4 12 8 0,0 0-8 0,5-8 8 15,-5-1-8-15,0 9 13 0,0 0-13 0,0-7 13 16,-2-1-13-16,2 8 16 0,0 0-16 0,-3-7 17 15,-4-2-17-15,7 9 32 0,0 0-32 0,-6-3 33 16,-2-4-33-16,8 7 10 0,0 0-10 0,-6-4 10 16,-1 3-10-16,7 1 12 0,0 0-12 0,-8 0 13 15,-4 0-13-15,12 0 16 0,0 0-16 0,-9 0 17 16,0 0-17-16,9 0 3 0,0 0-3 0,-5 0 4 16,-2 1-4-16,7-1 0 0,0 0 0 0,-5 4 1 0,-1-1-1 15,6-3 2-15,0 0-2 0,-7 7 2 0,2 2-2 0,5-9-1 16,0 0 1-16,-3 15 0 0,3 1 0 0,0-16-1 15,0 0 1-15,3 15-1 0,2 5 1 0,-5-20-5 16,0 0 5-16,13 18-4 0,4-1 4 0,-17-17-3 16,0 0 3-16,18 13-3 0,-1-2 3 0,-17-11-2 15,0 0 2-15,19 8-1 0,-1-6 1 0,-18-2-1 16,0 0 1-16,17 2-1 0,-3-2 1 0,-14 0 4 16,0 0-4-16,12-4 4 0,-3-3-4 0,-9 7 15 15,0 0-15-15,7-5 16 0,-6-5-16 0,-1 10 39 16,0 0-39-16,-1-9 40 0,-8 1-40 0,9 8 12 0,0 0-12 15,-16-12 13-15,-10-4-13 0,26 16 43 0,0 0-43 16,-29-11 43-16,-4 0-43 0,33 11 3 0,0 0-3 0,-27-5 3 16,1 0-3-16,26 5-196 0,0 0 196 0,-29-3-196 15,-1-4 196-15,-29-2-1029 0</inkml:trace>
  <inkml:trace contextRef="#ctx0" brushRef="#br0" timeOffset="-115796.95">4615 15290 203 0,'0'0'0'0,"3"-2"0"0,3-1 0 16,-6 3 5-16,0 0-5 0,3-2 5 0,1 0-5 0,-4 2 1 15,0 0-1-15,0 0 1 0,5-2-1 0,-5 2-15 16,0 0 15-16,0 0-14 0,0 0 14 0,0 0-3 16,0 0 3-16,0 0-2 0,0 0 2 0,0 0 5 15,0 0-5-15,0 0 5 0,0 0-5 0,0 0 50 16,0 0-50-16,0 0 50 0,0 0-50 0,0 0 40 15,0 0-40-15,0 0 40 0,0 0-40 0,0 0 58 16,0 0-58-16,0 0 58 0,0 0-58 0,0 0 44 16,0 0-44-16,0 0 45 0,0 0-45 0,0 0 42 0,0 0-42 15,0 0 43-15,-5 0-43 0,5 0 28 0,0 0-28 16,0 0 28-16,0 0-28 0,0 0 16 0,0 0-16 16,0 0 17-16,0 0-17 0,0 0 10 0,0 0-10 0,0 0 11 15,0 0-11-15,0 0 4 0,0 0-4 0,0 0 5 16,1-3-5-16,-1 3 7 0,0 0-7 0,0 0 7 15,7-5-7-15,-7 5 3 0,0 0-3 0,2-2 3 16,1-1-3-16,-3 3-3 0,0 0 3 0,4-2-3 16,-1 2 3-16,-3 0-3 0,0 0 3 0,0 0-3 15,2 2 3-15,-2-2 0 0,0 0 0 0,0 0 0 16,-2 3 0-16,2-3 31 0,0 0-31 0,-3 4 31 16,-1 2-31-16,4-6 29 0,0 0-29 0,-3 4 29 15,-2 1-29-15,5-5 23 0,0 0-23 0,-5 5 24 16,-2-1-24-16,7-4 28 0,0 0-28 0,-6 0 28 15,-2-6-28-15,8 6 3 0,0 0-3 0,-4-10 3 0,4-5-3 16,0 15 22-16,0 0-22 0,0-14 23 0,5-7-23 16,-5 21 6-16,0 0-6 0,7-15 7 0,2 0-7 15,-9 15 16-15,0 0-16 0,12-12 17 0,-3 3-17 0,-9 9 8 16,0 0-8-16,12-7 9 0,-3 4-9 0,-9 3 9 16,0 0-9-16,9-2 9 0,-1 2-9 0,-8 0 3 15,0 0-3-15,9 2 4 0,-6 1-4 0,-3-3 6 16,0 0-6-16,6 4 6 0,-3 1-6 0,-3-5 22 15,0 0-22-15,0 7 22 0,0 1-22 0,0-8 20 16,0 0-20-16,-3 10 20 0,-3 1-20 0,6-11 34 16,0 0-34-16,-3 10 35 0,-2 2-35 0,5-12 19 15,0 0-19-15,-7 7 20 0,3 1-20 0,4-8 36 0,0 0-36 16,-1 7 36-16,-3-3-36 0,4-4 20 0,0 0-20 16,0 0 20-16,0 0-20 0,0 0 5 0,0 0-5 15,4-7 6-15,1-3-6 0,-5 10 26 0,0 0-26 0,7-14 26 16,7-2-26-16,-14 16 0 0,0 0 0 0,12-17 0 15,2 0 0-15,-14 17 6 0,0 0-6 0,12-12 7 16,0 2-7-16,-12 10 1 0,0 0-1 0,9-5 1 16,-6 5-1-16,-3 0 7 0,0 0-7 0,6 1 8 15,-1 5-8-15,-5-6 3 0,0 0-3 0,3 5 3 16,1 2-3-16,-4-7 19 0,0 0-19 0,0 6 20 16,0 1-20-16,0-7 3 0,0 0-3 0,0 7 3 15,0-2-3-15,0-5 3 0,0 0-3 0,0 5 3 16,-4 1-3-16,4-6 11 0,0 0-11 0,0 1 11 15,0 3-11-15,0-4 3 0,0 0-3 0,-3 3 4 0,3-1-4 16,0-2 2-16,0 0-2 0,0 0 2 0,-2 2-2 16,2-2 10-16,0 0-10 0,0 0 11 0,-3 0-11 15,3 0 8-15,0 0-8 0,0 0 8 0,-6 0-8 0,6 0 3 16,0 0-3-16,-3 0 4 0,-2 1-4 0,5-1 12 16,0 0-12-16,-4 0 13 0,4 0-13 0,0 0 0 15,0 0 0-15,-3 0 1 0,1 0-1 0,2 0 3 16,0 0-3-16,-3 0 4 0,-1 0-4 0,4 0 2 15,0 0-2-15,-5 0 2 0,1-1-2 0,4 1 1 16,0 0-1-16,-3-4 2 0,1 1-2 0,2 3 1 16,0 0-1-16,0-5 1 0,-3-2-1 0,3 7 0 15,0 0 0-15,0-9 1 0,0-1-1 0,0 10 3 0,0 0-3 16,0-12 3-16,3-4-3 0,-3 16 1 0,0 0-1 16,5-15 2-16,-1-4-2 0,-4 19 1 0,0 0-1 15,5-17 2-15,4 0-2 0,-9 17-1 0,0 0 1 0,7-14-1 16,-2 4 1-16,-5 10 0 0,0 0 0 0,3-10 1 15,-3 1-1-15,0 9 0 0,0 0 0 0,2-8 0 16,2-1 0-16,-4 9 0 0,0 0 0 0,0-9 0 16,-4 3 0-16,4 6 3 0,0 0-3 0,-2-9 3 15,-1-1-3-15,3 10 0 0,0 0 0 0,-5-12 1 16,5-4-1-16,0 16 2 0,0 0-2 0,0-17 3 16,0-3-3-16,0 20 10 0,0 0-10 0,5-21 11 15,-2-1-11-15,-3 22 0 0,0 0 0 0,2-21 0 16,5 2 0-16,-7 19 1 0,0 0-1 0,2-18 1 15,1-3-1-15,-3 21 0 0,0 0 0 0,0-21 1 16,-3-1-1-16,3 22 0 0,0 0 0 0,-2-24 0 0,-5 0 0 16,7 24-6-16,0 0 6 0,-5-20-5 0,1 1 5 15,4 19-9-15,0 0 9 0,-5-19-9 0,0 0 9 16,5 19-1-16,0 0 1 0,-7-17-1 0,-2 0 1 0,9 17-1 16,0 0 1-16,-5-17-1 0,2 1 1 0,3 16-7 15,0 0 7-15,-6-15-7 0,3-1 7 0,3 16 0 16,0 0 0-16,0-17 0 0,-4-3 0 0,4 20-1 15,0 0 1-15,4-22 0 0,-1-2 0 0,-3 24-1 16,0 0 1-16,6-26 0 0,-3 0 0 0,-3 26-1 16,0 0 1-16,9-24 0 0,-4 0 0 0,-5 24-2 15,0 0 2-15,9-20-2 0,-2-1 2 0,-7 21 0 0,0 0 0 16,8-21 0-16,1 3 0 0,-9 18-2 0,0 0 2 16,9-19-1-16,-4-2 1 0,-5 21-2 0,0 0 2 15,7-19-1-15,-2-1 1 0,-5 20 0 0,0 0 0 0,5-19 0 16,2-2 0-16,-7 21 10 0,0 0-10 0,0-18 10 15,0 0-10-15,0 18 1 0,0 0-1 0,0-17 2 16,-3-2-2-16,3 19 1 0,0 0-1 0,-5-15 2 16,1-5-2-16,4 20 0 0,0 0 0 0,-8-19 0 15,2-4 0-15,6 23-2 0,0 0 2 0,-7-20-1 16,2-1 1-16,5 21 0 0,0 0 0 0,-3-20 0 16,3 1 0-16,0 19-5 0,0 0 5 0,-4-19-5 15,4-2 5-15,0 21-1 0,0 0 1 0,4-20 0 16,-4-1 0-16,0 21-3 0,0 0 3 0,3-22-3 15,-3 0 3-15,0 22-6 0,0 0 6 0,2-19-5 16,-2 4 5-16,0 15-1 0,0 0 1 0,0-18 0 0,-2 0 0 16,2 18-1-16,0 0 1 0,0-18 0 0,-3 0 0 15,3 18-2-15,0 0 2 0,0-18-2 0,3 0 2 16,-3 18 0-16,0 0 0 0,2-16 1 0,1 4-1 16,-3 12-1-16,0 0 1 0,0-17-1 0,4 2 1 0,-4 15 0 15,0 0 0-15,3-17 0 0,-1-4 0 0,-2 21-1 16,0 0 1-16,0-21-1 0,0-1 1 0,0 22-4 15,0 0 4-15,0-20-4 0,0-6 4 0,0 26-3 16,0 0 3-16,0-22-2 0,-2-2 2 0,2 24-6 16,0 0 6-16,2-24-5 0,2-2 5 0,-4 26-7 15,0 0 7-15,0-24-7 0,3 2 7 0,-3 22-3 16,0 0 3-16,5-21-3 0,-1 2 3 0,-4 19-29 0,0 0 29 16,5-17-29-16,-2-2 29 0,-3 19-2 0,0 0 2 15,4-15-1-15,1 1 1 0,-5 14-6 0,0 0 6 16,4-15-6-16,1-1 6 0,-5 16-15 0,0 0 15 0,3-18-15 15,3 0 15-15,-6 18-23 0,0 0 23 0,3-18-22 16,-3-1 22-16,0 19-8 0,0 0 8 0,0-21-8 16,0-1 8-16,0 22-5 0,0 0 5 0,-3-17-5 15,-3-2 5-15,6 19-7 0,0 0 7 0,-3-19-7 16,-2 0 7-16,5 19-7 0,0 0 7 0,0-17-7 16,0 2 7-16,0 15-1 0,0 0 1 0,0-17 0 15,0-1 0-15,0 18 0 0,0 0 0 0,5-18 0 16,-2-1 0-16,-3 19 0 0,0 0 0 0,9-19 0 15,0-2 0-15,-9 21 0 0,0 0 0 0,5-19 0 16,2 2 0-16,-7 17-12 0,0 0 12 0,9-15-12 16,-4-2 12-16,-5 17-4 0,0 0 4 0,3-14-4 0,3 0 4 15,-6 14 0-15,0 0 0 0,7-13 0 0,-6-1 0 16,-1 14 0-16,0 0 0 0,4-14 0 0,1 1 0 16,-5 13 0-16,0 0 0 0,4-11 0 0,-1 3 0 0,-3 8-2 15,0 0 2-15,5-12-1 0,-5-4 1 0,0 16-6 16,0 0 6-16,4-12-5 0,-1 0 5 0,-3 12-8 15,0 0 8-15,5-10-8 0,-1 1 8 0,-4 9 0 16,0 0 0-16,5-8 0 0,0-4 0 0,-5 12-1 16,0 0 1-16,7-9 0 0,2 3 0 0,-9 6-1 15,0 0 1-15,9-11 0 0,3 4 0 0,-12 7-2 16,0 0 2-16,9-6-2 0,-1-1 2 0,-8 7-6 16,0 0 6-16,9-7-5 0,-4 0 5 0,-5 7-3 0,0 0 3 15,7-7-3-15,2 2 3 0,-9 5-2 0,0 0 2 16,5-5-2-16,2 0 2 0,-7 5-2 0,0 0 2 0,9-5-1 15,0 1 1-15,-9 4-1 0,0 0 1 0,8-3-1 16,1-2 1-16,-9 5-3 0,0 0 3 0,7-4-3 16,-2 1 3-16,-5 3-2 0,0 0 2 0,9-4-2 15,0 3 2-15,-9 1-2 0,0 0 2 0,8-4-1 16,5 1 1-16,-13 3 0 0,0 0 0 0,12-4 0 16,-4-3 0-16,-8 7-1 0,0 0 1 0,9-5 0 15,3-2 0-15,-12 7 0 0,0 0 0 0,9-5 0 16,3 2 0-16,-12 3 0 0,0 0 0 0,9-2 0 15,0 2 0-15,-9 0-1 0,0 0 1 0,12 0 0 16,-3 0 0-16,-9 0 5 0,0 0-5 0,10 5 6 16,-1-3-6-16,-9-2 33 0,0 0-33 0,10 5 33 15,-1 0-33-15,-9-5 1 0,0 0-1 0,14 7 2 0,-2 2-2 16,-12-9 22-16,0 0-22 0,14 5 22 0,2-2-22 0,-16-3 7 16,0 0-7-16,14 4 7 0,-2-4-7 0,-12 0 16 15,0 0-16-15,15 1 17 0,3 3-17 0,-18-4 15 16,0 0-15-16,14 3 15 0,2 1-15 0,-16-4 34 15,0 0-34-15,12 0 34 0,2 1-34 0,-14-1 5 16,0 0-5-16,12 0 5 0,0-1-5 0,-12 1 10 16,0 0-10-16,14 0 11 0,2-4-11 0,-16 4 16 15,0 0-16-15,14-1 17 0,-2-3-17 0,-12 4 3 16,0 0-3-16,14-2 3 0,1 2-3 0,-15 0 6 16,0 0-6-16,13 0 7 0,1-1-7 0,-14 1 13 0,0 0-13 15,15 0 14-15,-4-4-14 0,-11 4 3 0,0 0-3 16,12-1 4-16,-5 1-4 0,-7 0 21 0,0 0-21 0,9 0 21 15,-4 1-21-15,-5-1 22 0,0 0-22 0,8 4 22 16,-1-4-22-16,-7 0 8 0,0 0-8 0,6 0 8 16,-3 0-8-16,-3 0 18 0,0 0-18 0,5 0 18 15,-5 0-18-15,0 0 14 0,0 0-14 0,0 0 15 16,4 0-15-16,-4 0 4 0,0 0-4 0,0 0 4 16,5 0-4-16,-5 0 7 0,0 0-7 0,0 0 8 15,5 0-8-15,-5 0 3 0,0 0-3 0,0 0 3 16,4 0-3-16,-4 0 0 0,0 0 0 0,0 0 0 15,0 0 0-15,0 0-55 0,0 0 55 0,0 0-54 16,0 0 54-16,0 0-131 0,0 0 131 0,0 0-1165 16,0 0 1165-16</inkml:trace>
  <inkml:trace contextRef="#ctx0" brushRef="#br0" timeOffset="-90692.72">4503 15358 539 0,'0'0'0'0,"9"-7"0"0,0-6 0 0,-9 13 94 16,0 0-94-16,5-7 94 0,2 0-94 0,-7 7 92 15,0 0-92-15,0-3 93 0,2 1-93 0,-2 2 1 16,0 0-1-16,0 0 1 0,0 0-1 0,0 0-86 15,0 0 86-15,-19 0-86 0,-15 2 86 0,-21 1-475 16</inkml:trace>
  <inkml:trace contextRef="#ctx0" brushRef="#br0" timeOffset="-72557.99">4597 8800 516 0,'0'0'0'16,"4"-7"0"-16,5-8 0 0,-9 15 52 0,0 0-52 16,-7 9 53-16,-4 13-53 0,11-22 32 0,0 0-32 0,-9 15 33 15,-1 2-33-15,10-17 8 0,0 0-8 0,-5 14 9 16,0-4-9-16,5-10 6 0,0 0-6 0,-4 11 6 15,4-8-6-15,0-3 0 0,0 0 0 0,0 0 1 16,4-7-1-16,-4 7 6 0,0 0-6 0,5-7 6 16,4-3-6-16,-9 10 0 0,0 0 0 0,6-10 1 15,3-2-1-15,-9 12 0 0,0 0 0 0,5-9 1 16,4 1-1-16,-9 8 0 0,0 0 0 0,4-5 1 16,-3 3-1-16,-1 2 11 0,0 0-11 0,0 0 11 15,4-4-11-15,-4 4 25 0,0 0-25 0,0 0 26 16,0 0-26-16,0 0 37 0,0 0-37 0,0 4 37 15,0-1-37-15,0-3 37 0,0 0-37 0,0 4 38 0,0 1-38 16,0-5 39-16,0 0-39 0,0 5 39 0,0 2-39 16,0-7 34-16,0 0-34 0,0 3 35 0,0 6-35 0,0-9 15 15,0 0-15-15,0 5 15 0,0 5-15 0,0-10 31 16,0 0-31-16,0 7 31 0,3 2-31 0,-3-9 18 16,0 0-18-16,0 12 18 0,4-4-18 0,-4-8 10 15,0 0-10-15,0 11 11 0,0-1-11 0,0-10 27 16,0 0-27-16,0 14 27 0,0-1-27 0,0-13 6 15,0 0-6-15,0 16 6 0,0 3-6 0,0-19 1 16,0 0-1-16,0 17 1 0,0 5-1 0,0-22 4 16,0 0-4-16,2 17 4 0,1 2-4 0,-3-19 2 0,0 0-2 15,4 19 2-15,1 0-2 0,-5-19 1 0,0 0-1 16,5 17 2-16,2 2-2 0,-7-19 4 0,0 0-4 0,9 15 4 16,-1 0-4-16,-8-15 0 0,0 0 0 0,13 14 0 15,-1-2 0-15,-12-12 0 0,0 0 0 0,8 10 0 16,6-1 0-16,-14-9-44 0,0 0 44 0,9 7-43 15,3 1 43-15,-12-8-178 0,0 0 178 0,9 4-177 16,0 1 177-16,12 5-570 0</inkml:trace>
  <inkml:trace contextRef="#ctx0" brushRef="#br0" timeOffset="-72272.01">4949 9573 707 0,'0'0'0'0,"-7"-15"0"0,-3-9 0 0,10 24 56 16,0 0-56-16,0 3 56 0,9 16-56 0,-9-19 48 16,0 0-48-16,1 17 48 0,6 4-48 0,-7-21 23 15,0 0-23-15,4 22 24 0,-4-2-24 0,0-20 1 16,0 0-1-16,0 26 1 0,0 1-1 0,0-27 3 15,0 0-3-15,-4 24 4 0,1-3-4 0,3-21 2 16,0 0-2-16,-4 19 3 0,3-2-3 0,1-17-38 16,0 0 38-16,-4 15-37 0,-1-3 37 0,5-12-144 0,0 0 144 15,-4 12-143-15,1 0 143 0,-2 12-365 0</inkml:trace>
  <inkml:trace contextRef="#ctx0" brushRef="#br0" timeOffset="-72076.37">4937 10082 550 0,'0'0'0'0,"0"-9"0"15,4-6 0-15,-4 15 44 0,0 0-44 0,1 0 45 16,6 7-45-16,-7-7 22 0,0 0-22 0,6 6 23 16,1 3-23-16,-7-9 12 0,0 0-12 0,5 12 12 15,0-3-12-15,-5-9-56 0,0 0 56 0,7 15-55 16,-2-3 55-16,-5-12-131 0,0 0 131 0,9 17-131 15,0 0 131-15,10 19-159 0</inkml:trace>
  <inkml:trace contextRef="#ctx0" brushRef="#br0" timeOffset="-71851.91">5047 10474 807 0,'0'0'0'0,"0"-12"0"0,3-3 0 0,-3 15 106 15,0 0-106-15,6 0 106 0,6 10-106 0,-12-10 75 16,0 0-75-16,9 9 75 0,3 3-75 0,-12-12 39 16,0 0-39-16,8 8 39 0,-2 1-39 0,-6-9 4 15,0 0-4-15,8 6 4 0,-4 0-4 0,-4-6-34 0,0 0 34 16,9 3-34-16,-4 0 34 0,-5-3-149 0,0 0 149 16,7 0-148-16,-2 4 148 0,-5-4-187 0,0 0 187 0,3 0-187 15,1 2 187-15,5 1-281 0</inkml:trace>
  <inkml:trace contextRef="#ctx0" brushRef="#br0" timeOffset="-71702.12">5157 10726 348 0,'0'0'0'0,"0"-16"0"15,0-7 0-15,0 23 68 0,0 0-68 0,0 6 68 16,1 22-68-16,-1-28 61 0,0 0-61 0,4 20 62 16,-1 4-62-16,-3-24 33 0,0 0-33 0,2 16 34 15,2-4-34-15,-4-12-46 0,0 0 46 0,8 7-46 16,4-7 46-16,-12 0-143 0,0 0 143 0,6-2-142 15,1-3 142-15,5-2-128 0</inkml:trace>
  <inkml:trace contextRef="#ctx0" brushRef="#br0" timeOffset="-70411.02">4719 15201 550 0,'0'0'0'0,"0"0"0"16,0 0 0-16,0 0-40 0,0 0 40 0,0 0-39 16,0 0 39-16,0 0 2 0,0 0-2 0,0 0 3 15,0 0-3-15,0 0 0 0,0 0 0 0,0 0 1 16,0 0-1-16,0 0-4 0,0 0 4 0,0 0-3 15,0 0 3-15,0 0 1 0,0 0-1 0,0 0 2 16,0 0-2-16,0 0 53 0,0 0-53 0,0 0 53 16,0 0-53-16,0 0 50 0,0 0-50 0,0 0 51 15,0 0-51-15,0 0 44 0,0 0-44 0,0 0 44 16,0 0-44-16,0 0 31 0,0 0-31 0,0 0 31 0,0 0-31 16,0 0 3-16,0 0-3 0,0 0 4 0,23-12-4 15,-23 12 4-15,0 0-4 0,16-14 5 0,-2-5-5 16,-14 19 6-16,0 0-6 0,15-22 7 0,-1-11-7 0,-14 33 2 15,0 0-2-15,16-32 3 0,-6-4-3 0,-10 36-7 16,0 0 7-16,13-36-7 0,-5 0 7 0,-8 36-158 16,0 0 158-16,12-38-158 0,1 4 158 0,13-36-301 15</inkml:trace>
  <inkml:trace contextRef="#ctx0" brushRef="#br0" timeOffset="-70214.88">4890 14748 841 0,'0'0'0'0,"0"-8"0"16,4-6 0-16,-4 14 65 0,0 0-65 0,8-15 65 16,4-4-65-16,-12 19-78 0,0 0 78 0,14-22-78 15,0-8 78-15,-14 30-171 0,0 0 171 0,16-32-171 16,1-4 171-16,17-33-252 0</inkml:trace>
  <inkml:trace contextRef="#ctx0" brushRef="#br0" timeOffset="-70004.95">4975 14173 830 0,'0'0'0'0,"4"-4"0"0,1-3 0 0,-5 7 63 16,0 0-63-16,7-13 64 0,-2-6-64 0,-5 19-101 15,0 0 101-15,9-24-101 0,0-5 101 0,-9 29-137 16,0 0 137-16,12-33-137 0,0-3 137 0,14-36-267 16</inkml:trace>
  <inkml:trace contextRef="#ctx0" brushRef="#br0" timeOffset="-69885">5174 13638 292 0,'0'0'0'0,"0"-7"0"15,0-6 0-15,0 13-1 0,0 0 1 0,2-16-1 16,1-4 1-16,4-16-158 0</inkml:trace>
  <inkml:trace contextRef="#ctx0" brushRef="#br0" timeOffset="-69675.08">5263 13131 191 0,'0'0'0'0,"0"-7"0"16,0-6 0-16,0 13 40 0,0 0-40 0,5-16 40 0,0-6-40 15,-5 22 42-15,0 0-42 0,7-24 42 0,6-5-42 0,-13 29 20 16,0 0-20-16,8-34 20 0,4-2-20 0,-12 36 36 15,0 0-36-15,9-40 36 0,5 1-36 0,-14 39-36 16,0 0 36-16,12-36-36 0,0 5 36 0,11-39-228 16</inkml:trace>
  <inkml:trace contextRef="#ctx0" brushRef="#br0" timeOffset="-60036.29">23686 11879 259 0,'0'0'0'0,"0"0"0"0,33 0 0 0,2-4-135 15</inkml:trace>
  <inkml:trace contextRef="#ctx0" brushRef="#br0" timeOffset="-59090.57">23644 11855 91 0,'0'0'0'15,"7"2"0"-15,3-1 0 0,-10-1 68 0,0 0-68 16,6 0 68-16,-5 0-68 0,-1 0 99 0,0 0-99 0,0 0 100 15,0 0-100-15,0 0 89 0,0 0-89 0,0 0 90 16,0 0-90-16,0 0 58 0,0 0-58 0,0 0 58 16,-1 5-58-16,1-5 49 0,0 0-49 0,-2 2 49 15,2 2-49-15,0-4 20 0,0 0-20 0,0 3 20 16,0 0-20-16,0-3 29 0,0 0-29 0,0 4 29 16,0-1-29-16,0-3 30 0,0 0-30 0,0 0 30 15,2 4-30-15,-2-4 21 0,0 0-21 0,0 0 21 16,3-2-21-16,-3 2 35 0,0 0-35 0,0 0 36 15,4-3-36-15,-4 3 12 0,0 0-12 0,0 0 13 16,0 0-13-16,0 0 42 0,0 0-42 0,0 0 42 16,0 0-42-16,0 0 21 0,0 0-21 0,0 0 21 0,0 0-21 15,0 0 11-15,0 0-11 0,0 0 11 0,-2 3-11 16,2-3 19-16,0 0-19 0,0 0 20 0,0 0-20 16,0 0 22-16,0 0-22 0,0 0 22 0,0 0-22 0,0 0 0 15,0 0 0-15,0 0 1 0,0 0-1 0,0 0 16 16,0 0-16-16,0 0 17 0,0 0-17 0,0 0 1 15,0 0-1-15,0 0 1 0,0 0-1 0,0 0 3 16,0 0-3-16,0 0 4 0,0 0-4 0,0 0 2 16,0 0-2-16,0 0 2 0,5 0-2 0,-5 0 1 15,0 0-1-15,2 0 2 0,5-2-2 0,-7 2 1 0,0 0-1 16,3-1 1-16,2-1-1 0,-5 2 8 0,0 0-8 16,6 0 8-16,-3-5-8 0,-3 5 0 0,0 0 0 15,4-4 1-15,-3 1-1 0,-1 3 0 0,0 0 0 16,2-4 0-16,0 1 0 0,-2 3 13 0,0 0-13 0,0 0 13 15,3-3-13-15,-3 3 1 0,0 0-1 0,0 0 1 16,0-4-1-16,0 4 1 0,0 0-1 0,0 0 1 16,0 0-1-16,0 0 4 0,0 0-4 0,0 0 4 15,0 0-4-15,0 0-1 0,0 0 1 0,0 0 0 16,0 0 0-16,0 0-1 0,0 0 1 0,0 0 0 16,0 0 0-16,0 0-1 0,0 0 1 0,0 0-1 15,4 5 1-15,-4-5 0 0,0 0 0 0,5 5 0 16,4-1 0-16,-9-4 5 0,0 0-5 0,15 5 5 15,6 2-5-15,-21-7 9 0,0 0-9 0,27 8 9 16,6 4-9-16,-33-12 3 0,0 0-3 0,36 12 4 0,9 0-4 16,-45-12 3-16,0 0-3 0,41 12 3 0,2 2-3 15,-43-14 1-15,0 0-1 0,47 15 2 0,2 3-2 16,-49-18 0-16,0 0 0 0,54 17 0 0,0 0 0 16,-54-17 0-16,0 0 0 0,56 17 1 0,1 0-1 0,-57-17 7 15,0 0-7-15,58 16 7 0,1-3-7 0,-59-13 0 16,0 0 0-16,73 16 0 0,9 1 0 0,-82-17 3 15,0 0-3-15,75 15 4 0,-2 1-4 0,-73-16 2 16,0 0-2-16,71 13 2 0,-3-2-2 0,-68-11 0 16,0 0 0-16,56 8 0 0,-11-1 0 0,-45-7 5 15,0 0-5-15,49 9 5 0,0-3-5 0,-49-6 0 16,0 0 0-16,49 9 0 0,-2-2 0 0,-47-7-2 16,0 0 2-16,42 8-2 0,-2-4 2 0,-40-4 2 0,0 0-2 15,35 5 2-15,-6-2-2 0,-29-3 2 0,0 0-2 16,25 4 2-16,-6-2-2 0,-19-2 0 0,0 0 0 0,15 3 0 15,-6-1 0-15,-9-2 5 0,0 0-5 0,7 5 6 16,-5-5-6-16,-2 0 13 0,0 0-13 0,0 0 14 16,0 0-14-16,0 0 8 0,0 0-8 0,0 0 9 15,-4 0-9-15,4 0 16 0,0 0-16 0,0 0 17 16,-5 3-17-16,5-3-2 0,0 0 2 0,-3 0-1 16,-3 0 1-16,6 0-63 0,0 0 63 0,-7-1-62 15,-1-1 62-15,8 2-148 0,0 0 148 0,-14-4-897 16,28 8 897-16</inkml:trace>
  <inkml:trace contextRef="#ctx0" brushRef="#br0" timeOffset="-57755.95">23562 11884 807 0,'0'0'0'0,"0"0"0"16,17-12 0-16,-17 12 117 0,0 0-117 0,9-5 118 16,-4 1-118-16,-5 4 3 0,0 0-3 0,7-5 3 15,-1 2-3-15,-6 3 1 0,0 0-1 0,5-4 1 16,2 4-1-16,-7 0 9 0,0 0-9 0,3-3 10 15,1 1-10-15,-4 2 56 0,0 0-56 0,3-1 57 16,-1 1-57-16,-2 0 62 0,0 0-62 0,0 0 63 16,3 1-63-16,-3-1 59 0,0 0-59 0,2 5 59 15,-2-3-59-15,0-2 41 0,0 0-41 0,2 5 42 16,1 0-42-16,-3-5 36 0,0 0-36 0,7 9 37 0,-3 0-37 16,-4-9 33-16,0 0-33 0,7 12 33 0,2 1-33 15,-9-13 32-15,0 0-32 0,10 16 32 0,2 4-32 16,-12-20 3-16,0 0-3 0,11 17 3 0,1 2-3 0,-12-19 25 15,0 0-25-15,10 19 26 0,1-2-26 0,-11-17 19 16,0 0-19-16,9 14 20 0,-1-2-20 0,-8-12 0 16,0 0 0-16,5 8 0 0,-1-1 0 0,-4-7 5 15,0 0-5-15,2 5 5 0,-1-1-5 0,-1-4 13 16,0 0-13-16,0 0 14 0,-1 3-14 0,1-3 0 16,0 0 0-16,0 0 0 0,-6 0 0 0,6 0 3 15,0 0-3-15,-5 0 4 0,-3-1-4 0,8 1-2 0,0 0 2 16,-11-2-2-16,-1-2 2 0,12 4-43 0,0 0 43 15,-18-8-42-15,-2-6 42 0,20 14-43 0,0 0 43 16,-20-10-42-16,1 0 42 0,19 10-41 0,0 0 41 16,-19-16-41-16,2-4 41 0,17 20-19 0,0 0 19 0,-14-19-18 15,5-2 18-15,9 21-7 0,0 0 7 0,-4-17-7 16,1 0 7-16,3 17-4 0,0 0 4 0,3-14-4 16,6 2 4-16,-9 12-6 0,0 0 6 0,12-10-6 15,6 3 6-15,-18 7 0 0,0 0 0 0,19-8 0 16,5 2 0-16,-24 6 21 0,0 0-21 0,28-10 21 15,4 0-21-15,-32 10 44 0,0 0-44 0,33-10 45 16,2-2-45-16,-35 12 9 0,0 0-9 0,34-12 9 16,1 0-9-16,-35 12 32 0,0 0-32 0,32-12 33 15,-3 0-33-15,-29 12 26 0,0 0-26 0,26-12 26 16,-1 3-26-16,-25 9 1 0,0 0-1 0,19-7 1 16,-3 0-1-16,-16 7 10 0,0 0-10 0,12-3 11 0,-7 3-11 15,-5 0 24-15,0 0-24 0,5 3 25 0,-3 4-25 16,-2-7 29-16,0 0-29 0,-2 19 29 0,-5 7-29 15,7-26 3-15,0 0-3 0,-10 31 3 0,-4 6-3 0,14-37 8 16,0 0-8-16,-14 38 9 0,0 1-9 0,14-39-4 16,0 0 4-16,-12 35-4 0,1-5 4 0,11-30-157 15,0 0 157-15,-5 24-157 0,2-5 157 0,3-19-107 16,0 0 107-16,-9 45-1010 0,18-90 1010 0</inkml:trace>
  <inkml:trace contextRef="#ctx0" brushRef="#br0" timeOffset="-26872.33">7165 15619 113 0,'0'0'0'0,"16"0"0"16,10 1 0-16,12 1-25 0</inkml:trace>
  <inkml:trace contextRef="#ctx0" brushRef="#br0" timeOffset="-26451.57">7178 15591 169 0,'0'0'0'0,"8"2"0"0,1 1 0 15,-9-3 110-15,0 0-110 0,3 2 111 0,-1-2-111 16,-2 0 134-16,0 0-134 0,0 0 135 0,-2-3-135 16,2 3 124-16,0 0-124 0,0 0 124 0,0-4-124 0,0 4 96 15,0 0-96-15,0 0 97 0,6-2-97 0,-6 2 87 16,0 0-87-16,8 0 88 0,5 0-88 0,-13 0 54 16,0 0-54-16,15 0 54 0,4 0-54 0,-19 0 27 15,0 0-27-15,21 0 27 0,4 2-27 0,-25-2 41 16,0 0-41-16,22 0 41 0,3 0-41 0,-25 0 54 15,0 0-54-15,26 2 54 0,3 1-54 0,-29-3 54 16,0 0-54-16,34 4 54 0,4-3-54 0,-38-1 67 16,0 0-67-16,38 2 67 0,1-2-67 0,-39 0 42 0,0 0-42 15,41-3 42-15,1-2-42 0,-42 5 21 0,0 0-21 16,38-6 21-16,6 0-21 0,-44 6 20 0,0 0-20 16,38-6 20-16,-1 1-20 0,-37 5 33 0,0 0-33 15,35-1 34-15,-4-3-34 0,-31 4 10 0,0 0-10 0,30-2 11 16,-1 1-11-16,-29 1 20 0,0 0-20 0,25 0 20 15,-4 0-20-15,-21 0 24 0,0 0-24 0,17 0 25 16,-5 1-25-16,-12-1 13 0,0 0-13 0,9 2 13 16,0-2-13-16,-9 0 10 0,0 0-10 0,3 0 11 15,-3-2-11-15,0 2 17 0,0 0-17 0,0 0 17 16,0 0-17-16,0 0 3 0,0 0-3 0,0 0 4 16,-3 0-4-16,3 0-6 0,0 0 6 0,0 0-5 15,-6 2 5-15,6-2-102 0,0 0 102 0,-6 10-101 16,-3 8 101-16,9-18-157 0,0 0 157 0,-9 15-157 15,-5-5 157-15,-7 16-1230 0</inkml:trace>
  <inkml:trace contextRef="#ctx0" brushRef="#br0" timeOffset="-24681.16">4937 15557 371 0,'0'0'0'0,"12"7"0"0,9 5 0 0,-21-12-2 0,0 0 2 15,0 0-2-15,-17-5 2 0,17 5-84 0,0 0 84 0,-12-7-83 16,-1 2 83-16,-13-6-70 0</inkml:trace>
  <inkml:trace contextRef="#ctx0" brushRef="#br0" timeOffset="-23960.36">4866 15543 191 0,'0'0'0'0,"0"0"0"15,3 2 0-15,-3-2 124 0,0 0-124 0,0 0 124 16,-3 0-124-16,3 0 122 0,0 0-122 0,-2 0 122 16,-2 0-122-16,4 0 95 0,0 0-95 0,-5 0 95 15,2 2-95-15,3-2 61 0,0 0-61 0,-9 1 61 16,0 3-61-16,9-4 59 0,0 0-59 0,-8 3 60 15,-5 2-60-15,13-5 33 0,0 0-33 0,-12 5 33 16,-5 1-33-16,17-6 15 0,0 0-15 0,-12 3 16 16,-2 0-16-16,14-3 37 0,0 0-37 0,-12 4 37 15,-1-1-37-15,13-3 18 0,0 0-18 0,-12 2 19 0,3 0-19 16,9-2 18-16,0 0-18 0,-8 1 19 0,-1-1-19 16,9 0 27-16,0 0-27 0,-9 2 27 0,6-2-27 15,3 0 0-15,0 0 0 0,-4 2 1 0,3 1-1 0,1-3 8 16,0 0-8-16,0 4 8 0,0 1-8 0,0-5 3 15,0 0-3-15,0 5 4 0,5 0-4 0,-5-5 12 16,0 0-12-16,9 5 12 0,6 0-12 0,-15-5 23 16,0 0-23-16,18 6 24 0,8-3-24 0,-26-3 37 15,0 0-37-15,26 2 38 0,7-1-38 0,-33-1 12 16,0 0-12-16,35-1 13 0,5-4-13 0,-40 5 7 16,0 0-7-16,40-6 8 0,2-2-8 0,-42 8 15 0,0 0-15 15,47-5 16-15,-2 3-16 0,-45 2 14 0,0 0-14 16,49-5 15-16,1 3-15 0,-50 2 1 0,0 0-1 15,51-3 1-15,-1-1-1 0,-50 4 24 0,0 0-24 0,47-1 25 16,1 1-25-16,-48 0 6 0,0 0-6 0,47 0 6 16,-2-2-6-16,-45 2 16 0,0 0-16 0,47 2 17 15,0 1-17-15,-47-3 24 0,0 0-24 0,45 3 25 16,-1 1-25-16,-44-4 43 0,0 0-43 0,42 5 43 16,5-3-43-16,-47-2 32 0,0 0-32 0,41 1 33 15,3-1-33-15,-44 0 15 0,0 0-15 0,38 0 15 16,4-1-15-16,-42 1 13 0,0 0-13 0,42-2 14 15,1-1-14-15,-43 3 4 0,0 0-4 0,48-4 4 16,2 1-4-16,-50 3 21 0,0 0-21 0,51-4 21 16,1 3-21-16,-52 1 2 0,0 0-2 0,54-6 3 15,0 1-3-15,-54 5 2 0,0 0-2 0,56-7 3 0,-6 1-3 16,-50 6 5-16,0 0-5 0,59-7 6 0,2 2-6 16,-61 5 2-16,0 0-2 0,51-5 3 0,-4-2-3 15,-47 7 5-15,0 0-5 0,47-5 5 0,0 1-5 16,-47 4 7-16,0 0-7 0,42-3 7 0,0 1-7 0,-42 2 3 15,0 0-3-15,33 0 3 0,2 0-3 0,-35 0 6 16,0 0-6-16,29 2 6 0,-3-1-6 0,-26-1 3 16,0 0-3-16,21 2 3 0,-3 2-3 0,-18-4 5 15,0 0-5-15,15 3 5 0,-3 0-5 0,-12-3 3 16,0 0-3-16,11 4 3 0,-4-1-3 0,-7-3-3 16,0 0 3-16,5 4-3 0,-1-3 3 0,-4-1-88 15,0 0 88-15,0 4-88 0,0-3 88 0,0-1-148 0,0 0 148 16,-13-5-148-16,-2-7 148 0,-11-5-1177 0</inkml:trace>
  <inkml:trace contextRef="#ctx0" brushRef="#br0" timeOffset="-8151.26">24776 13234 1087 0,'0'0'0'0,"0"0"0"15,0 0 0-15,0 0 130 0,0 0-130 0,0 0 131 16,0 0-131-16,0 0 110 0,0 0-110 0,0 0 111 15,23 12-111-15,-23-12 80 0,0 0-80 0,14 7 80 16,3 0-80-16,-17-7 47 0,0 0-47 0,16 8 47 16,1-3-47-16,-17-5 37 0,0 0-37 0,20 7 37 0,0-3-37 15,-20-4 34-15,0 0-34 0,23 3 35 0,0-3-35 16,-23 0 8-16,0 0-8 0,29 3 8 0,5 1-8 0,-34-4 36 16,0 0-36-16,43 5 37 0,9 4-37 0,-52-9 10 15,0 0-10-15,58 1 10 0,11 3-10 0,-69-4 6 16,0 0-6-16,98 3 6 0,24 1-6 0,-122-4 15 15,0 0-15-15,122 3 16 0,9 2-16 0,-131-5 3 16,0 0-3-16,130 7 4 0,6-4-4 0,-136-3 6 16,0 0-6-16,127 9 6 0,-6-2-6 0,-121-7 7 15,0 0-7-15,113 8 8 0,-9 4-8 0,-104-12 7 16,0 0-7-16,96 9 8 0,-7 3-8 0,-89-12 3 0,0 0-3 16,77 12 4-16,-9 2-4 0,-68-14 2 0,0 0-2 15,62 10 2-15,-11-1-2 0,-51-9-1 0,0 0 1 0,38 6 0 16,-10 1 0-16,-28-7-40 0,0 0 40 0,17 2-40 15,-10-2 40-15,-7 0-76 0,0 0 76 0,4 0-76 16,-8 0 76-16,4 0-155 0,0 0 155 0,-21-2-154 16,-12-5 154-16,33 7-175 0,0 0 175 0,-43-8-175 15,-9-4 175-15,-44-9-861 0</inkml:trace>
  <inkml:trace contextRef="#ctx0" brushRef="#br0" timeOffset="-7447.06">24829 13268 1155 0,'0'0'0'15,"15"-12"0"-15,11-7 0 0,-26 19 59 0,0 0-59 16,4 5 59-16,-16 13-59 0,12-18 48 0,0 0-48 15,-6 13 48-15,-1 1-48 0,7-14 22 0,0 0-22 0,-1 14 23 16,2-1-23-16,-1-13 13 0,0 0-13 0,7 18 13 16,6-1-13-16,-13-17 33 0,0 0-33 0,17 15 34 15,4 1-34-15,-21-16 18 0,0 0-18 0,23 17 19 16,1 0-19-16,-24-17 37 0,0 0-37 0,26 22 37 16,4 2-37-16,-30-24 6 0,0 0-6 0,29 27 7 15,4 3-7-15,-33-30 28 0,0 0-28 0,32 29 28 16,1-2-28-16,-33-27 47 0,0 0-47 0,23 22 48 15,-3-3-48-15,-20-19 1 0,0 0-1 0,16 14 1 16,-4-4-1-16,-12-10 3 0,0 0-3 0,2 2 3 16,-7-4-3-16,5 2 13 0,0 0-13 0,-19-10 13 15,-9-4-13-15,28 14 0 0,0 0 0 0,-35-15 0 0,-7-9 0 16,42 24 2-16,0 0-2 0,-47-24 2 0,-5-4-2 16,52 28 0-16,0 0 0 0,-56-30 0 0,-1-3 0 15,57 33 0-15,0 0 0 0,-72-38 0 0,-10-3 0 0,82 41 5 16,0 0-5-16,-55-29 6 0,15 7-6 0,40 22 43 15,0 0-43-15,-34-17 44 0,12 5-44 0,22 12 36 16,0 0-36-16,-14-14 37 0,9 2-37 0,5 12 51 16,0 0-51-16,15-17 51 0,17-5-51 0,-32 22 93 15,0 0-93-15,48-28 93 0,20-3-93 0,-68 31 47 16,0 0-47-16,84-42 47 0,22-10-47 0,-106 52 41 0,0 0-41 16,96-48 41-16,0 2-41 0,-96 46-2 0,0 0 2 15,71-38-2-15,-13 9 2 0,-58 29-96 0,0 0 96 16,33-20-96-16,-23 8 96 0,-10 12-128 0,0 0 128 15,44-31-1483-15,-88 62 1483 0</inkml:trace>
  <inkml:trace contextRef="#ctx0" brushRef="#br0" timeOffset="37639.7">10792 12240 303 0,'0'0'0'0,"18"0"0"16,11 2 0-16,-29-2-1 0,0 0 1 0,-3 7 0 0,-23-2 0 15,26-5 0-15,0 0 0 0,-18 7 0 0,-3-4 0 16,21-3-11-16,0 0 11 0,-19 5-10 0,0 2 10 0,19-7-22 16,0 0 22-16,-21 7-22 0,0-2 22 0,-17 7-113 15</inkml:trace>
  <inkml:trace contextRef="#ctx0" brushRef="#br0" timeOffset="38644.69">10442 12311 639 0,'0'0'0'16,"12"-2"0"-16,9-2 0 0,-21 4 88 0,0 0-88 0,0 0 88 15,-12-3-88-15,12 3 52 0,0 0-52 0,-10-2 52 16,-3 2-52-16,13 0 36 0,0 0-36 0,-12 0 36 16,-2 0-36-16,14 0 56 0,0 0-56 0,-15 0 56 15,-3 0-56-15,18 0 46 0,0 0-46 0,-17 0 46 16,-2 2-46-16,19-2 43 0,0 0-43 0,-14 2 44 16,0-2-44-16,14 0 53 0,0 0-53 0,-12 1 54 15,-1 3-54-15,13-4 59 0,0 0-59 0,-8 3 60 16,-1 1-60-16,9-4 45 0,0 0-45 0,-7 1 46 15,2 1-46-15,5-2 43 0,0 0-43 0,-5 2 43 16,1 0-43-16,4-2 47 0,0 0-47 0,0 0 47 16,0 0-47-16,0 0 28 0,0 0-28 0,9-2 28 0,3 0-28 15,-12 2 34-15,0 0-34 0,21-2 35 0,2 1-35 16,-23 1 37-16,0 0-37 0,27 1 38 0,8 3-38 16,-35-4 8-16,0 0-8 0,33 7 8 0,6-2-8 0,-39-5 13 15,0 0-13-15,43 7 13 0,1 1-13 0,-44-8 25 16,0 0-25-16,47 9 26 0,2-2-26 0,-49-7 18 15,0 0-18-15,47 8 19 0,-6 3-19 0,-41-11 10 16,0 0-10-16,39 6 10 0,-4 5-10 0,-35-11 27 16,0 0-27-16,33 6 27 0,-4-6-27 0,-29 0 6 15,0 0-6-15,26 0 6 0,-5 0-6 0,-21 0 9 16,0 0-9-16,18-3 10 0,-6-2-10 0,-12 5 15 16,0 0-15-16,9-4 16 0,-8-4-16 0,-1 8 8 0,0 0-8 15,-1-7 8-15,-6-3-8 0,7 10 15 0,0 0-15 16,-11-7 16-16,-10 0-16 0,21 7 3 0,0 0-3 15,-24-5 4-15,-6 0-4 0,30 5 0 0,0 0 0 0,-34-4 1 16,-8 3-1-16,42 1 2 0,0 0-2 0,-44 0 2 16,-6 0-2-16,50 0 1 0,0 0-1 0,-54 1 2 15,1 3-2-15,53-4 1 0,0 0-1 0,-50 3 1 16,3 1-1-16,47-4 3 0,0 0-3 0,-45 3 4 16,1-1-4-16,44-2 12 0,0 0-12 0,-38 3 12 15,3 1-12-15,35-4 3 0,0 0-3 0,-32 5 4 16,6 0-4-16,26-5 3 0,0 0-3 0,-21 5 3 15,7-1-3-15,14-4 0 0,0 0 0 0,-12 1 0 16,7 1 0-16,5-2-4 0,0 0 4 0,-3 2-3 16,3-1 3-16,0-1-4 0,0 0 4 0,12 2-3 15,9 1 3-15,-21-3-3 0,0 0 3 0,29 0-2 16,10-3 2-16,-39 3-2 0,0 0 2 0,41-2-1 0,6 1 1 16,-47 1-1-16,0 0 1 0,47-2-1 0,1-1 1 15,-48 3-1-15,0 0 1 0,47 0 0 0,-6 1 0 0,-41-1 1 16,0 0-1-16,40 2 2 0,-3 0-2 0,-37-2 18 15,0 0-18-15,30 3 19 0,-9 0-19 0,-21-3 33 16,0 0-33-16,17 2 34 0,-5-2-34 0,-12 0 6 16,0 0-6-16,9 0 6 0,-7 0-6 0,-2 0 18 15,0 0-18-15,0 0 19 0,-9 2-19 0,9-2 3 16,0 0-3-16,-19 2 4 0,-9-1-4 0,28-1 0 16,0 0 0-16,-31 5 1 0,-8 1-1 0,39-6-6 0,0 0 6 15,-36 5-6-15,-3 0 6 0,39-5-5 0,0 0 5 16,-42 5-4-16,-1 2 4 0,43-7-1 0,0 0 1 15,-38 5-1-15,3 2 1 0,35-7-3 0,0 0 3 0,-32 2-3 16,3 1 3-16,29-3-5 0,0 0 5 16,-23 3-5-16,6 1 5 0,17-4-21 0,0 0 21 0,-13 0-21 15,8-2 21-15,5 2-49 0,0 0 49 0,0-3-49 16,9-2 49-16,-9 5-135 0,0 0 135 0,14-9-134 16,7-3 134-16,-21 12-184 0,0 0 184 0,12-21-184 15,0-6 184-15,11-24-1151 0</inkml:trace>
  <inkml:trace contextRef="#ctx0" brushRef="#br0" timeOffset="39769.79">9332 12782 1188 0,'0'0'0'0,"18"-5"0"0,5-7 0 0,-23 12 113 0,0 0-113 16,0 0 114-16,-20 12-114 0,20-12 72 15,0 0-72-15,-10 8 72 0,-1 1-72 0,11-9 71 0,0 0-71 16,-8 10 72-16,6-5-72 0,2-5 50 0,0 0-50 16,2 7 51-16,6-2-51 0,-8-5 42 0,0 0-42 0,6 5 42 15,-3 0-42-15,-3-5 37 0,0 0-37 0,5 2 38 16,-5 0-38-16,0-2-24 0,0 0 24 0,0 3-23 16,-3 2 23-16,3-5-114 0,0 0 114 0,-2 5-1257 15,4-10 1257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07:41:51.0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428 9652 348 0,'0'0'0'0,"3"-9"0"0,4-1 0 15,-7 10 17-15,0 0-17 0,4-5 17 0,-1 0-17 16,-3 5 52-16,0 0-52 0,0 0 53 0,4-2-53 16,-4 2 76-16,0 0-76 0,0 0 76 0,0 0-76 15,0 0 106-15,0 0-106 0,0 0 107 0,0 0-107 0,0 0 97 16,0 0-97-16,0 0 98 0,0 0-98 0,0 0 76 15,0 0-76-15,0 0 76 0,-2-5-76 0,2 5 59 16,0 0-59-16,-2-4 60 0,2-1-60 0,0 5 35 16,0 0-35-16,-3-3 35 0,-1-4-35 0,4 7 39 15,0 0-39-15,-7-3 40 0,-3-1-40 0,10 4 24 16,0 0-24-16,-16 0 25 0,-3 4-25 0,19-4 17 16,0 0-17-16,-26 6 17 0,-4 6-17 0,30-12 10 0,0 0-10 15,-28 16 11-15,-1 1-11 0,29-17 34 0,0 0-34 16,-23 19 35-16,4 0-35 0,19-19 9 0,0 0-9 15,-14 20 10-15,7 2-10 0,7-22 12 0,0 0-12 0,-3 21 13 16,6 0-13-16,-3-21 39 0,0 0-39 0,12 15 40 16,6-5-40-16,-18-10 41 0,0 0-41 0,24 9 42 15,9-9-42-15,-33 0 50 0,0 0-50 0,31-4 51 16,4-8-51-16,-35 12 38 0,0 0-38 0,30-17 38 16,0-2-38-16,-30 19 40 0,0 0-40 0,24-20 41 15,-5-2-41-15,-19 22 17 0,0 0-17 0,12-24 17 16,-5 0-17-16,-7 24 12 0,0 0-12 0,4-19 13 15,-6-2-13-15,2 21 26 0,0 0-26 0,-5-15 26 16,-4 3-26-16,9 12 6 0,0 0-6 0,-10-7 6 16,-3 4-6-16,13 3 9 0,0 0-9 0,-17 6 10 15,-6 6-10-15,23-12 3 0,0 0-3 0,-22 18 4 0,-1 7-4 16,23-25 2-16,0 0-2 0,-19 24 3 0,1-2-3 16,18-22 0-16,0 0 0 0,-10 30 0 0,3-3 0 15,7-27 0-15,0 0 0 0,-2 22 0 0,6 1 0 0,-4-23 0 16,0 0 0-16,7 15 0 0,5-3 0 0,-12-12 3 15,0 0-3-15,14 3 3 0,3-4-3 0,-17 1 7 16,0 0-7-16,14-7 7 0,0-12-7 0,-14 19 3 16,0 0-3-16,11-19 4 0,-4-3-4 0,-7 22 20 15,0 0-20-15,3-22 20 0,-1 1-20 0,-2 21 22 16,0 0-22-16,-4-21 22 0,-4 3-22 0,8 18 1 16,0 0-1-16,-11-12 1 0,-3 5-1 0,14 7 4 15,0 0-4-15,-22 3 5 0,-10 4-5 0,32-7 0 0,0 0 0 16,-26 10 1-16,2 2-1 0,24-12 5 0,0 0-5 15,-21 19 6-15,3 5-6 0,18-24 3 0,0 0-3 16,-8 22 3-16,6-3-3 0,2-19 18 0,0 0-18 0,9 12 19 16,8-7-19-16,-17-5 33 0,0 0-33 0,18 0 33 15,4-10-33-15,-22 10 0 0,0 0 0 0,14-14 0 16,-3-4 0-16,-11 18-124 0,0 0 124 0,24-33-1692 16,-48 66 1692-16</inkml:trace>
  <inkml:trace contextRef="#ctx0" brushRef="#br0" timeOffset="10629.88">28473 2551 359 0,'-5'2'0'0,"5"-2"125"0,0 0-125 0,-5-2 126 15,-2-5-126-15,7 7 118 0,0 0-118 0,-6-3 119 16,3 1-119-16,3 2 108 0,0 0-108 0,-4-4 108 15,3 4-108-15,1 0 71 0,0 0-71 0,-4-3 72 16,3 3-72-16,1 0 68 0,0 0-68 0,-4 0 69 16,2 0-69-16,2 0 42 0,0 0-42 0,0 0 42 0,0 0-42 15,0 0 20-15,0 0-20 0,0 0 20 0,0 0-20 16,0 0 30-16,0 0-30 0,0 0 30 0,4-3-30 0,-4 3 11 16,0 0-11-16,0 0 11 0,5-4-11 0,-5 4 19 15,0 0-19-15,3-2 20 0,3 2-20 0,-6 0 8 16,0 0-8-16,3 2 8 0,2 0-8 0,-5-2 16 15,0 0-16-15,4 5 17 0,1 2-17 0,-5-7 38 16,0 0-38-16,7 12 39 0,0 3-39 0,-7-15 5 16,0 0-5-16,7 14 6 0,-2 1-6 0,-5-15 19 15,0 0-19-15,4 19 20 0,-1 2-20 0,-3-21 3 16,0 0-3-16,0 22 4 0,0-1-4 0,0-21 21 16,0 0-21-16,-2 24 21 0,-1-6-21 0,3-18 22 0,0 0-22 15,-3 24 22-15,-1 4-22 0,4-28 8 0,0 0-8 16,-3 24 8-16,-1 3-8 0,4-27 27 0,0 0-27 15,-3 28 27-15,1-1-27 0,2-27 2 0,0 0-2 0,-4 31 2 16,3-2-2-16,1-29 2 0,0 0-2 0,-4 31 3 16,-1 1-3-16,5-32 11 0,0 0-11 0,-7 35 11 15,-2-4-11-15,9-31 3 0,0 0-3 0,-8 32 4 16,-3-5-4-16,11-27 2 0,0 0-2 0,-9 31 2 16,1-3-2-16,8-28 18 0,0 0-18 0,-9 29 18 15,2-2-18-15,7-27 0 0,0 0 0 0,-7 28 1 16,0-3-1-16,7-25 3 0,0 0-3 0,-5 26 4 15,0 0-4-15,5-26 2 0,0 0-2 0,-2 24 2 16,2 0-2-16,0-24 5 0,0 0-5 0,2 24 5 16,-1-4-5-16,-1-20 6 0,0 0-6 0,2 23 7 15,0-8-7-15,-2-15 7 0,0 0-7 0,2 15 8 0,-2-1-8 16,0-14 23-16,0 0-23 0,0 14 24 0,0-2-24 16,0-12 12-16,0 0-12 0,0 12 13 0,-2 0-13 0,2-12 18 15,0 0-18-15,0 15 18 0,2 1-18 0,-2-16 8 16,0 0-8-16,3 17 9 0,2-2-9 0,-5-15 9 15,0 0-9-15,7 16 10 0,0-1-10 0,-7-15 15 16,0 0-15-16,5 12 15 0,1 0-15 0,-6-12 3 16,0 0-3-16,3 9 4 0,-1-6-4 0,-2-3 2 15,0 0-2-15,0 5 3 0,0-3-3 0,0-2-83 16,0 0 83-16,-16-2-82 0,-10-3 82 0,26 5-75 0,0 0 75 16,-42-7-1402-16,84 14 1402 0</inkml:trace>
  <inkml:trace contextRef="#ctx0" brushRef="#br0" timeOffset="18346.45">28356 6011 270 0,'0'0'0'0,"6"0"0"0,4-3 0 0,-10 3 0 16,0 0 0-16,7-2 1 0,2-1-1 0,-9 3 0 15,0 0 0-15,8 0 0 0,3-4 0 0,-11 4 37 0,0 0-37 16,10 0 38-16,1 0-38 0,-11 0 60 0,0 0-60 15,10 0 61-15,-1 0-61 0,-9 0 66 0,0 0-66 16,7 0 66-16,0 4-66 0,-7-4 60 0,0 0-60 16,3 0 61-16,1 0-61 0,-4 0 47 0,0 0-47 0,0 0 48 15,3 2-48-15,-3-2 49 0,0 0-49 0,0 0 49 16,0 0-49-16,0 0 30 0,0 0-30 0,0 0 30 16,0 3-30-16,0-3 15 0,0 0-15 0,0 0 16 15,0 3-16-15,0-3 30 0,0 0-30 0,0 0 30 16,0 0-30-16,0 0 10 0,0 0-10 0,0 0 11 15,-3 4-11-15,3-4 19 0,0 0-19 0,0 0 20 16,-4 3-20-16,4-3 3 0,0 0-3 0,-3 4 4 16,-2 1-4-16,5-5 13 0,0 0-13 0,-7 3 13 15,-2-3-13-15,9 0 39 0,0 0-39 0,-9 2 39 16,1-2-39-16,8 0 18 0,0 0-18 0,-7-2 18 16,1 2-18-16,6 0 42 0,0 0-42 0,-3-3 43 0,3-2-43 15,0 5 14-15,0 0-14 0,2-4 15 0,1-3-15 16,-3 7 37-16,0 0-37 0,5-5 37 0,1 2-37 15,-6 3 36-15,0 0-36 0,5 0 37 0,0-4-37 0,-5 4 7 16,0 0-7-16,4 0 8 0,-1 4-8 0,-3-4 13 16,0 0-13-16,2 2 13 0,-1 1-13 0,-1-3 25 15,0 0-25-15,-1 7 26 0,-3 0-26 0,4-7 1 16,0 0-1-16,-5 10 2 0,-4 4-2 0,9-14 37 16,0 0-37-16,-10 12 37 0,-2-4-37 0,12-8 18 15,0 0-18-15,-14 12 18 0,-2-3-18 0,16-9 41 16,0 0-41-16,-17 7 42 0,-1-2-42 0,18-5 38 15,0 0-38-15,-15 3 39 0,-1-3-39 0,16 0 33 16,0 0-33-16,-11-2 34 0,3-1-34 0,8 3-16 0,0 0 16 16,1-15-15-16,10-8 15 0,-11 23-127 0,0 0 127 0,12-36-1259 15,-24 72 1259-15</inkml:trace>
  <inkml:trace contextRef="#ctx0" brushRef="#br0" timeOffset="44320.12">18954 5259 147 0,'0'0'0'0,"4"-3"0"0,1-2 0 0,-5 5 40 16,0 0-40-16,9-4 41 0,5-3-41 0,-14 7 62 15,0 0-62-15,12-5 63 0,0 2-63 0,-12 3 46 16,0 0-46-16,12-4 46 0,2 3-46 0,-14 1 55 15,0 0-55-15,12-2 55 0,-1 2-55 0,-11 0 55 16,0 0-55-16,14 2 55 0,-4 3-55 0,-10-5 49 16,0 0-49-16,14 3 50 0,0 1-50 0,-14-4 43 15,0 0-43-15,21 5 44 0,-2 2-44 0,-19-7 42 0,0 0-42 16,23 1 42-16,3 3-42 0,-26-4 51 0,0 0-51 16,29 3 52-16,1 1-52 0,-30-4 59 0,0 0-59 15,30 0 59-15,1-4-59 0,-31 4 34 0,0 0-34 0,31-5 34 16,2 2-34-16,-33 3 27 0,0 0-27 0,34-7 27 15,0-2-27-15,-34 9 16 0,0 0-16 0,35-7 17 16,2 2-17-16,-37 5 5 0,0 0-5 0,38-7 5 16,4 2-5-16,-42 5 8 0,0 0-8 0,44-3 8 15,1-4-8-15,-45 7 32 0,0 0-32 0,43-3 33 16,1 1-33-16,-44 2 1 0,0 0-1 0,43-4 1 16,-1 4-1-16,-42 0 5 0,0 0-5 0,40 0 6 15,0 0-6-15,-40 0 3 31,0 0-3-31,44 0 4 0,-2 0-4 0,-42 0-1 0,0 0 1 0,43 0 0 0,-1-3 0 0,-42 3 0 0,0 0 0 0,40-3 0 16,0 1 0-16,-40 2 1 0,0 0-1 0,37-3 2 16,-1-1-2-16,-36 4 1 0,0 0-1 0,30 0 1 0,-6-5-1 15,-24 5 1-15,0 0-1 0,23 0 2 0,-2-3-2 0,-21 3 3 16,0 0-3-16,14 0 4 0,-4-4-4 0,-10 4 6 16,0 0-6-16,7-3 6 0,-3 1-6 0,-4 2 0 15,0 0 0-15,0 0 1 0,-2-3-1 0,2 3 0 16,0 0 0-16,0 0 0 0,-3 0 0 0,3 0-87 15,0 0 87-15,-7-4-87 0,-2 4 87 0,9 0-143 16,0 0 143-16,-12-8-142 0,-6-4 142 0,-11-11-647 16</inkml:trace>
  <inkml:trace contextRef="#ctx0" brushRef="#br0" timeOffset="45069.62">20442 4846 505 0,'0'0'0'0,"-2"-3"0"15,-1-2 0-15,3 5 40 0,0 0-40 0,1 3 40 16,5 9-40-16,-6-12 46 0,0 0-46 0,3 9 46 0,1-2-46 16,-4-7 85-16,0 0-85 0,1 8 85 0,3-4-85 15,-4-4 100-15,0 0-100 0,0 1 101 0,0 3-101 16,0-4 90-16,0 0-90 0,3 0 91 0,3 0-91 16,-6 0 63-16,0 0-63 0,8 3 64 0,1-3-64 0,-9 0 44 15,0 0-44-15,21 4 45 0,5-3-45 0,-26-1 36 16,0 0-36-16,33 7 37 0,5-2-37 0,-38-5 22 15,0 0-22-15,41 11 23 0,2-3-23 0,-43-8 10 16,0 0-10-16,40 4 11 0,2-1-11 0,-42-3 11 16,0 0-11-16,38 4 11 0,-3-3-11 0,-35-1 3 15,0 0-3-15,35 4 4 0,-4-4-4 0,-31 0 2 16,0 0-2-16,30 3 3 0,-2 1-3 0,-28-4 1 0,0 0-1 16,21 5 2-16,-4-2-2 0,-17-3 0 0,0 0 0 15,12 5 0-15,-5-1 0 0,-7-4 0 0,0 0 0 16,6 3 0-16,-3 1 0 0,-3-4-6 0,0 0 6 0,-7 5-5 15,-9 5 5-15,16-10-9 0,0 0 9 0,-15 12-8 16,-10-4 8-16,25-8-39 0,0 0 39 0,-31 12-38 16,-7 4 38-16,38-16-19 0,0 0 19 0,-42 12-18 15,-9 3 18-15,51-15-6 0,0 0 6 0,-52 16-6 16,-5-1 6-16,57-15-17 0,0 0 17 0,-56 16-17 16,-7 1 17-16,63-17-8 0,0 0 8 0,-59 20-8 15,-2 3 8-15,61-23-24 0,0 0 24 0,-73 32-23 16,-7 11 23-16,80-43-3 0,0 0 3 0,-63 34-2 15,4-1 2-15,59-33-3 0,0 0 3 0,-37 19-3 16,18-6 3-16,19-13 0 0,0 0 0 0,-19 14 1 16,10-9-1-16,9-5 39 0,0 0-39 0,-7 7 39 0,5-5-39 15,2-2 48-15,0 0-48 0,7-2 48 0,5-10-48 16,-12 12 36-16,0 0-36 0,14-19 37 0,7-5-37 16,-21 24 46-16,0 0-46 0,14-31 46 0,2-1-46 15,-16 32 52-15,0 0-52 0,5-31 53 0,-5-3-53 0,0 34 31 16,0 0-31-16,-5-29 31 0,-9-2-31 0,14 31-23 15,0 0 23-15,-24-28-22 0,-10 4 22 0,34 24-137 16,0 0 137-16,-55-51-1164 0,110 102 1164 0</inkml:trace>
  <inkml:trace contextRef="#ctx0" brushRef="#br0" timeOffset="46916.49">3291 5386 595 0,'0'0'0'0,"-5"-2"0"15,-2 1 0-15,7 1 49 0,0 0-49 0,0 0 50 16,0 0-50-16,0 0 5 0,0 0-5 0,0 0 5 0,7 3-5 16,-7-3 3-16,0 0-3 0,5 4 3 0,-2-1-3 15,-3-3-1-15,0 0 1 0,4 3-1 0,1-1 1 0,-5-2-2 16,0 0 2-16,0 0-2 0,0 0 2 15,0 0 48-15,0 0-48 0,0 0 48 0,-5 0-48 0,5 0 45 16,0 0-45-16,-7 0 46 0,2-2-46 0,5 2 43 16,0 0-43-16,-9 0 43 0,0-3-43 0,9 3 37 15,0 0-37-15,-9 0 37 0,-3 0-37 0,12 0 24 16,0 0-24-16,-17 3 25 0,-4 2-25 0,21-5 27 16,0 0-27-16,-28 9 27 0,-2 1-27 0,30-10 13 15,0 0-13-15,-34 12 14 0,-5 0-14 0,39-12 11 0,0 0-11 16,-41 7 11-16,0 2-11 0,41-9 17 0,0 0-17 15,-45 8 17-15,-5 1-17 0,50-9 8 0,0 0-8 16,-47 7 8-16,-4 0-8 0,51-7 24 0,0 0-24 16,-52 1 25-16,-2-1-25 0,54 0 30 0,0 0-30 0,-52-1 30 15,-6-3-30-15,58 4 2 0,0 0-2 0,-52-8 2 16,-2 1-2-16,54 7 8 0,0 0-8 0,-49-9 9 16,4 2-9-16,45 7 15 0,0 0-15 0,-44-8 15 15,2 1-15-15,42 7 1 0,0 0-1 0,-38-9 1 16,3 1-1-16,35 8 3 0,0 0-3 0,-33-7 4 15,7-5-4-15,26 12 2 0,0 0-2 0,-21-9 2 16,9 3-2-16,12 6 0 0,0 0 0 0,-16-7 0 16,6 2 0-16,10 5 1 0,0 0-1 0,-9-9 1 15,2 2-1-15,7 7 3 0,0 0-3 0,-5-3 4 16,1 1-4-16,4 2 2 0,0 0-2 0,0 0 2 0,4-3-2 16,-4 3 11-16,0 0-11 0,5-4 11 0,7 4-11 15,-12 0 3-15,0 0-3 0,14 4 4 0,5-1-4 16,-19-3 2-16,0 0-2 0,23 5 3 0,-2 2-3 0,-21-7 0 15,0 0 0-15,24 9 0 0,2-1 0 0,-26-8 0 16,0 0 0-16,25 12 0 0,1 2 0 0,-26-14 0 16,0 0 0-16,23 13 0 0,4 3 0 0,-27-16 0 15,0 0 0-15,27 15 0 0,2 1 0 0,-29-16-5 16,0 0 5-16,30 15-4 0,-1 1 4 0,-29-16-1 16,0 0 1-16,23 12 0 0,-4 0 0 0,-19-12 1 15,0 0-1-15,14 12 2 0,-5-6-2 0,-9-6 5 16,0 0-5-16,3 9 6 0,3-7-6 0,-6-2 9 0,0 0-9 15,-4 7 9-15,-1-1-9 0,5-6 15 0,0 0-15 16,-14 6 15-16,-10-3-15 0,24-3 3 0,0 0-3 16,-27 3 4-16,-2-3-4 0,29 0 2 0,0 0-2 15,-33-6 3-15,-2-3-3 0,35 9 1 0,0 0-1 0,-33-12 2 16,3-3-2-16,30 15 0 0,0 0 0 0,-31-16 0 16,-2-4 0-16,33 20 0 0,0 0 0 0,-30-16 0 15,4-3 0-15,26 19 0 0,0 0 0 0,-24-15 1 16,3-1-1-16,21 16 0 0,0 0 0 0,-14-12 1 15,2 4-1-15,12 8 0 0,0 0 0 0,-6-9 0 16,3 1 0-16,3 8-2 0,0 0 2 0,5-7-1 16,4 0 1-16,-9 7-12 0,0 0 12 0,21-8-12 15,3-1 12-15,-24 9 1 0,0 0-1 0,31-15 1 16,8-8-1-16,-39 23 4 0,0 0-4 0,42-20 5 16,3-4-5-16,-45 24 3 0,0 0-3 0,49-23 4 0,5-1-4 15,-54 24-165-15,0 0 165 0,50-24-164 0,-3 0 164 16,-47 24-99-16,0 0 99 0,98-47-703 0,-196 94 703 0</inkml:trace>
  <inkml:trace contextRef="#ctx0" brushRef="#br0" timeOffset="93218.98">15071 5292 494 0,'0'0'0'0,"14"2"0"16,14 3 0-16,-28-5 122 0,0 0-122 0,26 0 123 15,9 0-123-15,-35 0 74 0,0 0-74 0,38 0 75 16,4 0-75-16,-42 0 49 0,0 0-49 0,43-5 49 15,3 1-49-15,-46 4 10 0,0 0-10 0,43-3 11 16,-1-1-11-16,-42 4-2 0,0 0 2 0,35-3-2 16,-4 1 2-16,-31 2-116 0,0 0 116 0,11-15-115 15,-15-13 115-15,11-11-491 0</inkml:trace>
  <inkml:trace contextRef="#ctx0" brushRef="#br0" timeOffset="176120.96">16864 3952 707 0,'0'0'0'0,"0"0"0"0,-6 0 0 0,6 0 72 15,0 0-72-15,-3 0 73 0,1-3-73 0,2 3 40 16,0 0-40-16,-3-7 41 0,-3 2-41 0,6 5 23 0,0 0-23 16,-8-9 24-16,-4-4-24 0,12 13 3 0,0 0-3 15,-16-14 4-15,-2 2-4 0,18 12 30 0,0 0-30 0,-26-16 30 16,-7 4-30-16,33 12 5 0,0 0-5 0,-38-10 5 15,-6 8-5-15,44 2 10 0,0 0-10 0,-50 0 10 16,-6 0-10-16,56 0 16 0,0 0-16 0,-54 9 17 16,-2 3-17-16,56-12 22 0,0 0-22 0,-55 19 22 15,1 7-22-15,54-26 14 0,0 0-14 0,-56 27 15 16,0 4-15-16,56-31 18 0,0 0-18 0,-68 46 18 16,-7 5-18-16,75-51 33 0,0 0-33 0,-64 55 34 15,1 0-34-15,63-55 18 0,0 0-18 0,-52 51 18 16,7-3-18-16,45-48 18 0,0 0-18 0,-41 52 19 15,5-1-19-15,36-51 27 0,0 0-27 0,-26 55 27 16,3-4-27-16,23-51 0 0,0 0 0 0,-12 48 1 16,1-1-1-16,11-47 3 0,0 0-3 0,-1 51 4 0,4-3-4 15,-3-48 0-15,0 0 0 0,14 67 1 0,7 10-1 16,-21-77 0-16,0 0 0 0,24 72 0 0,6 2 0 16,-30-74 1-16,0 0-1 0,30 66 2 0,4-6-2 0,-34-60 1 15,0 0-1-15,35 62 1 0,4-2-1 0,-39-60 0 16,0 0 0-16,41 51 0 0,5-4 0 0,-46-47-1 15,0 0 1-15,52 48-1 0,0-1 1 0,-52-47-5 16,0 0 5-16,54 47-5 0,6-4 5 0,-60-43-1 16,0 0 1-16,60 39 0 0,7-3 0 0,-67-36 0 15,0 0 0-15,80 27 0 0,10-3 0 0,-90-24-2 16,0 0 2-16,93 19-2 0,1-5 2 0,-94-14-2 0,0 0 2 16,97 10-1-16,4-10 1 0,-101 0-10 0,0 0 10 15,95 2-10-15,-1-2 10 0,-94 0-4 0,0 0 4 0,94-5-4 16,1-4 4-16,-95 9-3 0,0 0 3 0,98-12-2 15,-4-10 2-15,-94 22-5 0,0 0 5 0,92-24-5 16,-4-9 5-16,-88 33-3 0,0 0 3 0,87-34-2 16,-5-5 2-16,-82 39 0 0,0 0 0 0,74-47 0 15,-11-2 0-15,-63 49-2 0,0 0 2 0,52-58-1 16,-8-13 1-16,-44 71 0 0,0 0 0 0,28-75 0 16,-11-11 0-16,-17 86 9 0,0 0-9 0,9-91 10 15,-9-8-10-15,0 99 46 0,0 0-46 0,-9-104 46 16,-6-8-46-16,15 112 22 0,0 0-22 0,-23-118 22 15,-12-7-22-15,35 125 36 0,0 0-36 0,-49-127 37 16,-13-1-37-16,62 128 7 0,0 0-7 0,-82-117 8 16,-16 9-8-16,98 108 0 0,0 0 0 0,-131-87 0 0,-27 15 0 15,158 72-93-15,0 0 93 0,-218-31-93 0,-47 28 93 16,265 3-128-16,0 0 128 0,-310 15-128 0,-43 21 128 16,-309 16-776-16</inkml:trace>
  <inkml:trace contextRef="#ctx0" brushRef="#br0" timeOffset="178522.8">15749 5319 382 0,'0'0'0'0,"-21"14"0"0,-12 7 0 15,33-21 54-15,0 0-54 0,-46 27 55 0,-9 9-55 16,55-36 94-16,0 0-94 0,-72 46 94 0,-15 9-94 0,87-55 56 15,0 0-56-15,-92 60 56 0,-9 3-56 0,101-63 16 16,0 0-16-16,-94 74 17 0,1 5-17 0,93-79 15 16,0 0-15-16,-97 87 15 0,-3 7-15 0,100-94 1 15,0 0-1-15,-97 100 1 0,-6 9-1 0,103-109 3 16,0 0-3-16,-97 107 3 0,-1-1-3 0,98-106 0 16,0 0 0-16,-98 109 0 0,3 1 0 0,95-110 1 15,0 0-1-15,-89 106 2 0,3-1-2 0,86-105 4 16,0 0-4-16,-81 94 5 0,0-5-5 0,81-89 2 0,0 0-2 15,-76 84 3-15,4 2-3 0,72-86 28 0,0 0-28 16,-71 79 28-16,6-1-28 0,65-78 1 0,0 0-1 16,-71 79 2-16,0 3-2 0,71-82 6 0,0 0-6 0,-75 79 7 15,0 0-7-15,75-79 24 0,0 0-24 0,-73 72 25 16,5-2-25-16,68-70 5 0,0 0-5 0,-72 72 6 16,-1 2-6-16,73-74 9 0,0 0-9 0,-75 72 10 15,-1-4-10-15,76-68 3 0,0 0-3 0,-68 65 4 16,3-3-4-16,65-62 12 0,0 0-12 0,-59 63 13 15,8 1-13-15,51-64 32 0,0 0-32 0,-50 61 33 16,3-2-33-16,47-59 17 0,0 0-17 0,-51 56 17 16,4-1-17-16,47-55 12 0,0 0-12 0,-45 55 12 15,5-4-12-15,40-51 18 0,0 0-18 0,-33 43 18 16,10-3-18-16,23-40 33 0,0 0-33 0,-16 25 33 16,8-3-33-16,8-22 4 0,0 0-4 0,-9 18 5 0,6-5-5 15,3-13 1-15,0 0-1 0,-4 12 2 0,4-5-2 16,0-7 5-16,0 0-5 0,4 5 5 0,4-3-5 0,-8-2 0 15,0 0 0-15,12-7 1 0,2-3-1 0,-14 10 5 16,0 0-5-16,20-19 5 0,-3-2-5 0,-17 21 7 16,0 0-7-16,21-20 8 0,5-2-8 0,-26 22 8 15,0 0-8-15,23-21 8 0,1 2-8 0,-24 19 15 16,0 0-15-16,24-19 15 0,-1 2-15 0,-23 17 22 16,0 0-22-16,21-17 23 0,0 0-23 0,-21 17 22 15,0 0-22-15,17-17 23 0,1 1-23 0,-18 16 4 16,0 0-4-16,15-15 4 0,-1-2-4 0,-14 17 15 0,0 0-15 15,16-15 15-15,-4-4-15 0,-12 19 3 0,0 0-3 16,9-19 4-16,0 3-4 0,-9 16 0 0,0 0 0 16,8-13 1-16,1-6-1 0,-9 19 2 0,0 0-2 0,4-12 2 15,1 0-2-15,-5 12 1 0,0 0-1 16,3-10 2-16,-3 4-2 0,0 6 0 0,0 0 0 0,0-3 0 16,0 1 0-16,0 2 0 0,0 0 0 0,0 0 1 15,-3-1-1-15,3 1-2 0,0 0 2 0,-5 3-1 16,-6 4 1-16,11-7-2 0,0 0 2 0,-17 15-1 15,-9 9 1-15,26-24-5 0,0 0 5 0,-27 28-5 16,-7-1 5-16,34-27-3 0,0 0 3 0,-37 33-3 16,-1 4 3-16,38-37-2 0,0 0 2 0,-35 38-1 15,-4 1 1-15,39-39-5 0,0 0 5 0,-29 38-4 16,1-7 4-16,28-31-2 0,0 0 2 0,-26 32-2 16,3 1 2-16,23-33-5 0,0 0 5 0,-19 26-5 15,5-6 5-15,14-20-3 0,0 0 3 0,-9 16-3 0,1-8 3 16,8-8 3-16,0 0-3 0,-4-1 3 0,2-10-3 15,2 11 32-15,0 0-32 0,0-20 32 0,6-11-32 0,-6 31 27 16,0 0-27-16,1-40 27 0,3-4-27 0,-4 44 40 16,0 0-40-16,3-50 40 0,-1-6-40 0,-2 56 23 15,0 0-23-15,2-55 24 0,-2 0-24 0,0 55 10 16,0 0-10-16,-2-43 11 0,-3 4-11 0,5 39-48 16,0 0 48-16,-4-31-47 0,-1 12 47 0,5 19-135 15,0 0 135-15,-17-5-134 0,-9 8 134 0,-21-3-941 16</inkml:trace>
  <inkml:trace contextRef="#ctx0" brushRef="#br0" timeOffset="179649.43">14935 6484 393 0,'0'0'0'0,"0"0"0"0,0 0 0 16,0 0 84-16,0 0-84 0,0 0 84 0,-26-3-84 0,26 3 72 15,0 0-72-15,-12 0 73 0,-6 0-73 0,18 0 43 16,0 0-43-16,-27 10 44 0,-8 5-44 0,35-15 10 16,0 0-10-16,-35 24 11 0,-4 4-11 0,39-28 20 15,0 0-20-15,-36 32 20 0,1 11-20 0,35-43 7 16,0 0-7-16,-26 46 8 0,5 6-8 0,21-52 3 15,0 0-3-15,-12 51 4 0,8 4-4 0,4-55 7 16,0 0-7-16,0 45 7 0,7-3-7 0,-7-42 13 16,0 0-13-16,13 33 13 0,9-6-13 0,-22-27 50 0,0 0-50 15,30 18 50-15,3-10-50 0,-33-8 94 0,0 0-94 16,38 0 95-16,1-12-95 0,-39 12 97 0,0 0-97 0,34-14 97 16,3-3-97-16,-37 17 42 0,0 0-42 0,31-24 42 15,-3-1-42-15,-28 25 35 0,0 0-35 0,26-24 36 16,-8 0-36-16,-18 24 32 0,0 0-32 0,15-21 33 15,-4-1-33-15,-11 22 6 0,0 0-6 0,7-16 6 16,-2 4-6-16,-5 12 28 0,0 0-28 0,2-8 28 16,-2 3-28-16,0 5 12 0,0 0-12 0,-2-4 12 15,2 4-12-15,0 0 18 0,0 0-18 0,0 0 18 16,-5-3-18-16,5 3 3 0,0 0-3 0,0 0 4 16,0 0-4-16,0 0 7 0,0 0-7 0,0 7 8 15,2 1-8-15,-2-8 0 0,0 0 0 0,3 19 1 16,-1 14-1-16,-2-33 0 0,0 0 0 0,3 36 1 0,1 10-1 15,-4-46 2-15,0 0-2 0,3 46 2 0,-1 7-2 16,-2-53 1-16,0 0-1 0,0 52 2 0,-2-1-2 0,2-51 1 16,0 0-1-16,0 43 2 0,2-7-2 15,-2-36 3-15,0 0-3 0,3 31 4 0,4-7-4 0,-7-24-20 16,0 0 20-16,6 19-19 0,-1-7 19 0,-5-12-158 16,0 0 158-16,7 6-157 0,-5-9 157 0,-2 3-148 15,0 0 148-15,-2-12-147 0,-2-10 147 0,-1-11-758 16</inkml:trace>
  <inkml:trace contextRef="#ctx0" brushRef="#br0" timeOffset="180609.76">14362 6664 1110 0,'0'0'0'0,"10"-8"0"0,10-3 0 0,-20 11 110 0,0 0-110 16,5 4 111-16,-5 8-111 0,0-12 56 0,0 0-56 16,0 20 57-16,-2 11-57 0,2-31 33 0,0 0-33 0,2 34 34 15,1 6-34-15,-3-40-6 0,0 0 6 0,2 41-5 16,5 5 5-16,-7-46-10 0,0 0 10 0,9 43-9 15,-1 3 9-15,-8-46-9 0,0 0 9 0,9 40-8 16,0-4 8-16,-9-36-39 0,0 0 39 0,7 27-38 16,2-1 38-16,-9-26-97 0,0 0 97 0,1 18-97 15,3-6 97-15,-4-12-164 0,0 0 164 0,12 7-163 16,0-10 163-16,14 6-549 0</inkml:trace>
  <inkml:trace contextRef="#ctx0" brushRef="#br0" timeOffset="180925.18">15245 6512 841 0,'0'0'0'0,"-5"22"0"0,2 9 0 0,3-31 87 16,0 0-87-16,-6 39 87 0,5 11-87 0,1-50 50 0,0 0-50 15,-2 55 50-15,2 6-50 0,0-61 32 0,0 0-32 16,-4 57 33-16,1 1-33 0,3-58 17 0,0 0-17 16,-2 46 17-16,2-10-17 0,0-36 4 0,0 0-4 15,-3 31 4-15,1-7-4 0,2-24-4 0,0 0 4 0,-2 16-3 16,0-4 3-16,2-12-174 0,0 0 174 0,0 0-173 15,-3-4 173-15,-1-3-548 0</inkml:trace>
  <inkml:trace contextRef="#ctx0" brushRef="#br0" timeOffset="181270.44">15310 6236 1244 0,'0'0'0'0,"3"-2"0"0,2-1 0 15,-5 3 130-15,0 0-130 0,13-7 131 0,2 2-131 16,-15 5 84-16,0 0-84 0,19-4 85 0,2 1-85 0,-21 3 53 16,0 0-53-16,21 0 54 0,0 0-54 0,-21 0-2 15,0 0 2-15,19 0-2 0,-1 5 2 0,-18-5-2 16,0 0 2-16,12 7-1 0,-2-4 1 0,-10-3 1 15,0 0-1-15,6 12 1 0,-5 0-1 0,-1-12 3 16,0 0-3-16,-1 24 4 0,-5 12-4 0,6-36 0 16,0 0 0-16,-3 41 1 0,-2 9-1 0,5-50 8 15,0 0-8-15,0 50 8 0,3-2-8 0,-3-48 13 16,0 0-13-16,19 46 14 0,13 2-14 0,-32-48 33 0,0 0-33 16,48 31 34-16,19-12-34 0,-67-19-155 0,0 0 155 15,89-18-155-15,22-26 155 0,89-16-1090 0</inkml:trace>
  <inkml:trace contextRef="#ctx0" brushRef="#br0" timeOffset="186523.76">16017 7377 147 0,'0'0'0'0,"-19"12"0"16,-9 10 0-16,28-22 108 0,0 0-108 0,-30 33 108 15,-8 6-108-15,38-39 88 0,0 0-88 0,-42 43 88 0,-5 5-88 16,47-48 69-16,0 0-69 0,-63 61 69 0,-10 15-69 15,73-76 58-15,0 0-58 0,-66 63 58 0,5-3-58 16,61-60 67-16,0 0-67 0,-57 58 68 0,8-3-68 0,49-55 57 16,0 0-57-16,-47 52 58 0,5-6-58 0,42-46 57 15,0 0-57-15,-45 44 58 0,-2-1-58 0,47-43 25 16,0 0-25-16,-51 45 26 0,-1 1-26 0,52-46 30 16,0 0-30-16,-47 45 30 0,-4-1-30 0,51-44 20 15,0 0-20-15,-38 34 20 0,5-6-20 0,33-28 26 16,0 0-26-16,-31 25 26 0,3-1-26 0,28-24 22 15,0 0-22-15,-39 28 23 0,-4-4-23 0,43-24 1 16,0 0-1-16,-59 32 2 0,-8 6-2 0,67-38-1 16,0 0 1-16,-57 36 0 0,3 3 0 0,54-39 0 0,0 0 0 15,-38 23 0-15,15-6 0 0,23-17 14 0,0 0-14 16,-30 15 15-16,2 2-15 0,28-17 4 0,0 0-4 16,-26 16 5-16,-2-1-5 0,28-15 8 0,0 0-8 0,-31 19 9 15,-7-3-9-15,38-16 8 0,0 0-8 0,-33 13 9 16,6-1-9-16,27-12 0 0,0 0 0 0,-29 10 1 15,-1 2-1-15,30-12 0 0,0 0 0 0,-26 7 1 16,5 2-1-16,21-9-2 0,0 0 2 0,-21 8-2 16,0 1 2-16,21-9-7 0,0 0 7 0,-21 10-6 15,1 2 6-15,20-12-9 0,0 0 9 0,-20 12-8 16,5 0 8-16,15-12-15 0,0 0 15 0,-21 11-15 16,0 1 15-16,21-12-4 0,0 0 4 0,-18 10-3 15,1 0 3-15,17-10 0 0,0 0 0 0,-16 5 0 16,2 2 0-16,14-7 0 0,0 0 0 0,-13 4 1 0,0-1-1 15,13-3 1-15,0 0-1 0,-12 5 1 0,-2-1-1 16,14-4 3-16,0 0-3 0,-12 0 4 0,-4 1-4 16,16-1 2-16,0 0-2 0,-12 0 2 0,0 0-2 0,12 0 0 15,0 0 0-15,-11 0 0 0,3 0 0 0,8 0 1 16,0 0-1-16,-7 0 1 0,2 0-1 0,5 0 0 16,0 0 0-16,-7 0 0 0,5 0 0 0,2 0 0 15,0 0 0-15,-5 0 0 0,1 0 0 0,4 0 0 16,0 0 0-16,0 0 0 0,-3 2 0 0,3-2 0 15,0 0 0-15,0 0 0 0,0 0 0 0,0 0 0 16,0 0 0-16,0 0 1 0,-4 0-1 0,4 0 0 16,0 0 0-16,0 0 0 0,-2 2 0 0,2-2-2 15,0 0 2-15,-3 1-1 0,-4 5 1 0,7-6 0 0,0 0 0 16,-10 3 0-16,-3 6 0 0,13-9-2 0,0 0 2 16,-15 8-1-16,1 1 1 0,14-9-2 0,0 0 2 0,-18 12-1 15,1 1 1-15,17-13-4 0,0 0 4 0,-21 14-3 16,-5 1 3-16,26-15-31 0,0 0 31 0,-25 19-31 15,1-3 31-15,24-16-1 0,0 0 1 0,-30 19-1 16,-1 1 1-16,31-20-6 0,0 0 6 0,-35 16-6 16,2 1 6-16,33-17-9 0,0 0 9 0,-38 15-8 15,-4 1 8-15,42-16-8 0,0 0 8 0,-38 15-7 16,-1-7 7-16,39-8-15 0,0 0 15 0,-36 12-15 16,1-1 15-16,35-11-33 0,0 0 33 0,-33 12-33 15,1 0 33-15,32-12-10 0,0 0 10 0,-33 12-10 16,0 3 10-16,33-15-37 0,0 0 37 0,-35 12-36 15,1 0 36-15,34-12-20 0,0 0 20 0,-37 12-19 0,-1-2 19 16,38-10-18-16,0 0 18 0,-35 12-18 0,2-1 18 16,33-11-10-16,0 0 10 0,-32 10-10 0,-1 2 10 0,33-12-10 15,0 0 10-15,-29 9-10 0,6-1 10 0,23-8-15 16,0 0 15-16,-21 10-15 0,-3-1 15 0,24-9-15 16,0 0 15-16,-16 8-14 0,6-1 14 0,10-7-16 15,0 0 16-15,-13 5-15 0,5 1 15 0,8-6-5 16,0 0 5-16,-7 5-4 0,5-4 4 0,2-1 1 15,0 0-1-15,-5 2 2 0,3 0-2 0,2-2 19 16,0 0-19-16,0 0 20 0,9 7-20 0,-9-7 9 16,0 0-9-16,10 3 9 0,-1-1-9 0,-9-2 18 15,0 0-18-15,14 3 18 0,3 1-18 0,-17-4 8 0,0 0-8 16,19 3 8-16,4-3-8 0,-23 0 15 0,0 0-15 16,21 0 16-16,2 0-16 0,-23 0 15 0,0 0-15 0,21-3 15 15,-1 3-15-15,-20 0 25 0,0 0-25 0,18-4 26 16,1 1-26-16,-19 3 20 0,0 0-20 0,14-2 20 15,2-1-20-15,-16 3 10 0,0 0-10 0,10-5 10 16,-1 3-10-16,-9 2 18 0,0 0-18 0,7-2 18 16,-4 2-18-16,-3 0 0 0,0 0 0 0,0 0 0 15,-7 0 0-15,7 0-17 0,0 0 17 0,-17 2-17 16,-9 0 17-16,26-2-26 0,0 0 26 0,-33 5-26 16,-2-2 26-16,35-3-44 0,0 0 44 0,-46 9-44 15,-2-2 44-15,48-7-40 0,0 0 40 0,-42 8-39 16,5-1 39-16,37-7-26 0,0 0 26 0,-38 10-25 15,3 1 25-15,35-11 0 0,0 0 0 0,-29 8 1 16,4-1-1-16,25-7 29 0,0 0-29 0,-14 0 29 0,5-9-29 16,9 9 59-16,0 0-59 0,9-17 59 0,7-7-59 15,-16 24 49-15,0 0-49 0,26-31 50 0,9-6-50 0,-35 37 23 16,0 0-23-16,35-34 24 0,5 1-24 0,-40 33-36 16,0 0 36-16,36-22-35 0,1 8 35 0,-37 14-80 15,0 0 80-15,73-34-728 0,-146 68 728 0</inkml:trace>
  <inkml:trace contextRef="#ctx0" brushRef="#br0" timeOffset="187800.75">16351 7349 359 0,'0'0'0'0,"-3"-3"0"0,-9-2 0 0,12 5 120 15,0 0-120-15,-18-4 120 0,-8-4-120 0,26 8 89 16,0 0-89-16,-21 0 90 0,0 0-90 0,21 0 50 15,0 0-50-15,-29 8 51 0,-1 4-51 0,30-12 24 16,0 0-24-16,-26 23 25 0,5 6-25 0,21-29 17 16,0 0-17-16,-17 36 17 0,6 5-17 0,11-41 9 15,0 0-9-15,-1 41 9 0,4 5-9 0,-3-46 9 16,0 0-9-16,14 36 10 0,3-2-10 0,-17-34 50 0,0 0-50 16,21 26 50-16,5-4-50 0,-26-22 7 0,0 0-7 15,21 16 7-15,0-8-7 0,-21-8-11 0,0 0 11 16,16 6-10-16,1-5 10 0,-17-1-157 0,0 0 157 0,9 0-157 15,0-3 157-15,12-1-485 0</inkml:trace>
  <inkml:trace contextRef="#ctx0" brushRef="#br0" timeOffset="188312.16">16433 7661 1009 0,'0'0'0'0,"4"-2"0"16,-1 2 0-16,-3 0 133 0,0 0-133 0,11-3 133 0,4 3-133 15,-15 0 90-15,0 0-90 0,18-3 91 0,5 3-91 16,-23 0 58-16,0 0-58 0,26 0 59 0,3 0-59 16,-29 0-2-16,0 0 2 0,30-4-2 0,3 1 2 0,-33 3 1 15,0 0-1-15,26-2 1 0,-1 2-1 0,-25 0 1 16,0 0-1-16,17 0 1 0,-1 2-1 0,-16-2 0 15,0 0 0-15,8 1 1 0,-2 5-1 0,-6-6 8 16,0 0-8-16,5 0 8 0,-3 3-8 0,-2-3 8 16,0 0-8-16,-4 3 8 0,-5 3-8 0,9-6 1 15,0 0-1-15,-19 12 1 0,-9 3-1 0,28-15 3 16,0 0-3-16,-21 12 3 0,2 0-3 0,19-12 2 16,0 0-2-16,-19 14 2 0,0-1-2 0,19-13 1 0,0 0-1 15,-14 12 2-15,5-1-2 0,9-11 3 0,0 0-3 16,-8 12 4-16,4-4-4 0,4-8 0 0,0 0 0 15,5 16 0-15,9-4 0 0,-14-12-1 0,0 0 1 0,18 15 0 16,8-3 0-16,-26-12-4 0,0 0 4 0,21 9-3 16,5 1 3-16,-26-10-7 0,0 0 7 0,21 8-6 15,-6 1 6-15,-15-9-3 0,0 0 3 0,14 7-3 16,-5-2 3-16,-9-5 0 0,0 0 0 0,4 3 1 16,1 1-1-16,-5-4 0 0,0 0 0 0,-9 8 0 15,-5 3 0-15,14-11-5 0,0 0 5 0,-24 17-4 16,-9-2 4-16,33-15-38 0,0 0 38 0,-34 16-38 15,-2-4 38-15,36-12-103 0,0 0 103 0,-38 12-103 16,-1-4 103-16,-36 13-898 0</inkml:trace>
  <inkml:trace contextRef="#ctx0" brushRef="#br0" timeOffset="188627.6">15860 7274 1132 0,'0'0'0'0,"9"9"0"0,3 3 0 0,-12-12 118 15,0 0-118-15,9 22 119 0,3 5-119 0,-12-27 54 0,0 0-54 16,12 38 54-16,2 8-54 0,-14-46 4 0,0 0-4 0,14 50 4 15,2 10-4-15,-16-60-1 0,0 0 1 16,14 58-1-16,1 5 1 0,-15-63-4 0,0 0 4 0,14 55-3 16,5-3 3-16,-19-52-32 0,0 0 32 0,18 42-32 15,-6-6 32-15,-12-36-90 0,0 0 90 0,19 33-89 16,2-2 89-16,-21-31-167 0,0 0 167 0,42 60-676 16,-84-120 676-16</inkml:trace>
  <inkml:trace contextRef="#ctx0" brushRef="#br0" timeOffset="188927.55">17005 7298 1390 0,'0'0'0'16,"0"0"0"-16,0 0 0 0,5 19 0 0,0 13 0 0,-5-32 18 16,0 0-18-16,5 33 19 0,2 6-19 0,-7-39 18 15,0 0-18-15,4 50 19 0,-1 6-19 0,-3-56-1 16,0 0 1-16,0 50 0 0,0-5 0 0,0-45 0 16,0 0 0-16,-1 37 0 0,-1-7 0 0,2-30 0 0,0 0 0 15,-2 24 0-15,0-9 0 0,2-15-69 0,0 0 69 16,-5 7-69-16,2-14 69 0,3 7-150 0,0 0 150 15,-4-17-149-15,2-17 149 0,-1-18-673 0</inkml:trace>
  <inkml:trace contextRef="#ctx0" brushRef="#br0" timeOffset="189211.27">17130 6827 1457 0,'0'0'0'0,"16"-5"0"16,10-11 0-16,-26 16 164 0,0 0-164 0,33-8 165 16,5-3-165-16,-38 11 102 0,0 0-102 0,35-1 102 15,2 6-102-15,-37-5 26 0,0 0-26 0,31 12 26 16,-5 10-26-16,-26-22 0 0,0 0 0 0,18 17 0 0,-6 6 0 16,-12-23 0-16,0 0 0 0,-2 30 0 0,-8 10 0 15,10-40 1-15,0 0-1 0,-18 44 2 0,-4 3-2 16,22-47 28-16,0 0-28 0,-25 51 28 0,-1 0-28 15,26-51 11-15,0 0-11 0,-9 48 11 0,9-1-11 0,0-47 20 16,0 0-20-16,35 30 20 0,28-9-20 0,-63-21-73 16,0 0 73-16,98 51-1495 0,-196-102 1495 0</inkml:trace>
  <inkml:trace contextRef="#ctx0" brushRef="#br0" timeOffset="193926.29">19317 8759 393 0,'0'0'0'0,"0"0"0"15,0 0 0-15,0 0 9 0,0 0-9 0,0 0 9 16,0 0-9-16,0 0 54 0,0 0-54 0,0 0 55 15,0 0-55-15,0 0 76 0,0 0-76 0,0 0 77 16,-18-8-77-16,18 8 66 0,0 0-66 0,-12-7 67 16,1 2-67-16,11 5 77 0,0 0-77 0,-13-9 78 15,2 1-78-15,11 8 63 0,0 0-63 0,-5-7 63 0,0-5-63 16,5 12 59-16,0 0-59 0,0-11 59 0,1-1-59 16,-1 12 40-16,0 0-40 0,6-10 41 0,1 0-41 0,-7 10 28 15,0 0-28-15,8-12 28 0,4 0-28 0,-12 12 34 16,0 0-34-16,13-12 34 0,4-4-34 0,-17 16 48 15,0 0-48-15,12-12 48 0,6-3-48 0,-18 15 18 16,0 0-18-16,8-12 18 0,1 0-18 0,-9 12 13 16,0 0-13-16,7-10 14 0,-2 5-14 0,-5 5 28 15,0 0-28-15,4-7 28 0,1 3-28 0,-5 4 5 16,0 0-5-16,0 0 5 0,2-1-5 0,-2 1 4 0,0 0-4 16,-9 7 5-16,-7 10-5 0,16-17 13 0,0 0-13 15,-19 20 13-15,-5 9-13 0,24-29 3 0,0 0-3 16,-28 33 4-16,-2 1-4 0,30-34 2 0,0 0-2 0,-26 34 2 15,2 1-2-15,24-35 18 0,0 0-18 0,-25 39 18 16,3 6-18-16,22-45 0 0,0 0 0 0,-19 34 1 16,5-3-1-16,14-31 1 0,0 0-1 0,-13 20 1 15,5-1-1-15,8-19 13 0,0 0-13 0,-5 12 14 16,-2-3-14-16,7-9 3 0,0 0-3 0,-4 8 4 16,2-3-4-16,2-5 3 0,0 0-3 0,4 0 3 15,5-5-3-15,-9 5 18 0,0 0-18 0,8-12 19 16,4-8-19-16,-12 20 7 0,0 0-7 0,13-21 7 15,1-6-7-15,-14 27 4 0,0 0-4 0,14-28 5 16,1-3-5-16,-15 31 13 0,0 0-13 0,16-29 13 16,0-1-13-16,-16 30 14 0,0 0-14 0,15-31 15 0,1 0-15 15,-16 31 24-15,0 0-24 0,17-31 25 0,1-2-25 16,-18 33 13-16,0 0-13 0,21-29 13 0,1 4-13 16,-22 25 35-16,0 0-35 0,25-21 36 0,-1 2-36 0,-24 19 0 15,0 0 0-15,26-13 0 0,2 2 0 0,-28 11 3 16,0 0-3-16,28-7 4 0,2 6-4 0,-30 1 12 15,0 0-12-15,29 1 13 0,1 10-13 0,-30-11 8 16,0 0-8-16,29 12 8 0,1 3-8 0,-30-15 3 16,0 0-3-16,30 21 4 0,-1 1-4 0,-29-22 0 15,0 0 0-15,28 24 1 0,0 2-1 0,-28-26 5 16,0 0-5-16,30 25 6 0,-6-1-6 0,-24-24 13 16,0 0-13-16,24 21 14 0,-1-2-14 0,-23-19 8 0,0 0-8 15,19 17 9-15,-1-2-9 0,-18-15-33 0,0 0 33 16,12 14-33-16,-3-2 33 0,-9-12-143 0,0 0 143 15,-13 2-142-15,-15-7 142 0,-12 1-1241 0</inkml:trace>
  <inkml:trace contextRef="#ctx0" brushRef="#br0" timeOffset="209283.56">4272 5347 124 0,'0'0'0'0,"0"0"0"0,28 15 0 0,-28-15 23 0,0 0-23 16,0 0 24-16,-13 0-24 0,13 0 9 0,0 0-9 15,-8-5 10-15,4-2-10 0,4 7 36 0,0 0-36 16,-5-7 37-16,5 2-37 0,0 5 5 0,0 0-5 16,2-8 5-16,5-3-5 0,-7 11 51 0,0 0-51 0,1-5 52 15,3 2-52-15,-4 3 39 0,0 0-39 0,3-5 39 16,1 3-39-16,-4 2 51 0,0 0-51 0,0 0 51 15,5-2-51-15,-5 2 43 0,0 0-43 0,0 0 44 16,4 2-44-16,-4-2 36 0,0 0-36 0,5 7 36 16,-2 1-36-16,-3-8 34 0,0 0-34 0,2 16 34 15,5 6-34-15,-7-22 13 0,0 0-13 0,3 24 14 16,3 7-14-16,-6-31 6 0,0 0-6 0,3 25 7 16,2 1-7-16,-5-26 15 0,0 0-15 0,0 26 16 15,0 1-16-15,0-27 8 0,0 0-8 0,0 26 8 16,0-5-8-16,0-21 15 0,0 0-15 0,0 18 15 15,-3-2-15-15,3-16 3 0,0 0-3 0,-2 17 4 0,-1-2-4 16,3-15 3-16,0 0-3 0,-6 12 3 0,-1-3-3 16,7-9 1-16,0 0-1 0,-3 7 2 0,1-2-2 15,2-5 1-15,0 0-1 0,-3 3 1 0,3 1-1 0,0-4 14 16,0 0-14-16,-5 0 15 0,5-4-15 0,0 4 23 16,0 0-23-16,0-8 24 0,0-8-24 0,0 16 32 15,0 0-32-15,1-20 33 0,6-6-33 0,-7 26 6 16,0 0-6-16,5-20 6 0,-1-4-6 0,-4 24 18 15,0 0-18-15,3-21 19 0,-1 6-19 0,-2 15 23 16,0 0-23-16,4-12 24 0,-4 5-24 0,0 7 7 16,0 0-7-16,0-5 8 0,-4 1-8 0,4 4 17 15,0 0-17-15,-5 12 17 0,-7 12-17 0,12-24 8 16,0 0-8-16,-12 28 9 0,-1 6-9 0,13-34 3 0,0 0-3 16,-8 36 4-16,2 3-4 0,6-39-64 0,0 0 64 15,-3 36-63-15,6-3 63 0,-3-33-99 0,0 0 99 0,4 70-651 16,-8-140 651-16</inkml:trace>
  <inkml:trace contextRef="#ctx0" brushRef="#br0" timeOffset="-214131.55">5981 9808 247 0,'0'0'0'0,"0"0"0"0,-7-4 0 0,7 4-3 0,0 0 3 16,0 0-3-16,0 0 3 0,0 0-2 0,0 0 2 15,0 0-1-15,0 0 1 0,0 0 41 0,0 0-41 0,0 0 41 16,0 0-41-16,0 0 73 0,0 0-73 0,0 0 74 15,0 0-74-15,0 0 88 0,0 0-88 0,0 0 88 16,-2 2-88-16,2-2 72 0,0 0-72 0,0 0 72 16,-7 2-72-16,7-2 52 0,0 0-52 0,-2 0 52 15,-1-2-52-15,3 2 34 0,0 0-34 0,-5-5 34 16,1-2-34-16,4 7 23 0,0 0-23 0,-5-9 24 16,1-3-24-16,4 12 9 0,0 0-9 0,0-12 10 15,0 0-10-15,0 12 10 0,0 0-10 0,4-15 11 16,1 0-11-16,-5 15 1 0,0 0-1 0,4-18 1 15,-3 1-1-15,-1 17 3 0,0 0-3 0,4-13 3 0,-4-1-3 16,0 14 5-16,0 0-5 0,3-10 6 0,-3-1-6 16,0 11 22-16,0 0-22 0,0-6 22 0,0-1-22 15,0 7 31-15,0 0-31 0,0-4 31 0,2 1-31 0,-2 3 36 16,0 0-36-16,0 0 36 0,0-4-36 0,0 4 23 16,0 0-23-16,0 0 24 0,0 0-24 0,0 0 28 15,0 0-28-15,0 0 28 0,-2 4-28 0,2-4 32 16,0 0-32-16,0 3 33 0,0 2-33 0,0-5 6 15,0 0-6-15,2 9 6 0,1 3-6 0,-3-12 5 16,0 0-5-16,4 15 6 0,-1 4-6 0,-3-19 14 16,0 0-14-16,6 22 15 0,-6 2-15 0,0-24 3 0,0 0-3 15,3 24 3-15,-3 2-3 0,0-26 19 0,0 0-19 16,2 26 20-16,-2-2-20 0,0-24 7 0,0 0-7 16,0 20 8-16,0 3-8 0,0-23 4 0,0 0-4 0,0 17 5 15,-2-2-5-15,2-15 3 0,0 0-3 0,0 16 3 16,0-1-3-16,0-15 17 0,0 0-17 0,0 12 17 15,0-5-17-15,0-7 7 0,0 0-7 0,0 8 8 16,0-1-8-16,0-7 4 0,0 0-4 0,0 9 5 16,0-4-5-16,0-5 3 0,0 0-3 0,0 7 3 15,0-4-3-15,0-3 0 0,0 0 0 0,2 4 0 16,1-4 0-16,-3 0 1 0,0 0-1 0,0 0 1 16,6-2-1-16,-6 2 3 0,0 0-3 0,0 0 4 15,3-3-4-15,-3 3 2 0,0 0-2 0,0 0 2 16,0 0-2-16,0 0 5 0,0 0-5 0,0 0 6 15,0 0-6-15,0 0 0 0,0 0 0 0,0 0 1 0,0 0-1 16,0 0 0-16,0 0 0 0,0 0 1 0,0 0-1 16,0 0-1-16,0 0 1 0,0 0 0 0,4 3 0 15,-4-3-1-15,0 0 1 0,0 0 0 0,5 2 0 16,-5-2-1-16,0 0 1 0,0 0-1 0,3 1 1 0,-3-1 1 16,0 0-1-16,0 0 2 0,0 0-2 0,0 0-1 15,0 0 1-15,0 0 0 0,4 0 0 0,-4 0-1 16,0 0 1-16,0 0 0 0,2 4 0 0,-2-4 0 15,0 0 0-15,0 0 0 0,3 0 0 0,-3 0-1 16,0 0 1-16,0 0 0 0,0 0 0 0,0 0-31 16,0 0 31-16,0 0-31 0,0 0 31 0,0 0-108 15,0 0 108-15,0 3-107 0,-5 6 107 0,5-9-183 0,0 0 183 16,-4 5-183-16,-4 5 183 0,-5 6-630 0</inkml:trace>
  <inkml:trace contextRef="#ctx0" brushRef="#br0" timeOffset="-197301.87">9012 10082 135 0,'0'0'0'0,"9"-2"0"16,6-1 0-16,-15 3 45 0,0 0-45 0,6-6 46 15,-3 1-46-15,-3 5 40 0,0 0-40 0,4-1 41 16,-4-6-41-16,0 7 58 0,0 0-58 0,1-4 58 16,3 3-58-16,-4 1 61 0,0 0-61 0,3-4 62 15,-1 1-62-15,-2 3 57 0,0 0-57 0,0 0 57 16,7-4-57-16,-7 4 51 0,0 0-51 0,3-1 52 15,-1 1-52-15,-2 0 50 0,0 0-50 0,4 0 50 0,1 1-50 16,-5-1 54-16,0 0-54 0,3 2 54 0,1 0-54 16,-4-2 43-16,0 0-43 0,3 3 44 0,-1-3-44 0,-2 0 47 15,0 0-47-15,0 0 48 0,7 5-48 0,-7-5 42 16,0 0-42-16,0 4 42 0,5-3-42 0,-5-1 35 16,0 0-35-16,0 6 35 0,4-6-35 0,-4 0 45 15,0 0-45-15,0 0 45 0,5 3-45 0,-5-3 40 16,0 0-40-16,0 0 41 0,0 0-41 0,0 0-1 15,0 0 1-15,3 0 0 0,1-2 0 0,-4 2-74 16,0 0 74-16,9-1-974 0,-18 2 974 0</inkml:trace>
  <inkml:trace contextRef="#ctx0" brushRef="#br0" timeOffset="-186147.15">4597 10596 382 0,'0'0'0'0,"4"5"0"0,5 5 0 0,-9-10 38 15,0 0-38-15,0 4 38 0,-7-3-38 0,7-1 39 16,0 0-39-16,-6 4 40 0,-6-4-40 0,12 0 37 16,0 0-37-16,-12 1 38 0,-2 3-38 0,14-4 28 0,0 0-28 15,-16 7 28-15,-3 0-28 0,19-7 33 0,0 0-33 16,-21 8 34-16,-3-1-34 0,24-7 43 0,0 0-43 0,-26 9 44 16,-4-4-44-16,30-5 25 0,0 0-25 0,-21 7 26 15,0-7-26-15,21 0 35 0,0 0-35 0,-17 1 36 16,3-1-36-16,14 0 32 0,0 0-32 0,-12 2 32 15,5-2-32-15,7 0 31 0,0 0-31 0,0 0 31 16,7 3-31-16,-7-3 38 0,0 0-38 0,14 0 39 16,10 0-39-16,-24 0 33 0,0 0-33 0,26 0 33 15,7-1-33-15,-33 1 14 0,0 0-14 0,39-2 15 16,-1-1-15-16,-38 3 13 0,0 0-13 0,44-4 13 16,3-4-13-16,-47 8 34 0,0 0-34 0,54-7 34 15,1-2-34-15,-55 9 51 0,0 0-51 0,60-7 52 16,-5 2-52-16,-55 5 35 0,0 0-35 0,63-3 36 15,2-1-36-15,-65 4 40 0,0 0-40 0,88-3 41 0,13-2-41 16,-101 5 35-16,0 0-35 0,91-5 35 0,1-2-35 16,-92 7 14-16,0 0-14 0,86-4 15 0,-3 1-15 15,-83 3 21-15,0 0-21 0,70-4 21 0,-4-1-21 0,-66 5 33 16,0 0-33-16,47-3 33 0,-17-1-33 0,-30 4 5 16,0 0-5-16,30-1 5 0,-8-1-5 0,-22 2 10 15,0 0-10-15,16-2 11 0,-4 2-11 0,-12 0 9 16,0 0-9-16,5 0 9 0,-1 0-9 0,-4 0 1 15,0 0-1-15,-4 4 1 0,-4-1-1 0,8-3-27 16,0 0 27-16,-9 5-27 0,-3-1 27 0,12-4-78 16,0 0 78-16,-18 1-77 0,1 3 77 0,17-4-154 15,0 0 154-15,-21-2-154 0,0-1 154 0,-17-6-901 0</inkml:trace>
  <inkml:trace contextRef="#ctx0" brushRef="#br0" timeOffset="-185712.88">5848 10335 1278 0,'0'0'0'0,"0"0"0"16,0 5 0-16,0-5 150 0,0 0-150 0,11 6 151 15,8 0-151-15,-19-6 68 0,0 0-68 0,17 7 68 16,4 2-68-16,-21-9 36 0,0 0-36 0,19 7 36 15,1 1-36-15,-20-8-6 0,0 0 6 0,17 12-6 0,-3-3 6 16,-14-9-5-16,0 0 5 0,12 10-5 0,0 2 5 16,-12-12-1-16,0 0 1 0,9 12 0 0,3 0 0 15,-12-12-1-15,0 0 1 0,9 9 0 0,-4 1 0 0,-5-10-2 16,0 0 2-16,7 9-1 0,-5-4 1 0,-2-5 0 16,0 0 0-16,-2 6 1 0,-1 3-1 0,3-9 1 15,0 0-1-15,-16 15 1 0,-3 1-1 0,19-16 3 16,0 0-3-16,-30 19 4 0,-3 3-4 0,33-22 13 15,0 0-13-15,-33 22 13 0,2-3-13 0,31-19 23 16,0 0-23-16,-39 24 24 0,-3 0-24 0,42-24 7 16,0 0-7-16,-33 19 8 0,7-5-8 0,26-14 10 15,0 0-10-15,-24 13 10 0,6-1-10 0,18-12 3 0,0 0-3 16,-17 11 4-16,5-5-4 0,12-6 0 0,0 0 0 16,-14 7 0-16,5-5 0 0,9-2-128 0,0 0 128 15,-7 3-127-15,2-1 127 0,5-2-118 0,0 0 118 0,-12 5-1013 16,24-10 1013-16</inkml:trace>
  <inkml:trace contextRef="#ctx0" brushRef="#br0" timeOffset="-183744.94">11416 10322 91 0,'0'0'0'0,"0"0"0"16,0 0 0-16,0 0 79 0,0 0-79 0,0 0 80 16,0 0-80-16,0 0 79 0,0 0-79 0,0 0 79 15,0 0-79-15,0 0 103 0,0 0-103 0,0 0 104 0,0 0-104 16,0 0 98-16,0 0-98 0,0 0 98 0,0 0-98 16,0 0 114-16,0 0-114 0,0 0 114 0,0 0-114 15,0 0 95-15,0 0-95 0,0 0 95 0,0 0-95 0,0 0 69 16,0 0-69-16,0 0 69 0,0 0-69 0,0 0 57 15,0 0-57-15,0 0 57 0,-19 12-57 0,19-12 67 16,0 0-67-16,-12 6 68 0,-2-2-68 0,14-4 52 16,0 0-52-16,-14 0 52 0,2-4-52 0,12 4 33 15,0 0-33-15,-9-3 34 0,2 0-34 0,7 3 34 16,0 0-34-16,0-2 35 0,7-5-35 0,-7 7 7 16,0 0-7-16,5-3 8 0,0 1-8 0,-5 2 11 0,0 0-11 15,7 0 11-15,2 3-11 0,-9-3 9 0,0 0-9 16,9 5 9-16,-4-1-9 0,-5-4 15 0,0 0-15 15,7 2 15-15,-5 4-15 0,-2-6 22 0,0 0-22 0,1 4 23 16,1-1-23-16,-2-3 44 0,0 0-44 0,-2 4 44 16,-1-3-44-16,3-1 22 0,0 0-22 0,-5 0 23 15,-2 0-23-15,7 0-59 0,0 0 59 0,-18-5-58 16,1-2 58-16,17 7-89 0,0 0 89 0,-37-12-1338 16,74 24 1338-16</inkml:trace>
  <inkml:trace contextRef="#ctx0" brushRef="#br0" timeOffset="-171313.06">4254 5641 91 0,'0'0'0'0,"0"-3"0"0,0-2 0 0,-2-7-9 16</inkml:trace>
  <inkml:trace contextRef="#ctx0" brushRef="#br0" timeOffset="-171044.04">4190 5609 147 0,'0'0'0'0,"0"0"0"0,5-4 0 0,-5 4 102 16,0 0-102-16,3-3 102 0,-3-6-102 0,0 9 98 16,0 0-98-16,0-6 98 0,0 0-98 0,0 6 82 15,0 0-82-15,0-12 82 0,0 0-82 0,0 12 73 16,0 0-73-16,0-13 73 0,0-3-73 0,0 16 78 0,0 0-78 15,0-13 78-15,0 1-78 0,0 12 83 0,0 0-83 16,-3-11 84-16,1 3-84 0,2 8 86 0,0 0-86 16,0-9 86-16,0 6-86 0,0 3 48 0,0 0-48 0,-3-4 49 15,3 4-49-15,0 0 40 0,0 0-40 0,3 11 41 16,-1 9-41-16,-2-20 26 0,0 0-26 0,9 28 26 16,3 8-26-16,-12-36 9 0,0 0-9 0,16 36 9 15,-2 3-9-15,-14-39 18 0,0 0-18 0,15 31 19 16,-1-4-19-16,-14-27 3 0,0 0-3 0,9 24 4 15,-2-8-4-15,-7-16-42 0,0 0 42 0,5 12-41 16,-1-6 41-16,-4-6-173 0,0 0 173 0,0-6-172 16,0-10 172-16,-4-4-809 0</inkml:trace>
  <inkml:trace contextRef="#ctx0" brushRef="#br0" timeOffset="-170112.97">4310 4552 415 0,'0'0'0'0,"7"0"0"16,2 0 0-16,-9 0 53 0,0 0-53 0,8 0 53 15,5 0-53-15,-13 0 78 0,0 0-78 0,17 0 78 16,0 0-78-16,-17 0 70 0,0 0-70 0,25 0 70 15,-3 3-70-15,-22-3 40 0,0 0-40 0,30 0 41 16,7 0-41-16,-37 0 21 0,0 0-21 0,38 0 21 16,6 0-21-16,-44 0 19 0,0 0-19 0,47 4 20 15,7-1-20-15,-54-3 50 0,0 0-50 0,52 2 50 16,5 5-50-16,-57-7 24 0,0 0-24 0,53 3 25 16,-6-3-25-16,-47 0 18 0,0 0-18 0,41 0 19 15,-2 0-19-15,-39 0 19 0,0 0-19 0,29 0 20 0,-11 0-20 16,-18 0 8-16,0 0-8 0,15 0 8 0,-9 0-8 15,-6 0 16-15,0 0-16 0,5 2 17 0,-5-2-17 16,0 0 8-16,0 0-8 0,0 0 8 0,-5 0-8 0,5 0-9 16,0 0 9-16,-6-2-8 0,-6-1 8 0,12 3-69 15,0 0 69-15,-8-6-68 0,-1 0 68 0,9 6-117 16,0 0 117-16,-9-12-116 0,0-4 116 0,9 16-155 16,0 0 155-16,-7-19-155 0,2-1 155 0,-3-20-331 15</inkml:trace>
  <inkml:trace contextRef="#ctx0" brushRef="#br0" timeOffset="-169783.03">5009 4358 393 0,'0'0'0'0,"8"0"0"0,10-7 0 0,-18 7 89 0,0 0-89 16,17-1 90-16,4 1-90 0,-21 0 79 0,0 0-79 15,24 0 80-15,3 0-80 0,-27 0 84 0,0 0-84 0,29 1 85 16,4 3-85-16,-33-4 56 0,0 0-56 0,30 10 56 16,1-1-56-16,-31-9 63 0,0 0-63 0,30 15 64 15,-1 0-64-15,-29-15 27 0,0 0-27 0,30 12 27 16,0 2-27-16,-30-14 29 0,0 0-29 0,21 14 29 15,0-6-29-15,-21-8 3 0,0 0-3 0,17 9 3 16,-8 1-3-16,-9-10 22 0,0 0-22 0,8 9 23 16,-4-4-23-16,-4-5 2 0,0 0-2 0,0 12 3 15,-4 3-3-15,4-15 12 0,0 0-12 0,-14 19 13 16,-5 0-13-16,19-19 4 0,0 0-4 0,-22 21 4 16,-5-1-4-16,27-20 6 0,0 0-6 0,-33 22 7 15,-5-1-7-15,38-21 3 0,0 0-3 0,-30 19 3 16,1-7-3-16,29-12 5 0,0 0-5 0,-21 12 6 0,3-7-6 15,18-5 0-15,0 0 0 0,-15 7 0 0,6-4 0 16,9-3-30-16,0 0 30 0,-2 0-30 0,4-3 30 16,-2 3-160-16,0 0 160 0,12-9-159 0,13-6 159 0,10-13-644 15</inkml:trace>
  <inkml:trace contextRef="#ctx0" brushRef="#br0" timeOffset="-169136.94">5599 4504 628 0,'0'0'0'0,"16"0"0"0,13 0 0 0,-29 0 64 16,0 0-64-16,9 0 65 0,-12 0-65 0,3 0 5 15,0 0-5-15,3 0 5 0,-1 0-5 0,-2 0 3 16,0 0-3-16,17 3 4 0,13-3-4 0,-30 0 1 16,0 0-1-16,33 4 2 0,0-3-2 0,-33-1 6 0,0 0-6 15,40 0 6-15,5-1-6 0,-45 1 3 0,0 0-3 16,56-4 4-16,9 1-4 0,-65 3 12 0,0 0-12 16,66-9 13-16,5 2-13 0,-71 7 33 0,0 0-33 0,86-17 33 15,8-2-33-15,-94 19 17 0,0 0-17 0,83-18 17 16,-1-3-17-16,-82 21 12 0,0 0-12 0,68-15 12 15,-9 3-12-15,-59 12 10 0,0 0-10 0,39-7 11 16,-15 5-11-16,-24 2 1 0,0 0-1 0,14 0 1 16,-5 0-1-16,-9 0-63 0,0 0 63 0,0 3-62 15,-5 3 62-15,5-6-122 0,0 0 122 0,-18 3-121 16,-11-1 121-16,-17 5-360 0</inkml:trace>
  <inkml:trace contextRef="#ctx0" brushRef="#br0" timeOffset="-168822.35">6580 4225 606 0,'0'0'0'0,"12"0"0"0,9 3 0 0,-21-3 67 16,0 0-67-16,21 7 68 0,0 3-68 0,-21-10 34 15,0 0-34-15,26 16 35 0,-3 2-35 0,-23-18 29 16,0 0-29-16,24 21 29 0,-3 1-29 0,-21-22 0 15,0 0 0-15,17 16 1 0,-8-1-1 0,-9-15 13 16,0 0-13-16,7 17 14 0,-7-1-14 0,0-16 9 16,0 0-9-16,-12 18 10 0,-13 3-10 0,25-21 4 15,0 0-4-15,-31 24 5 0,-14 3-5 0,45-27 7 0,0 0-7 16,-51 28 7-16,-4 4-7 0,55-32 22 0,0 0-22 16,-53 35 22-16,-4 4-22 0,57-39 6 0,0 0-6 15,-44 31 7-15,6-4-7 0,38-27 1 0,0 0-1 0,-30 24 1 16,4-3-1-16,26-21-129 0,0 0 129 0,-16 15-128 15,4-8 128-15,-14 17-463 0</inkml:trace>
  <inkml:trace contextRef="#ctx0" brushRef="#br0" timeOffset="-168371.36">6996 4449 595 0,'0'0'0'0,"11"-3"0"0,3 1 0 0,-14 2 77 15,0 0-77-15,21-4 78 0,1 1-78 0,-22 3 97 0,0 0-97 16,33-5 98-16,4 1-98 0,-37 4 61 0,0 0-61 16,38-3 62-16,6 3-62 0,-44 0 22 0,0 0-22 15,42-3 23-15,5 1-23 0,-47 2 0 0,0 0 0 0,47-2 1 16,3 0-1-16,-50 2 0 0,0 0 0 0,51 0 1 15,-4 0-1-15,-47 0 6 0,0 0-6 0,47 0 7 16,0 0-7-16,-47 0 3 0,0 0-3 0,45-3 3 16,2-6-3-16,-47 9 2 0,0 0-2 0,39-6 2 15,-1-3-2-15,-38 9-38 0,0 0 38 0,29-12-38 16,1 2 38-16,-30 10-133 0,0 0 133 0,21-14-133 16,-7-1 133-16,24-16-504 0</inkml:trace>
  <inkml:trace contextRef="#ctx0" brushRef="#br0" timeOffset="-168057.12">7941 4122 1110 0,'0'0'0'0,"13"5"0"0,12 5 0 0,-25-10 132 16,0 0-132-16,26 9 133 0,4 6-133 0,-30-15 95 15,0 0-95-15,26 16 96 0,3 4-96 0,-29-20 43 16,0 0-43-16,25 22 44 0,-4-1-44 0,-21-21 3 16,0 0-3-16,17 19 3 0,-6-4-3 0,-11-15 0 15,0 0 0-15,10 17 1 0,-5-5-1 0,-5-12-2 16,0 0 2-16,-3 19-2 0,-6-2 2 0,9-17-1 0,0 0 1 16,-14 26 0-16,-12 0 0 0,26-26-1 0,0 0 1 15,-31 27 0-15,-8 4 0 0,39-31-1 0,0 0 1 16,-38 27 0-16,-2 4 0 0,40-31-87 0,0 0 87 0,-33 28-86 15,7-8 86-15,26-20-97 0,0 0 97 0,-60 48-932 16,120-96 932-16</inkml:trace>
  <inkml:trace contextRef="#ctx0" brushRef="#br0" timeOffset="-166839.45">4885 3634 371 0,'0'0'0'15,"0"0"0"-15,23-19 0 0,-23 19 12 0,0 0-12 0,15-17 13 16,-1-6-13-16,-14 23 20 0,0 0-20 0,16-24 20 16,-2-3-20-16,-14 27 12 0,0 0-12 0,12-31 13 15,0-1-13-15,-12 32 5 0,0 0-5 0,2-31 6 16,-2-5-6-16,0 36 22 0,0 0-22 0,-2-36 23 16,-7 1-23-16,9 35 31 0,0 0-31 0,-10-36 31 15,-4 1-31-15,14 35 36 0,0 0-36 0,-16-31 36 16,-3-2-36-16,19 33 33 0,0 0-33 0,-19-31 33 15,0 4-33-15,19 27 33 0,0 0-33 0,-16-22 33 16,2 1-33-16,14 21 13 0,0 0-13 0,-12-12 14 16,3 0-14-16,9 12 21 0,0 0-21 0,-7-7 21 15,2 6-21-15,5 1 8 0,0 0-8 0,-5 0 8 0,1 0-8 16,4 0 16-16,0 0-16 0,-7 12 17 0,2 5-17 16,5-17 14-16,0 0-14 0,-5 22 15 0,2 5-15 15,3-27 9-15,0 0-9 0,-4 36 9 0,2 4-9 16,2-40 9-16,0 0-9 0,-3 46 10 0,-1 7-10 0,4-53 1 15,0 0-1-15,-5 58 1 0,2 2-1 0,3-60 0 16,0 0 0-16,-4 62 1 0,2 1-1 0,2-63 0 16,0 0 0-16,0 60 1 0,0 2-1 0,0-62 0 15,0 0 0-15,0 51 0 0,0-6 0 0,0-45 5 16,0 0-5-16,-3 41 6 0,-1-8-6 0,4-33 3 16,0 0-3-16,-5 27 4 0,-7 0-4 0,12-27 2 15,0 0-2-15,-14 21 2 0,-2-2-2 0,16-19 5 0,0 0-5 16,-20 12 5-16,-3 0-5 0,23-12 21 0,0 0-21 15,-25 0 21-15,-4-5-21 0,29 5 48 0,0 0-48 0,-23-12 49 16,8-7-49-16,15 19 44 0,0 0-44 0,-13-22 45 16,12-6-45-16,1 28 12 0,0 0-12 0,5-32 13 15,12-4-13-15,-17 36 23 0,0 0-23 0,21-35 24 16,12 3-24-16,-33 32 0 0,0 0 0 0,30-28 0 16,5 4 0-16,-35 24-64 0,0 0 64 0,33-15-63 15,2 0 63-15,-35 15-188 0,0 0 188 0,33-7-188 16,-2 5 188-16,35-5-493 0</inkml:trace>
  <inkml:trace contextRef="#ctx0" brushRef="#br0" timeOffset="-166405.05">5319 3611 662 0,'0'0'0'0,"-16"4"0"0,-10-1 0 0,26-3 40 15,0 0-40-15,-14 4 40 0,7 4-40 0,7-8-6 16,0 0 6-16,-5 7-5 0,5-5 5 0,0-2-35 16,0 0 35-16,-9 7-35 0,-7-4 35 0,16-3-8 0,0 0 8 15,-14 5-8-15,-3-1 8 0,17-4 0 0,0 0 0 16,-21 6 0-16,0-4 0 0,21-2 18 0,0 0-18 15,-21 7 18-15,-5 5-18 0,26-12 18 0,0 0-18 16,-21 12 19-16,0 3-19 0,21-15 18 0,0 0-18 0,-17 28 18 16,1 3-18-16,16-31 4 0,0 0-4 0,-5 32 4 15,8-1-4-15,-3-31 0 0,0 0 0 0,14 29 1 16,7-1-1-16,-21-28 0 0,0 0 0 0,26 22 1 16,11-5-1-16,-37-17 2 0,0 0-2 0,38 12 2 15,6-5-2-15,-44-7 26 0,0 0-26 0,35 0 26 16,-2-4-26-16,-33 4 12 0,0 0-12 0,24-5 12 15,-6-2-12-15,-18 7 5 0,0 0-5 0,8-12 6 16,-4 0-6-16,-4 12-34 0,0 0 34 0,0-15-33 16,-7-2 33-16,7 17-138 0,0 0 138 0,-5-16-137 15,-1-2 137-15,-4-18-291 0</inkml:trace>
  <inkml:trace contextRef="#ctx0" brushRef="#br0" timeOffset="-165789.02">5644 3512 550 0,'0'0'0'0,"-10"12"0"0,-7 7 0 0,17-19 106 16,0 0-106-16,-2 3 107 0,4-6-107 0,-2 3 96 15,0 0-96-15,0 0 96 0,3-4-96 0,-3 4 63 16,0 0-63-16,-5 9 64 0,1 13-64 0,4-22 34 16,0 0-34-16,-8 24 34 0,-1 4-34 0,9-28 15 15,0 0-15-15,-4 30 16 0,-1 8-16 0,5-38 19 0,0 0-19 16,-3 34 20-16,3-6-20 0,0-28 14 0,0 0-14 15,0 27 15-15,3 1-15 0,-3-28 1 0,0 0-1 16,2 20 2-16,5-1-2 0,-7-19-1 0,0 0 1 0,14 15-1 16,2-9 1-16,-16-6-17 0,0 0 17 0,13 3-16 15,3-3 16-15,-16 0-35 0,0 0 35 0,14-3-34 16,-2-3 34-16,-12 6-53 0,0 0 53 0,12-10-53 16,-1 2 53-16,-11 8-93 0,0 0 93 0,10-12-92 15,-4 3 92-15,-6 9-92 0,0 0 92 0,3-12-92 16,-1 2 92-16,-2 10-74 0,0 0 74 0,3-12-73 15,1 0 73-15,-4 12-53 0,0 0 53 0,9-12-53 16,3-4 53-16,-12 16-25 0,0 0 25 0,17-12-24 16,9 0 24-16,-26 12-11 0,0 0 11 0,30-12-11 15,3 0 11-15,-33 12-5 0,0 0 5 0,38-12-5 16,2 0 5-16,-40 12-21 0,0 0 21 0,40-6-21 16,1-3 21-16,-41 9-3 0,0 0 3 0,29-7-2 0,-4 4 2 15,-25 3-13-15,0 0 13 0,13-2-12 0,-4-1 12 16,-9 3-1-16,0 0 1 0,-5 0-1 0,-16 0 1 0,21 0 0 15,0 0 0-15,-23 3 0 0,-10 2 0 0,33-5 18 16,0 0-18-16,-29 7 18 0,-1-2-18 0,30-5 9 16,0 0-9-16,-30 7 10 0,1-2-10 0,29-5 10 15,0 0-10-15,-25 7 11 0,8-2-11 0,17-5 9 16,0 0-9-16,-14 10 9 0,5-1-9 0,9-9 66 16,0 0-66-16,0 19 67 0,9 5-67 0,-9-24 91 15,0 0-91-15,21 27 92 0,9 4-92 0,-30-31 64 0,0 0-64 16,40 33 65-16,8 3-65 0,-48-36 91 15,0 0-91-15,53 36 91 0,1 1-91 0,-54-37 59 0,0 0-59 16,47 36 59-16,0 0-59 0,-47-36-70 0,0 0 70 16,33 12-70-16,-16-17 70 0,34 14-646 0</inkml:trace>
  <inkml:trace contextRef="#ctx0" brushRef="#br0" timeOffset="-159737.83">19783 12938 505 0,'0'0'0'0,"0"-6"0"0,2 0 0 0,0-6-319 15</inkml:trace>
  <inkml:trace contextRef="#ctx0" brushRef="#br0" timeOffset="-148690.33">16243 4975 494 0,'0'0'0'0,"7"-3"0"0,2-4 0 15,-9 7 94-15,0 0-94 0,0-4 95 0,-3 3-95 16,3 1 57-16,0 0-57 0,-4 0 58 0,-1 0-58 0,5 0 12 15,0 0-12-15,-4 0 13 0,3 1-13 0,1-1 10 16,0 0-10-16,-4 2 10 0,1-2-10 0,3 0 37 16,0 0-37-16,-4 0 38 0,3 0-38 0,1 0 56 15,0 0-56-15,-4 0 57 0,1 0-57 0,3 0 60 16,0 0-60-16,-2 0 60 0,-3 2-60 0,5-2 64 16,0 0-64-16,-4 3 64 0,1-3-64 0,3 0 29 15,0 0-29-15,-4 0 29 0,2 0-29 0,2 0 36 16,0 0-36-16,0 0 36 0,-3 5-36 0,3-5 43 0,0 0-43 15,0 7 43-15,0-4-43 0,0-3 34 0,0 0-34 16,-4 6 34-16,4 0-34 0,0-6 24 0,0 0-24 0,-1 4 25 16,1 4-25-16,0-8 40 0,0 0-40 0,0 4 41 15,0 1-41-15,0-5 32 0,0 0-32 0,1 7 33 16,3-4-33-16,-4-3 32 0,0 0-32 0,3 2 33 16,1 1-33-16,-4-3 13 0,0 0-13 0,5 4 14 15,-3 1-14-15,-2-5 21 0,0 0-21 0,3 7 21 16,1-4-21-16,-4-3 3 0,0 0-3 0,2 2 4 15,-1 1-4-15,-1-3 13 0,0 0-13 0,0 0 13 16,6 0-13-16,-6 0 15 0,0 0-15 0,0 0 15 16,0 0-15-16,0 0 15 0,0 0-15 0,0 0 15 15,0-3-15-15,0 3 9 0,0 0-9 0,0-2 10 16,1-1-10-16,-1 3 4 0,0 0-4 0,0-5 4 16,0 3-4-16,0 2 0 0,0 0 0 0,0 0 1 0,-1-5-1 15,1 5-43-15,0 0 43 0,0 0-42 0,-6-4 42 16,6 4-167-16,0 0 167 0,-7 0-167 0,-3-5 167 0,10 5-113 15,0 0 113-15,-16-3-981 0,32 6 981 0</inkml:trace>
  <inkml:trace contextRef="#ctx0" brushRef="#br0" timeOffset="-116351.83">12122 10678 1043 0,'0'0'0'0,"-4"-7"0"16,1-8 0-16,3 15 108 0,0 0-108 0,-2-5 109 16,2 3-109-16,0 2 81 0,0 0-81 0,-7 0 82 15,-2 0-82-15,9 0 21 0,0 0-21 0,-10 3 21 16,-8 4-21-16,18-7 0 0,0 0 0 0,-28 4 0 16,-6-1 0-16,34-3 6 0,0 0-6 0,-39 2 6 15,-6 1-6-15,45-3 32 0,0 0-32 0,-47 0 33 16,-5-3-33-16,52 3 26 0,0 0-26 0,-60 0 26 15,-2 3-26-15,62-3 34 0,0 0-34 0,-65 4 35 16,-3-1-35-16,68-3 13 0,0 0-13 0,-80 9 14 16,-9 2-14-16,89-11 31 0,0 0-31 0,-81 6 31 0,0-1-31 15,81-5 10-15,0 0-10 0,-71 7 11 0,12-2-11 16,59-5 29-16,0 0-29 0,-39 5 29 0,13-2-29 16,26-3 11-16,0 0-11 0,-17 4 11 0,5 1-11 0,12-5 19 15,0 0-19-15,0 0 20 0,8 3-20 0,-8-3 23 16,0 0-23-16,25-3 24 0,13-2-24 0,-38 5 43 15,0 0-43-15,49-7 44 0,14-5-44 0,-63 12 0 16,0 0 0-16,67-12 1 0,8 0-1 0,-75 12 21 16,0 0-21-16,100-12 21 0,18 0-21 0,-118 12 0 15,0 0 0-15,101-7 0 0,-3 4 0 0,-98 3 0 16,0 0 0-16,78 0 0 0,-8 3 0 0,-70-3-5 16,0 0 5-16,40 4-5 0,-19 1 5 0,-21-5-135 0,0 0 135 15,59 8-1348-15,-118-16 1348 0</inkml:trace>
  <inkml:trace contextRef="#ctx0" brushRef="#br0" timeOffset="-109925.2">21207 13261 919 0,'0'0'0'0,"0"0"0"0,0 0 0 0,0 0 129 15,0 0-129-15,0 0 130 0,0 0-130 0,0 0 90 0,0 0-90 16,0 0 91-16,-18 9-91 0,18-9 63 0,0 0-63 15,-8 3 63-15,-1 1-63 0,9-4 39 0,0 0-39 16,-7 3 39-16,0-1-39 0,7-2 33 0,0 0-33 0,0 5 33 16,7 4-33-16,-7-9 8 0,0 0-8 0,10 8 8 15,11 1-8-15,-21-9 12 0,0 0-12 0,33 7 13 16,11-6-13-16,-44-1 8 0,0 0-8 0,54 0 9 16,12-1-9-16,-66 1 33 0,0 0-33 0,73 0 33 15,11 0-33-15,-84 0 1 0,0 0-1 0,106-4 1 16,21 1-1-16,-127 3 6 0,0 0-6 0,119-2 6 15,1 0-6-15,-120 2 15 0,0 0-15 0,110-1 15 16,-4 1-15-16,-106 0 3 0,0 0-3 0,96 0 4 16,-9 1-4-16,-87-1 6 0,0 0-6 0,75 4 7 15,-12-1-7-15,-63-3 13 0,0 0-13 0,48 4 14 0,-9-1-14 16,-39-3 15-16,0 0-15 0,21 2 15 0,-11-4-15 16,-10 2 25-16,0 0-25 0,7-2 26 0,-5 1-26 15,-2 1-6-15,0 0 6 0,-2-7-5 0,-8 2 5 16,10 5-38-16,0 0 38 0,-16-11-37 0,-7-1 37 0,23 12-81 15,0 0 81-15,-24-10-81 0,-4 0 81 0,28 10-145 16,0 0 145-16,-40-7-144 0,-11 0 144 0,-39-7-945 16</inkml:trace>
  <inkml:trace contextRef="#ctx0" brushRef="#br0" timeOffset="-109189.37">20776 13254 1199 0,'0'0'0'0,"7"-1"0"15,6-4 0-15,-13 5 126 0,0 0-126 0,8-4 126 16,-1 1-126-16,-7 3 86 0,0 0-86 0,11-5 87 0,3 1-87 16,-14 4 47-16,0 0-47 0,19-2 48 0,0 2-48 15,-19 0 12-15,0 0-12 0,28 2 12 0,1 3-12 0,-29-5 26 16,0 0-26-16,30 7 26 0,5 0-26 0,-35-7 32 15,0 0-32-15,37 12 32 0,1 5-32 0,-38-17 42 16,0 0-42-16,40 19 42 0,0 5-42 0,-40-24 4 16,0 0-4-16,40 26 4 0,-2 3-4 0,-38-29 12 15,0 0-12-15,39 29 12 0,1 0-12 0,-40-29 15 16,0 0-15-16,38 29 15 0,0-1-15 0,-38-28 3 16,0 0-3-16,39 24 4 0,-3-6-4 0,-36-18 2 15,0 0-2-15,32 16 3 0,-4-6-3 0,-28-10-1 0,0 0 1 16,20 7 0-16,-4-4 0 0,-16-3-9 0,0 0 9 15,4-3-9-15,-6-6 9 0,2 9-40 0,0 0 40 16,-12-12-40-16,-7-3 40 0,19 15-20 0,0 0 20 16,-30-19-19-16,-5 2 19 0,35 17-59 0,0 0 59 0,-38-17-59 15,-4 0 59-15,42 17-42 0,0 0 42 0,-44-17-42 16,-1 0 42-16,45 17-36 0,0 0 36 0,-47-18-36 16,0 3 36-16,47 15-10 0,0 0 10 0,-45-19-9 15,-1-1 9-15,46 20-7 0,0 0 7 0,-43-21-6 16,1-3 6-16,42 24-4 0,0 0 4 0,-35-19-3 15,9 0 3-15,26 19 13 0,0 0-13 0,-24-15 13 16,6 3-13-16,18 12 41 0,0 0-41 0,-10-10 42 16,5 3-42-16,5 7 32 0,0 0-32 0,5-9 33 15,11 2-33-15,-16 7 39 0,0 0-39 0,29-6 39 16,13 0-39-16,-42 6 78 0,0 0-78 0,50-8 79 16,13-1-79-16,-63 9 59 0,0 0-59 0,66-10 59 0,8-2-59 15,-74 12 37-15,0 0-37 0,87-19 37 0,14-1-37 0,-101 20-1 16,0 0 1-16,71-23 0 0,-12 3 0 0,-59 20-175 15,0 0 175-15,23-28-174 0,-28-4 174 0,19-26-1260 16</inkml:trace>
  <inkml:trace contextRef="#ctx0" brushRef="#br0" timeOffset="-100347.27">11590 16345 191 0,'0'0'0'0,"0"0"0"0,0 0 0 0,0 0 46 0,0 0-46 15,0 0 46-15,0 0-46 0,0 0 65 0,0 0-65 16,0 0 66-16,0 0-66 0,0 0 92 0,0 0-92 0,0 0 93 16,0 0-93-16,0 0 109 0,0 0-109 0,0 0 109 15,0 0-109-15,0 0 116 0,0 0-116 0,0 0 116 16,0 0-116-16,0 0 97 0,0 0-97 0,0 0 97 15,0 0-97-15,0 0 76 0,0 0-76 0,0 0 76 16,0 0-76-16,0 0 41 0,0 0-41 0,0 0 41 16,0 0-41-16,0 0 37 0,0 0-37 0,0 0 37 15,0 0-37-15,0 0 3 0,0 0-3 0,0 0 3 16,-24 26-3-16,24-26 9 0,0 0-9 0,-25 24 9 16,-4 6-9-16,29-30 44 0,0 0-44 0,-31 31 45 15,-6 4-45-15,37-35 19 0,0 0-19 0,-40 34 20 16,-2 0-20-16,42-34 12 0,0 0-12 0,-50 34 13 15,-3 1-13-15,53-35 18 0,0 0-18 0,-71 42 19 0,-15 5-19 16,86-47 8-16,0 0-8 0,-80 44 8 0,-2 1-8 16,82-45 15-16,0 0-15 0,-80 41 16 0,-3-2-16 0,83-39 15 15,0 0-15-15,-80 36 15 0,-1-3-15 0,81-33 9 16,0 0-9-16,-73 29 9 0,9-2-9 0,64-27 9 16,0 0-9-16,-59 21 10 0,5-4-10 0,54-17 15 15,0 0-15-15,-53 17 15 0,3-3-15 0,50-14 3 16,0 0-3-16,-35 8 4 0,11-2-4 0,24-6 6 15,0 0-6-15,-30 6 7 0,4 1-7 0,26-7 22 16,0 0-22-16,-25 7 23 0,5-2-23 0,20-5 30 16,0 0-30-16,-18 4 30 0,4-3-30 0,14-1 20 0,0 0-20 15,-16 2 20-15,4 0-20 0,12-2 29 0,0 0-29 16,-10-2 29-16,-1-1-29 0,11 3 6 0,0 0-6 0,-8-4 7 16,2 1-7-16,6 3 10 0,0 0-10 0,0-5 11 15,0-2-11-15,0 7 15 0,0 0-15 0,0-5 16 16,4-2-16-16,-4 7 3 0,0 0-3 0,9-5 4 15,-1 1-4-15,-8 4 0 0,0 0 0 0,9-3 1 16,3 1-1-16,-12 2 0 0,0 0 0 0,9 0 0 16,3 0 0-16,-12 0 0 0,0 0 0 0,11 4 0 15,-3 1 0-15,-8-5 0 0,0 0 0 0,11 7 0 16,-6 1 0-16,-5-8 0 0,0 0 0 0,5 9 0 16,-1-2 0-16,-4-7 1 0,0 0-1 0,0 10 2 15,-4 0-2-15,4-10 4 0,0 0-4 0,-8 14 5 16,-5 0-5-16,13-14 13 0,0 0-13 0,-14 13 14 0,-3 3-14 15,17-16 23-15,0 0-23 0,-21 12 24 16,0-4-24-16,21-8 7 0,0 0-7 0,-21 5 8 0,0-5-8 16,21 0 26-16,0 0-26 0,-17-3 26 0,3-6-26 0,14 9 2 15,0 0-2-15,-9-10 2 0,9-2-2 0,0 12 0 16,0 0 0-16,9-10 1 0,1 1-1 0,-10 9-11 16,0 0 11-16,16 2-11 0,5 5 11 0,-21-7-131 15,0 0 131-15,12 27-131 0,-7 16 131 0,16 27-1467 16</inkml:trace>
  <inkml:trace contextRef="#ctx0" brushRef="#br0" timeOffset="-99432.52">9320 16790 1188 0,'0'0'0'0,"0"0"85"16,0 0-85-16,-3 0 86 0,-2 2-86 0,5-2 72 0,0 0-72 16,-4 2 72-16,-1 0-72 0,5-2 10 0,0 0-10 15,-4 3 10-15,4 2-10 0,0-5 0 0,0 0 0 16,-8 12 0-16,-1 7 0 0,9-19 0 0,0 0 0 0,-16 19 0 15,-1 3 0-15,17-22 0 0,0 0 0 0,-25 29 0 16,-4 4 0-16,29-33 7 0,0 0-7 0,-31 37 7 16,-8 5-7-16,39-42 25 0,0 0-25 0,-36 39 26 15,1 0-26-15,35-39 37 0,0 0-37 0,-39 38 37 16,1 0-37-16,38-38 13 0,0 0-13 0,-38 31 13 16,3-6-13-16,35-25 32 0,0 0-32 0,-37 23 32 15,6-5-32-15,31-18 18 0,0 0-18 0,-30 16 18 16,1-6-18-16,29-10 41 0,0 0-41 0,-30 7 41 15,6-4-41-15,24-3 37 0,0 0-37 0,-26-5 38 16,1-9-38-16,25 14 39 0,0 0-39 0,-17-18 39 0,-1-8-39 16,18 26 26-16,0 0-26 0,-8-29 26 0,2-5-26 15,6 34 18-15,0 0-18 0,0-35 18 0,6-2-18 16,-6 37 5-16,0 0-5 0,8-33 5 0,5 2-5 0,-13 31 3 16,0 0-3-16,17-24 4 0,0 4-4 0,-17 20 2 15,0 0-2-15,25-14 2 0,1 4-2 0,-26 10 0 16,0 0 0-16,30-4 0 0,-1 6 0 0,-29-2-2 15,0 0 2-15,35 7-1 0,2 3 1 0,-37-10 3 16,0 0-3-16,38 16 3 0,0 2-3 0,-38-18 2 16,0 0-2-16,39 23 3 0,-1 1-3 0,-38-24 2 15,0 0-2-15,38 24 2 0,4-2-2 0,-42-22 5 16,0 0-5-16,44 22 6 0,-1-1-6 0,-43-21 12 0,0 0-12 16,49 19 13-16,-2-4-13 0,-47-15 8 0,0 0-8 15,42 15 9-15,-2-1-9 0,-40-14-4 0,0 0 4 16,36 16-3-16,-6 1 3 0,-30-17-196 0,0 0 196 0,28 22-195 15,-4 5 195-15,-24-27-132 0,0 0 132 0,51 50-1109 16,-102-100 1109-16</inkml:trace>
  <inkml:trace contextRef="#ctx0" brushRef="#br0" timeOffset="-97089.43">16693 16455 259 0,'3'-2'0'0,"-3"2"11"0,0 0-11 0,7 0 11 16,2-2-11-16,-9 2 93 0,0 0-93 0,5 0 94 15,-5 2-94-15,0-2 72 0,0 0-72 0,0 0 73 16,0 0-73-16,0 0 55 0,0 0-55 0,0 0 55 16,-3 2-55-16,3-2 70 0,0 0-70 0,0 0 70 15,-5 1-70-15,5-1 52 0,0 0-52 0,-6 2 53 16,-1 0-53-16,7-2 45 0,0 0-45 0,-14 1 45 0,-5 3-45 16,19-4 36-16,0 0-36 0,-26 5 37 0,-7 2-37 15,33-7 34-15,0 0-34 0,-31 5 34 0,-6 0-34 16,37-5 38-16,0 0-38 0,-29 4 38 0,2-1-38 0,27-3 44 15,0 0-44-15,-22 3 44 0,1 1-44 0,21-4 63 16,0 0-63-16,-18 3 64 0,6 1-64 0,12-4 56 16,0 0-56-16,-12 1 57 0,3 1-57 0,9-2 46 15,0 0-46-15,-7 2 46 0,6-2-46 0,1 0 38 16,0 0-38-16,3 3 38 0,11 4-38 0,-14-7 24 16,0 0-24-16,17 4 25 0,10-1-25 0,-27-3 35 15,0 0-35-15,31 5 35 0,6 0-35 0,-37-5 42 0,0 0-42 16,41 5 43-16,10 2-43 0,-51-7 24 0,0 0-24 15,47 4 25-15,3-1-25 0,-50-3 19 0,0 0-19 16,53 4 20-16,4-3-20 0,-57-1 18 0,0 0-18 16,56 4 18-16,3-3-18 0,-59-1 33 0,0 0-33 0,59 6 34 15,-5 0-34-15,-54-6 5 0,0 0-5 0,54 7 5 16,-1 0-5-16,-53-7 10 0,0 0-10 0,52 7 11 16,0 2-11-16,-52-9 16 0,0 0-16 0,52 8 17 15,2-1-17-15,-54-7 32 0,0 0-32 0,67 8 33 16,2 3-33-16,-69-11 17 0,0 0-17 0,54 5 17 15,-10-2-17-15,-44-3 30 0,0 0-30 0,45 4 30 16,0-1-30-16,-45-3 19 0,0 0-19 0,49 2 20 16,2 0-20-16,-51-2 0 0,0 0 0 0,52 0 0 15,6 0 0-15,-58 0 12 0,0 0-12 0,50 0 13 16,-1-2-13-16,-49 2 14 0,0 0-14 0,50 0 15 16,-1-2-15-16,-49 2 1 0,0 0-1 0,52 0 1 0,1-2-1 15,-53 2 16-15,0 0-16 0,54 0 17 0,1-1-17 16,-55 1 3-16,0 0-3 0,54-2 3 0,-7 0-3 15,-47 2 2-15,0 0-2 0,47-1 3 0,1-3-3 0,-48 4 5 16,0 0-5-16,45-3 6 0,-3-1-6 0,-42 4 0 16,0 0 0-16,41-5 1 0,3-2-1 0,-44 7 2 15,0 0-2-15,38-5 2 0,-3 0-2 0,-35 5 5 16,0 0-5-16,35-2 5 0,2 1-5 0,-37 1 0 16,0 0 0-16,29 0 1 0,3 0-1 0,-32 0 6 15,0 0-6-15,27 0 7 0,0-2-7 0,-27 2 7 16,0 0-7-16,22-2 8 0,-1 1-8 0,-21 1 0 15,0 0 0-15,16-2 1 0,-4 2-1 0,-12 0 0 0,0 0 0 16,10 0 1-16,-1 0-1 0,-9 0 13 0,0 0-13 16,7 0 13-16,-3 0-13 0,-4 0 3 0,0 0-3 15,3 0 4-15,-1-2-4 0,-2 2 3 0,0 0-3 0,0 0 3 16,0 0-3-16,0 0-7 0,0 0 7 0,0 0-6 16,0 0 6-16,0 0-125 0,0 0 125 0,0 0-125 15,-4 2 125-15,4-2-156 0,0 0 156 0,-26-5-156 16,-14-4 156-16,-26-5-1438 0</inkml:trace>
  <inkml:trace contextRef="#ctx0" brushRef="#br0" timeOffset="-95963.08">17397 16482 651 0,'0'0'0'0,"0"0"33"0,0 0-33 0,0 0 33 16,0 0-33-16,0 0 26 0,0 0-26 0,0 0 26 15,0 0-26-15,0 0 85 0,0 0-85 0,0 0 86 16,0 0-86-16,0 0 118 0,0 0-118 0,0 0 118 16,0 0-118-16,0 0 127 0,0 0-127 0,0 0 128 15,-23-12-128-15,23 12 90 0,0 0-90 0,-12-7 91 16,0 0-91-16,12 7 82 0,0 0-82 0,-9-3 83 0,0-1-83 15,9 4 36-15,0 0-36 0,-3-1 36 0,-2 1-36 16,5 0 28-16,0 0-28 0,-4 0 28 0,1 0-28 0,3 0 39 16,0 0-39-16,0 0 39 0,-4 1-39 0,4-1 12 15,0 0-12-15,0 0 13 0,0 0-13 0,0 0 37 16,0 0-37-16,0 0 38 0,0 0-38 0,0 0 12 16,0 0-12-16,0 0 13 0,0 0-13 0,0 0 19 15,0 0-19-15,0 0 20 0,0 0-20 0,0 0 3 16,0 0-3-16,0 0 4 0,4 2-4 0,-4-2 13 15,0 0-13-15,3 0 14 0,1 0-14 0,-4 0 8 16,0 0-8-16,5 0 9 0,-2 0-9 0,-3 0 8 0,0 0-8 16,9 2 9-16,-4 0-9 0,-5-2 0 0,0 0 0 15,7 1 0-15,0 1 0 0,-7-2-2 0,0 0 2 0,5 2-1 16,1-1 1-16,-6-1-29 0,0 0 29 0,3 2-29 16,2 0 29-16,-5-2-126 0,0 0 126 0,0 5-125 15,0 0 125-15,0-5-186 0,0 0 186 0,-12 9-185 16,-5 1 185-16,-16 9-1043 0</inkml:trace>
  <inkml:trace contextRef="#ctx0" brushRef="#br0" timeOffset="-93185.33">18916 16391 763 0,'0'0'0'0,"0"-5"0"0,0-2 0 16,0 7 84-16,0 0-84 0,0-5 84 0,0 2-84 0,0 3 68 15,0 0-68-15,0-4 68 0,0 1-68 0,0 3 58 16,0 0-58-16,0-4 58 0,0 3-58 0,0 1 54 15,0 0-54-15,0 0 54 0,2-4-54 0,-2 4 54 16,0 0-54-16,0 0 54 0,0 0-54 0,0 0 50 16,0 0-50-16,0 0 50 0,-6 5-50 0,6-5 33 15,0 0-33-15,-5 18 33 0,-4 6-33 0,9-24 15 16,0 0-15-16,-7 32 16 0,2 9-16 0,5-41 20 0,0 0-20 16,-7 48 20-16,2 2-20 0,5-50 1 0,0 0-1 15,-3 53 1-15,1 2-1 0,2-55 0 0,0 0 0 0,0 58 0 16,2 2 0-16,-2-60 3 0,0 0-3 15,3 56 3-15,2 1-3 0,-5-57 0 0,0 0 0 0,7 53 0 16,-3-3 0-16,-4-50 0 0,0 0 0 0,5 43 0 16,0-6 0-16,-5-37-7 0,0 0 7 0,4 33-6 15,-1-4 6-15,-3-29-26 0,0 0 26 0,0 24-26 16,2-7 26-16,-2-17-1 0,0 0 1 0,0 14 0 16,0-4 0-16,0-10-33 0,0 0 33 0,0 7-33 15,-2-2 33-15,2-5-52 0,0 0 52 0,-3 4-51 16,-1-1 51-16,4-3-109 0,0 0 109 0,-12-3-108 15,-7-6 108-15,19 9-118 0,0 0 118 0,-30-12-689 16,60 24 689-16</inkml:trace>
  <inkml:trace contextRef="#ctx0" brushRef="#br0" timeOffset="-92345.04">18763 16480 1334 0,'0'0'0'0,"0"0"-252"0,0 0 252 0,8-24-252 16,10-17 252-16,-18 41-38 0,0 0 38 0,12-29-38 15,0 0 38-15,-12 29 5 0,0 0-5 0,9-24 6 16,-1 3-6-16,-8 21 48 0,0 0-48 0,4-15 49 16,-2 3-49-16,-2 12 77 0,0 0-77 0,0-9 78 0,0 4-78 15,0 5 59-15,0 0-59 0,-2-3 59 0,0 1-59 16,2 2 65-16,0 0-65 0,0 0 66 0,-2-2-66 16,2 2 41-16,0 0-41 0,-8 4 41 0,-3 1-41 0,11-5 19 15,0 0-19-15,-19 12 20 0,-5 5-20 0,24-17 42 16,0 0-42-16,-21 17 42 0,0 2-42 0,21-19 37 15,0 0-37-15,-21 24 38 0,-2 2-38 0,23-26 8 16,0 0-8-16,-17 24 9 0,0-2-9 0,17-22 37 16,0 0-37-16,-13 19 38 0,1-5-38 0,12-14 28 15,0 0-28-15,-9 12 28 0,4-4-28 0,5-8 22 16,0 0-22-16,-3 7 23 0,-2-4-23 0,5-3 18 16,0 0-18-16,0 0 18 0,1-8-18 0,-1 8 10 0,0 0-10 15,7-9 10-15,4-3-10 0,-11 12 10 0,0 0-10 16,15-15 10-16,3-4-10 0,-18 19 3 0,0 0-3 15,21-19 4-15,0 0-4 0,-21 19 19 0,0 0-19 16,22-18 20-16,3 0-20 0,-25 18 32 0,0 0-32 0,22-17 32 16,1-2-32-16,-23 19 35 0,0 0-35 0,23-17 35 15,-6 2-35-15,-17 15 23 0,0 0-23 0,17-14 24 16,1 4-24-16,-18 10 41 0,0 0-41 0,16-9 41 16,-6 2-41-16,-10 7 33 0,0 0-33 0,10-5 33 15,-1 2-33-15,-9 3 13 0,0 0-13 0,9 2 14 16,0 1-14-16,-9-3 13 0,0 0-13 0,14 12 14 15,3 5-14-15,-17-17 9 0,0 0-9 0,16 22 10 16,1 4-10-16,-17-26 1 0,0 0-1 0,16 24 1 16,-2 0-1-16,-14-24 3 0,0 0-3 0,12 24 3 15,0-2-3-15,-12-22 1 0,0 0-1 0,9 21 2 16,-4-4-2-16,-5-17-23 0,0 0 23 0,3 14-22 0,1-4 22 16,-4-10-141-16,0 0 141 0,-16 15-140 0,-6 4 140 15,22-19-167-15,0 0 167 0,-40 9-166 0,-13-6 166 16,-37 9-1110-16</inkml:trace>
  <inkml:trace contextRef="#ctx0" brushRef="#br0" timeOffset="-91384.33">16850 16688 460 0,'0'0'0'0,"0"0"63"0,0 0-63 16,3-14 64-16,6-10-64 0,-9 24 48 0,0 0-48 0,5-19 49 15,4-1-49-15,-9 20 13 0,0 0-13 0,10-18 13 16,4 1-13-16,-14 17 39 0,0 0-39 0,9-15 40 16,0 1-40-16,-9 14 57 0,0 0-57 0,8-12 58 15,1 4-58-15,-9 8 71 0,0 0-71 0,7-9 71 16,-3 0-71-16,-4 9 82 0,0 0-82 0,5-5 83 15,-4 2-83-15,-1 3 81 0,0 0-81 0,4-2 81 16,-1 0-81-16,-3 2 69 0,0 0-69 0,0 0 70 16,2 4-70-16,-2-4 39 0,0 0-39 0,2 5 39 15,1 0-39-15,-3-5 47 0,0 0-47 0,6 12 48 16,-5 5-48-16,-1-17 5 0,0 0-5 0,4 28 5 0,-1 8-5 16,-3-36 6-16,0 0-6 0,2 37 6 0,-2 3-6 15,0-40 0-15,0 0 0 0,-2 43 0 0,-3 1 0 16,5-44-3-16,0 0 3 0,-3 46-2 0,-3 2 2 15,6-48 0-15,0 0 0 0,-7 45 0 0,0-1 0 0,7-44-6 16,0 0 6-16,-6 43-6 0,-3 0 6 0,9-43-4 16,0 0 4-16,-7 36-3 0,2-5 3 0,5-31-1 15,0 0 1-15,-4 29 0 0,-3-3 0 0,7-26-6 16,0 0 6-16,-5 22-5 0,1-3 5 0,4-19-3 16,0 0 3-16,-1 17-3 0,-3-3 3 0,4-14-2 15,0 0 2-15,0 13-2 0,-3-2 2 0,3-11-2 16,0 0 2-16,-2 10-1 0,2-3 1 0,0-7-24 0,0 0 24 15,0 7-23-15,0-1 23 0,0-6-31 0,0 0 31 16,0 6-31-16,0-1 31 0,0-5-70 0,0 0 70 16,0 3-70-16,0 1 70 0,0-4-164 0,0 0 164 0,0 0-163 15,-3 1 163-15,3-1-182 0,0 0 182 0,0-5-181 16,-4-3 181-16,1-6-434 0</inkml:trace>
  <inkml:trace contextRef="#ctx0" brushRef="#br0" timeOffset="-90858.17">16670 16804 751 0,'0'0'0'0,"0"0"178"15,0 0-178-15,6-2 179 0,0-3-179 0,-6 5 155 16,0 0-155-16,9-5 155 0,2-3-155 0,-11 8 85 0,0 0-85 15,15-11 85-15,3-1-85 0,-18 12 42 0,0 0-42 16,21-17 43-16,5-5-43 0,-26 22 36 0,0 0-36 16,26-28 36-16,2-2-36 0,-28 30 13 0,0 0-13 0,28-33 13 15,5-3-13-15,-33 36 12 0,0 0-12 0,33-34 13 16,3-2-13-16,-36 36 39 0,0 0-39 0,35-33 40 16,-2 2-40-16,-33 31 5 0,0 0-5 0,28-25 6 15,-2 2-6-15,-26 23 18 0,0 0-18 0,21-13 19 16,-5 6-19-16,-16 7 34 0,0 0-34 0,14 0 34 15,-4 5-34-15,-10-5 1 0,0 0-1 0,14 21 2 16,0 11-2-16,-14-32 21 0,0 0-21 0,11 34 21 16,-1 8-21-16,-10-42 14 0,0 0-14 0,7 39 15 15,-2 0-15-15,-5-39 0 0,0 0 0 0,4 35 0 16,-1-6 0-16,-3-29-50 0,0 0 50 0,0 22-49 16,0-5 49-16,0-17-107 0,0 0 107 0,0 40-1296 15,0-80 1296-15</inkml:trace>
  <inkml:trace contextRef="#ctx0" brushRef="#br0" timeOffset="-90377.64">17778 14968 259 0,'0'0'0'0,"0"-6"0"0,-3-2 0 0,1-6-135 16</inkml:trace>
  <inkml:trace contextRef="#ctx0" brushRef="#br0" timeOffset="-89867.36">17675 14755 617 0,'0'0'0'0,"7"10"0"0,4 6 0 0,-11-16 119 0,0 0-119 15,0 0 119-15,-4-10-119 0,4 10 108 0,0 0-108 16,0-7 108-16,0-5-108 0,0 12 51 0,0 0-51 0,2-9 51 16,2 2-51-16,-4 7 21 0,0 0-21 0,3-8 21 15,2 3-21-15,-5 5 18 0,0 0-18 0,4-4 18 16,-1 2-18-16,-3 2 33 0,0 0-33 0,0 0 34 15,4-3-34-15,-4 3 40 0,0 0-40 0,0 0 41 16,0 0-41-16,0 0 34 0,0 0-34 0,2 3 34 16,1 1-34-16,-3-4 39 0,0 0-39 0,9 12 39 15,-2 5-39-15,-7-17 9 0,0 0-9 0,10 27 9 16,2 8-9-16,-12-35 21 0,0 0-21 0,13 36 21 16,-3 5-21-16,-10-41 8 0,0 0-8 0,12 41 8 15,0 2-8-15,-12-43 9 0,0 0-9 0,13 39 9 16,-3 1-9-16,-10-40 8 0,0 0-8 0,10 37 8 0,1-2-8 15,-11-35 38-15,0 0-38 0,10 30 39 0,1-2-39 16,-11-28-1-16,0 0 1 0,10 25 0 0,-1-2 0 16,-9-23 0-16,0 0 0 0,9 19 1 0,-4-2-1 0,-5-17 15 15,0 0-15-15,3 13 15 0,1-1-15 0,-4-12 8 16,0 0-8-16,2 11 9 0,1-3-9 0,-3-8 1 16,0 0-1-16,0 9 1 0,0-6-1 0,0-3 9 15,0 0-9-15,0 4 10 0,-3-4-10 0,3 0 0 16,0 0 0-16,-4 1 1 0,2-1-1 0,2 0 3 15,0 0-3-15,-8 0 3 0,-1 0-3 0,9 0-7 16,0 0 7-16,-10 0-7 0,-1-1 7 0,11 1-35 16,0 0 35-16,-12-4-34 0,-2-3 34 0,14 7-64 0,0 0 64 15,-12-6-64-15,0-5 64 0,12 11-134 0,0 0 134 16,-9-12-134-16,0-1 134 0,9 13-158 0,0 0 158 16,-3-18-158-16,6-4 158 0,-6-17-660 0</inkml:trace>
  <inkml:trace contextRef="#ctx0" brushRef="#br0" timeOffset="-89132.3">18059 15118 1278 0,'0'0'0'0,"-16"-12"0"0,-7-13 0 16,23 25 139-16,0 0-139 0,-8 5 140 0,8 15-140 15,0-20 71-15,0 0-71 0,0 16 71 0,0 1-71 0,0-17 1 16,0 0-1-16,0 14 2 0,0-4-2 0,0-10-12 16,0 0 12-16,-4 10-12 0,-1-5 12 0,5-5-9 15,0 0 9-15,-17 9-9 0,-8-2 9 0,25-7-5 16,0 0 5-16,-24 8-5 0,1-1 5 0,23-7-3 15,0 0 3-15,-29 10-2 0,-5 1 2 0,34-11 0 16,0 0 0-16,-26 10 0 0,0 2 0 0,26-12 0 16,0 0 0-16,-21 9 0 0,0 3 0 0,21-12-4 0,0 0 4 15,-15 10-3-15,1 0 3 0,14-10-1 0,0 0 1 16,-9 9 0-16,0-2 0 0,9-7-2 0,0 0 2 16,-7 5-2-16,6 0 2 0,1-5-6 0,0 0 6 0,-6 2-5 15,6-1 5-15,0-1 0 0,0 0 0 0,6-1 0 16,-1-1 0-16,-5 2 6 0,0 0-6 0,12-9 6 15,9 1-6-15,-21 8 1 0,0 0-1 0,19-11 1 16,9-1-1-16,-28 12 9 0,0 0-9 0,26-10 10 16,4 2-10-16,-30 8 3 0,0 0-3 0,28-6 3 15,-1 3-3-15,-27 3 0 0,0 0 0 0,25 0 0 16,-1 0 0-16,-24 0 5 0,0 0-5 0,19 0 5 16,-3 0-5-16,-16 0 13 0,0 0-13 0,14 0 13 15,-2 2-13-15,-12-2 9 0,0 0-9 0,12 1 9 16,-6 3-9-16,-6-4 10 0,0 0-10 0,7 3 10 15,-4 1-10-15,-3-4 33 0,0 0-33 0,5 3 33 0,-3 1-33 16,-2-4 4-16,0 0-4 0,2 6 4 0,0 3-4 16,-2-9 5-16,0 0-5 0,0 14 5 0,0 3-5 0,0-17 7 15,0 0-7-15,-2 15 8 0,0 6-8 16,2-21 0-16,0 0 0 0,-2 24 1 0,-1 1-1 0,3-25 6 16,0 0-6-16,-4 23 7 0,3-1-7 0,1-22 0 15,0 0 0-15,-6 17 1 0,1-3-1 0,5-14 3 16,0 0-3-16,-5 10 3 0,0-1-3 0,5-9 18 15,0 0-18-15,-9 7 18 0,-8-1-18 0,17-6 38 16,0 0-38-16,-21 2 38 0,-9-4-38 0,30 2 12 16,0 0-12-16,-30-6 13 0,-6-6-13 0,36 12 3 15,0 0-3-15,-37-14 3 0,1-5-3 0,36 19-148 0,0 0 148 16,-56-34-147-16,-19-14 147 0,-54-34-118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07:48:32.7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66 5881 315 0,'0'0'0'0,"9"0"0"16,3 0 0-16,-12 0 70 0,0 0-70 0,5 0 70 0,-5 0-70 15,0 0 60-15,0 0-60 0,0 0 60 0,-3 0-60 16,3 0 61-16,0 0-61 0,0 0 61 0,-5 0-61 15,5 0 67-15,0 0-67 0,-4 0 67 0,1-3-67 0,3 3 63 16,0 0-63-16,-2 0 64 0,-3-2-64 0,5 2 58 16,0 0-58-16,-4 0 59 0,4-2-59 0,0 2 52 15,0 0-52-15,0 0 52 0,0 0-52 0,0 0 50 16,0 0-50-16,0 0 50 0,4 4-50 0,-4-4 37 16,0 0-37-16,5 3 37 0,4 1-37 0,-9-4 40 15,0 0-40-15,8 5 40 0,5 2-40 0,-13-7 56 16,0 0-56-16,17 8 57 0,4 1-57 0,-21-9 54 0,0 0-54 15,21 10 55-15,5-1-55 0,-26-9 61 0,0 0-61 16,30 8 62-16,3 2-62 0,-33-10 46 0,0 0-46 16,34 4 47-16,1 1-47 0,-35-5 21 0,0 0-21 0,39 0 21 15,-1 3-21-15,-38-3 21 0,0 0-21 0,45 0 21 16,-1-3-21-16,-44 3 8 0,0 0-8 0,50-3 9 16,4-1-9-16,-54 4 4 0,0 0-4 0,56-2 4 15,0-4-4-15,-56 6 21 0,0 0-21 0,56-6 21 16,1 0-21-16,-57 6 6 0,0 0-6 0,56-7 7 15,5 2-7-15,-61 5 4 0,0 0-4 0,76 0 5 16,12-4-5-16,-88 4 7 0,0 0-7 0,78 4 7 16,0-4-7-16,-78 0 3 0,0 0-3 0,70 0 3 15,-4 0-3-15,-66 0 1 0,0 0-1 0,72 3 2 16,1-1-2-16,-73-2 4 0,0 0-4 0,69 1 5 16,-1 1-5-16,-68-2 6 0,0 0-6 0,58-2 6 0,-11-1-6 15,-47 3 7-15,0 0-7 0,63-7 8 0,10-1-8 16,-73 8 8-16,0 0-8 0,71-7 8 0,-1 2-8 15,-70 5 3-15,0 0-3 0,57-4 4 0,-6 4-4 16,-51 0 6-16,0 0-6 0,52-3 6 0,0-1-6 0,-52 4 7 16,0 0-7-16,75-1 7 0,9-6-7 0,-84 7 3 15,0 0-3-15,82-4 3 0,-2 3-3 0,-80 1 2 16,0 0-2-16,77-4 2 0,-1-3-2 0,-76 7 1 16,0 0-1-16,80-1 2 0,6 2-2 0,-86-1 3 15,0 0-3-15,83 4 4 0,-1-4-4 0,-82 0 2 16,0 0-2-16,82 3 2 0,2 1-2 0,-84-4 5 15,0 0-5-15,80 5 5 0,5 2-5 0,-85-7 3 0,0 0-3 16,75 1 3-16,-2 3-3 0,-73-4 1 0,0 0-1 16,77 3 2-16,0 1-2 0,-77-4 4 0,0 0-4 15,80 5 5-15,2 2-5 0,-82-7 0 0,0 0 0 0,76 3 1 16,-1 0-1-16,-75-3 0 0,0 0 0 0,73 2 0 16,-1-4 0-16,-72 2 1 0,0 0-1 0,75 0 2 15,3 2-2-15,-78-2 1 0,0 0-1 0,75 0 2 16,-2-2-2-16,-73 2 1 0,0 0-1 0,77-3 1 15,0 0-1-15,-77 3 3 0,0 0-3 0,80 3 4 16,0-1-4-16,-80-2 0 0,0 0 0 0,78 1 1 16,1-1-1-16,-79 0 0 0,0 0 0 0,80 2 0 15,0-2 0-15,-80 0 1 0,0 0-1 0,82 4 2 16,-6-1-2-16,-76-3 1 0,0 0-1 0,75 0 2 16,-1 0-2-16,-74 0 4 0,0 0-4 0,76 0 4 15,-3 0-4-15,-73 0 6 0,0 0-6 0,77 3 7 0,1 3-7 16,-78-6 7-16,0 0-7 0,74 0 8 0,-6 3-8 15,-68-3 1-15,0 0-1 0,61 0 1 0,-2 0-1 16,-59 0 7-16,0 0-7 0,49 0 8 0,-8 0-8 0,-41 0 7 16,0 0-7-16,46 0 8 0,1 0-8 0,-47 0 3 15,0 0-3-15,48 0 3 0,-1-3-3 0,-47 3 2 16,0 0-2-16,48-4 3 0,-1-1-3 0,-47 5 1 16,0 0-1-16,45-3 2 0,2-1-2 0,-47 4 1 15,0 0-1-15,40 0 1 0,-2 0-1 0,-38 0 0 16,0 0 0-16,30 0 0 0,-9 4 0 0,-21-4-92 15,0 0 92-15,10 0-92 0,-8 0 92 0,-2 0-132 0,0 0 132 16,-26-16-132-16,-26-15 132 0,-27-13-1305 0</inkml:trace>
  <inkml:trace contextRef="#ctx0" brushRef="#br0" timeOffset="1021.16">12683 5869 1267 0,'0'0'0'0,"0"0"0"0,17 4 0 0,-17-4 60 0,0 0-60 16,9 0 60-16,-2-4-60 0,-7 4 42 0,0 0-42 15,5 0 42-15,2-3-42 0,-7 3 8 0,0 0-8 16,2 0 8-16,-1-4-8 0,-1 4 11 0,0 0-11 16,0 0 11-16,0-3-11 0,0 3 65 0,0 0-65 0,0 0 65 15,-1-2-65-15,1 2 21 0,0 0-21 0,-2 2 21 16,-2 5-21-16,4-7 39 0,0 0-39 0,-5 20 39 15,2 18-39-15,3-38 3 0,0 0-3 0,-7 43 4 16,5 12-4-16,2-55 3 0,0 0-3 0,0 53 4 16,0 5-4-16,0-58 13 0,0 0-13 0,3 43 13 15,3-4-13-15,-6-39 22 0,0 0-22 0,5 24 22 16,2-8-22-16,-7-16 7 0,0 0-7 0,5-4 8 16,0-15-8-16,-5 19 10 0,0 0-10 0,0-29 10 15,-1-14-10-15,1 43 56 0,0 0-56 0,-9-42 56 16,0-10-56-16,9 52 44 0,0 0-44 0,-10-46 45 15,3 1-45-15,7 45 19 0,0 0-19 0,-4-36 20 0,1 6-20 16,3 30-68-16,0 0 68 0,0-7-68 0,-4 17 68 16,4-10-121-16,0 0 121 0,-1 0-1289 0,2 0 1289 0</inkml:trace>
  <inkml:trace contextRef="#ctx0" brushRef="#br0" timeOffset="3047.36">15717 5744 494 0,'0'0'0'0,"7"-2"0"16,7 1 0-16,-14 1 33 0,0 0-33 0,11 3 33 16,-1 4-33-16,-10-7 8 0,0 0-8 0,12 5 8 15,1 5-8-15,-13-10 28 0,0 0-28 0,13 6 28 16,5 0-28-16,-18-6 58 0,0 0-58 0,21 0 58 16,3 0-58-16,-24 0 57 0,0 0-57 0,25-3 58 15,6-4-58-15,-31 7 69 0,0 0-69 0,38-2 69 16,8-1-69-16,-46 3 66 0,0 0-66 0,48-3 66 15,6-3-66-15,-54 6 42 0,0 0-42 0,56-3 43 16,7 0-43-16,-63 3 31 0,0 0-31 0,59 0 31 16,0 0-31-16,-59 0 33 0,0 0-33 0,60 3 33 0,-3 0-33 15,-57-3 12-15,0 0-12 0,49 0 13 0,-6 0-13 16,-43 0 20-16,0 0-20 0,35 0 20 0,-5-3-20 16,-30 3 8-16,0 0-8 0,21 0 9 0,-6 0-9 0,-15 0 9 15,0 0-9-15,6 0 10 0,-6 0-10 0,0 0 15 16,0 0-15-16,-14 0 15 0,-11-3-15 0,25 3 3 15,0 0-3-15,-31-4 4 0,-7-1-4 0,38 5 2 16,0 0-2-16,-40-3 3 0,-4-4-3 0,44 7 10 16,0 0-10-16,-47-5 11 0,-4-4-11 0,51 9 0 15,0 0 0-15,-54-10 1 0,-5 1-1 0,59 9 3 16,0 0-3-16,-61-8 4 0,-3-3-4 0,64 11 0 0,0 0 0 16,-72-5 0-16,-11-2 0 0,83 7-1 0,0 0 1 15,-72-1 0-15,6 2 0 0,66-1-1 0,0 0 1 16,-45 0-1-16,19 4 1 0,26-4 0 0,0 0 0 0,-26 0 0 15,10 0 0-15,16 0 1 0,0 0-1 0,-12 0 2 16,3 0-2-16,9 0 1 0,0 0-1 0,-4 0 2 16,4 3-2-16,0-3 17 0,0 0-17 0,14 4 17 15,9 1-17-15,-23-5 8 0,0 0-8 0,33 3 8 16,11 4-8-16,-44-7 4 0,0 0-4 0,50 5 5 16,11 0-5-16,-61-5 21 0,0 0-21 0,63 7 21 15,8-3-21-15,-71-4 6 0,0 0-6 0,82 3 7 16,12 2-7-16,-94-5 4 0,0 0-4 0,82 4 5 15,-5-4-5-15,-77 0 21 0,0 0-21 0,56 0 21 16,-18 0-21-16,-38 0 6 0,0 0-6 0,33 0 7 16,-7-4-7-16,-26 4 25 0,0 0-25 0,19 0 26 0,-7 0-26 15,-12 0 36-15,0 0-36 0,7 0 37 0,-5 0-37 16,-2 0 12-16,0 0-12 0,-9-5 13 0,-8 2-13 16,17 3 7-16,0 0-7 0,-26-4 8 0,-12 1-8 0,38 3 9 15,0 0-9-15,-42-2 9 0,-5 0-9 0,47 2 3 16,0 0-3-16,-56-1 3 0,-3-3-3 0,59 4 0 15,0 0 0-15,-63 0 0 0,-1 4 0 0,64-4-1 16,0 0 1-16,-56 0 0 0,7 3 0 0,49-3-34 16,0 0 34-16,-37 5-33 0,10-5 33 0,27 0-69 15,0 0 69-15,-20 7-69 0,13 2 69 0,7-9-130 16,0 0 130-16,13 3-129 0,20-3 129 0,14 5-975 0</inkml:trace>
  <inkml:trace contextRef="#ctx0" brushRef="#br0" timeOffset="7731.96">24525 3161 1166 0,'0'0'0'0,"13"0"0"0,9-4 0 16,-22 4 38-16,0 0-38 0,18-3 38 0,-1 3-38 15,-17 0 32-15,0 0-32 0,18 0 33 0,-3 0-33 16,-15 0-1-16,0 0 1 0,16 3-1 0,1 6 1 0,-17-9-22 16,0 0 22-16,13 7-22 0,-3 1 22 0,-10-8-9 15,0 0 9-15,5 12-9 0,-1 4 9 0,-4-16-5 16,0 0 5-16,-4 19-4 0,-4 1 4 0,8-20-3 15,0 0 3-15,-14 21-2 0,-4 1 2 0,18-22 0 16,0 0 0-16,-21 20 0 0,-5-4 0 0,26-16 39 16,0 0-39-16,-24 15 39 0,-1-6-39 0,25-9 43 15,0 0-43-15,-22 7 43 0,-1-6-43 0,23-1 63 16,0 0-63-16,-19-1 64 0,1-3-64 0,18 4 46 0,0 0-46 16,-10-12 47-16,5 0-47 0,5 12 32 0,0 0-32 15,2-12 33-15,8 0-33 0,-10 12 8 0,0 0-8 0,12-7 9 16,6 7-9-16,-18 0-110 0,0 0 110 0,12 4-109 15,-2 1 109-15,13 5-1020 0</inkml:trace>
  <inkml:trace contextRef="#ctx0" brushRef="#br0" timeOffset="9022.21">32665 9856 1020 0,'0'0'0'0,"0"0"73"16,0 0-73-16,10-9 73 0,9-5-73 0,-19 14-1 15,0 0 1-15,19-8-1 0,6-4 1 0,-25 12-91 16,0 0 91-16,21-9-90 0,1 6 90 0,-22 3-101 16,0 0 101-16,19-4-100 0,-3 1 100 0,-16 3-9 0,0 0 9 15,12-2-9-15,-1 1 9 0,-11 1 68 0,0 0-68 16,9-2 69-16,-3 2-69 0,-6 0 89 0,0 0-89 15,7 0 90-15,0-4-90 0,-7 4 74 0,0 0-74 0,9 0 75 16,2 0-75-16,-11 0 71 0,0 0-71 0,15 6 71 16,6 0-71-16,-21-6 38 0,0 0-38 0,23 16 38 15,3-1-38-15,-26-15 28 0,0 0-28 0,21 17 28 16,-4 2-28-16,-17-19 34 0,0 0-34 0,14 17 34 16,-5 0-34-16,-9-17 58 0,0 0-58 0,5 16 59 15,-1 1-59-15,-4-17 77 0,0 0-77 0,-2 12 77 16,-3 3-77-16,5-15 66 0,0 0-66 0,-16 12 67 15,-7 4-67-15,23-16 8 0,0 0-8 0,-34 2 9 16,-14-4-9-16,48 2-106 0,0 0 106 0,-64-19-105 16,-18-12 105-16,82 31-91 0,0 0 91 0,-146-50-1159 15,292 100 1159-15</inkml:trace>
  <inkml:trace contextRef="#ctx0" brushRef="#br0" timeOffset="14336.46">25708 7901 1009 0,'0'0'0'0,"0"0"-91"16,0 0 91-16,0-5-91 0,0-7 91 0,0 12 6 0,0 0-6 15,0-10 7-15,-1 1-7 0,1 9 51 0,0 0-51 16,0-9 51-16,0 3-51 0,0 6 22 0,0 0-22 16,0-6 22-16,-2 3-22 0,2 3 56 0,0 0-56 0,-2-3 56 15,0 1-56-15,2 2 32 0,0 0-32 0,0 0 33 16,-3-4-33-16,3 4 9 0,0 0-9 0,0 0 10 15,-4 0-10-15,4 0 20 0,0 0-20 0,-3 0 20 16,-1 2-20-16,4-2 22 0,0 0-22 0,-3 0 22 16,-1 0-22-16,4 0 14 0,0 0-14 0,-3 2 15 15,0 0-15-15,3-2 10 0,0 0-10 0,-6 6 10 16,1 6-10-16,5-12 10 0,0 0-10 0,-9 28 10 16,-1 8-10-16,10-36 8 0,0 0-8 0,-9 36 8 15,0 1-8-15,9-37 8 0,0 0-8 0,-10 40 8 16,-2 1-8-16,12-41 3 0,0 0-3 0,-12 38 4 15,-2-2-4-15,14-36 2 0,0 0-2 0,-14 30 2 0,2-4-2 16,12-26 5-16,0 0-5 0,-14 26 5 0,-2-2-5 16,16-24 2-16,0 0-2 0,-12 20 2 0,3-4-2 15,9-16 5-15,0 0-5 0,-7 15 5 0,2-3-5 0,5-12 7 16,0 0-7-16,-4 9 7 0,3-1-7 0,1-8 7 16,0 0-7-16,-2 7 8 0,2 0-8 0,0-7 3 15,0 0-3-15,0 5 4 0,0-1-4 0,0-4 12 16,0 0-12-16,0 0 12 0,0 0-12 0,0 0 8 15,0 0-8-15,0 0 8 0,0-7-8 0,0 7 3 16,0 0-3-16,-2-9 4 0,0-3-4 0,2 12 20 16,0 0-20-16,0-15 20 0,0-4-20 0,0 19 7 15,0 0-7-15,2-22 7 0,0-1-7 0,-2 23 16 0,0 0-16 16,3-27 17-16,4-6-17 0,-7 33 8 0,0 0-8 16,9-30 9-16,3-3-9 0,-12 33 33 0,0 0-33 15,12-31 34-15,4 4-34 0,-16 27 9 0,0 0-9 0,19-31 10 16,2 4-10-16,-21 27 42 0,0 0-42 0,25-24 42 15,2 0-42-15,-27 24 7 0,0 0-7 0,28-19 7 16,0 0-7-16,-28 19 0 0,0 0 0 0,26-12 1 16,0 3-1-16,-26 9 12 0,0 0-12 0,23-6 12 15,-4 6-12-15,-19 0 22 0,0 0-22 0,19 6 22 16,-1 10-22-16,-18-16 3 0,0 0-3 0,14 15 3 16,-2 2-3-16,-12-17 3 0,0 0-3 0,10 23 4 15,-3 4-4-15,-7-27 12 0,0 0-12 0,7 27 12 16,-1-1-12-16,-6-26 0 0,0 0 0 0,7 28 1 15,1 1-1-15,-8-29 3 0,0 0-3 0,7 27 3 16,2-1-3-16,-9-26 5 0,0 0-5 0,10 22 6 16,1-1-6-16,-11-21 3 0,0 0-3 0,10 15 3 0,3-3-3 15,-13-12 5-15,0 0-5 0,10 10 6 0,-1-1-6 16,-9-9 13-16,0 0-13 0,7 2 13 0,-2-1-13 0,-5-1 3 16,0 0-3-16,2-3 4 0,-2-4-4 0,0 7 7 15,0 0-7-15,-4-12 7 0,-3-9-7 0,7 21 13 16,0 0-13-16,-7-22 14 0,0-5-14 0,7 27 3 15,0 0-3-15,-7-29 4 0,2-6-4 0,5 35 3 16,0 0-3-16,-3-32 3 0,1 1-3 0,2 31 5 16,0 0-5-16,2-34 5 0,1 1-5 0,-3 33 0 15,0 0 0-15,5-27 1 0,4 3-1 0,-9 24 0 16,0 0 0-16,7-24 0 0,2 2 0 0,-9 22 0 0,0 0 0 16,10-18 0-16,1 6 0 0,-11 12 0 0,0 0 0 15,10-8 0-15,0 3 0 0,-10 5 5 0,0 0-5 0,7-2 5 16,0-1-5-16,-7 3 0 0,0 0 0 15,6 3 1-15,-1-1-1 0,-5-2 8 0,0 0-8 0,3 10 8 16,1 5-8-16,-4-15 8 0,0 0-8 0,-2 28 8 16,-1 8-8-16,3-36 14 0,0 0-14 0,-9 43 15 15,-5 5-15-15,14-48 8 0,0 0-8 0,-16 48 9 16,-3 6-9-16,19-54 9 0,0 0-9 0,-17 50 9 16,-2 1-9-16,19-51-46 0,0 0 46 0,-14 43-45 15,1 2 45-15,13-45-134 0,0 0 134 0,-26 85-1316 16,52-170 1316-16</inkml:trace>
  <inkml:trace contextRef="#ctx0" brushRef="#br0" timeOffset="24005.83">2793 7649 494 0,'0'0'0'0,"8"-2"0"16,6 1 0-16,-14 1 78 0,0 0-78 0,7-2 78 16,-5 2-78-16,-2 0 59 0,0 0-59 0,0 0 59 15,0 0-59-15,0 0 11 0,0 0-11 0,0 0 11 16,0 3-11-16,0-3 5 0,0 0-5 0,7 6 5 16,2-3-5-16,-9-3 6 0,0 0-6 0,8 3 6 15,6-1-6-15,-14-2 12 0,0 0-12 0,21 7 12 16,4-4-12-16,-25-3 3 0,0 0-3 0,29 6 4 0,6 0-4 15,-35-6 7-15,0 0-7 0,33 4 7 0,5 1-7 16,-38-5 7-16,0 0-7 0,39 7 8 0,-1-2-8 16,-38-5 3-16,0 0-3 0,42 7 3 0,-2-4-3 0,-40-3 29 15,0 0-29-15,45 9 29 0,6-4-29 0,-51-5 51 16,0 0-51-16,52 7 52 0,7 1-52 0,-59-8 46 16,0 0-46-16,63 7 47 0,-2-2-47 0,-61-5 22 15,0 0-22-15,80 7 22 0,12 0-22 0,-92-7 31 16,0 0-31-16,86 9 31 0,4-6-31 0,-90-3 29 15,0 0-29-15,84 9 29 0,-4-6-29 0,-80-3 13 0,0 0-13 16,86 5 14-16,-1-1-14 0,-85-4 42 0,0 0-42 16,89 0 42-16,5 0-42 0,-94 0 13 0,0 0-13 15,96-7 13-15,-2 2-13 0,-94 5 13 0,0 0-13 0,94-7 13 16,7 2-13-16,-101 5 4 0,0 0-4 0,90-7 5 16,-2 0-5-16,-88 7 13 0,0 0-13 0,97-5 13 15,1 1-13-15,-98 4 22 0,0 0-22 0,94 0 23 16,-5 4-23-16,-89-4 7 0,0 0-7 0,88 3 8 15,-2 1-8-15,-86-4 34 0,0 0-34 0,94 5 35 16,-2 2-35-16,-92-7 52 0,0 0-52 0,86 3 52 16,-10 2-52-16,-76-5 18 0,0 0-18 0,77 5 18 15,-2-1-18-15,-75-4 33 0,0 0-33 0,78 3 34 16,2-3-34-16,-80 0 36 0,0 0-36 0,77-3 37 16,0-2-37-16,-77 5 6 0,0 0-6 0,83-9 7 15,-1-5-7-15,-82 14 12 0,0 0-12 0,87-13 13 16,-1-1-13-16,-86 14 9 0,0 0-9 0,88-15 9 0,7-3-9 15,-95 18 8-15,0 0-8 0,94-15 8 0,7 3-8 16,-101 12 15-16,0 0-15 0,88-9 15 0,-6 6-15 16,-82 3 1-16,0 0-1 0,84-5 1 0,-2 5-1 0,-82 0 3 15,0 0-3-15,76 5 4 0,-1 2-4 0,-75-7 18 16,0 0-18-16,70 8 19 0,2-1-19 0,-72-7 3 16,0 0-3-16,67 9 3 0,0-1-3 0,-67-8 7 15,0 0-7-15,68 6 8 0,0 0-8 0,-68-6 33 16,0 0-33-16,61 0 33 0,-2 0-33 0,-59 0 15 15,0 0-15-15,45-5 16 0,-5 2-16 0,-40 3 12 16,0 0-12-16,47-9 12 0,2 2-12 0,-49 7 27 16,0 0-27-16,52-6 27 0,4-3-27 0,-56 9 19 0,0 0-19 15,54-7 20-15,0 2-20 0,-54 5 9 0,0 0-9 16,52-9 10-16,-5 3-10 0,-47 6 10 0,0 0-10 16,51-7 11-16,-1 2-11 0,-50 5 1 0,0 0-1 0,51-4 1 15,1 4-1-15,-52 0 8 0,0 0-8 0,54 0 8 16,2 0-8-16,-56 0 13 0,0 0-13 0,50 0 14 15,-3 4-14-15,-47-4 1 0,0 0-1 0,44 0 1 16,1 0-1-16,-45 0 0 0,0 0 0 0,42 3 0 16,-4-3 0-16,-38 0 0 0,0 0 0 0,35 2 0 15,-2-1 0-15,-33-1 0 0,0 0 0 0,35 6 0 16,-5-3 0-16,-30-3 2 0,0 0-2 0,29 3 2 16,1 1-2-16,-30-4 0 0,0 0 0 0,24 5 0 15,-1-5 0-15,-23 0-2 0,0 0 2 0,17 3-2 16,-1 1 2-16,-16-4-30 0,0 0 30 0,12 5-30 15,-3-2 30-15,-9-3-75 0,0 0 75 0,5 6-74 16,-5-3 74-16,0-3-147 0,0 0 147 0,-24 7-147 0,-20 1 147 16,-24 4-1306-16</inkml:trace>
  <inkml:trace contextRef="#ctx0" brushRef="#br0" timeOffset="26228.51">13179 7875 169 0,'0'0'0'0,"7"0"0"0,-2 0 0 0,-5 0 93 15,0 0-93-15,-8 0 94 0,-10 0-94 0,18 0 63 0,0 0-63 16,-16 0 64-16,-1 0-64 0,17 0 57 0,0 0-57 16,-14 0 58-16,-3 2-58 0,17-2 46 0,0 0-46 0,-13 3 47 15,1-3-47-15,12 0 42 0,0 0-42 16,-8 4 42-16,2-4-42 0,6 0 46 0,0 0-46 0,-3 0 46 15,-1 0-46-15,4 0 46 0,0 0-46 0,0 3 47 16,0 2-47-16,0-5 64 0,0 0-64 0,4 7 65 16,1 4-65-16,-5-11 46 0,0 0-46 0,14 10 46 15,5-2-46-15,-19-8 22 0,0 0-22 0,30 11 23 16,8-3-23-16,-38-8 12 0,0 0-12 0,42 7 13 16,7 2-13-16,-49-9 34 0,0 0-34 0,54 5 35 15,7 2-35-15,-61-7 4 0,0 0-4 0,61 5 5 16,3 2-5-16,-64-7 17 0,0 0-17 0,68 3 17 15,4 2-17-15,-72-5 24 0,0 0-24 0,90 7 25 16,16 2-25-16,-106-9 13 0,0 0-13 0,93 5 13 16,-8 0-13-16,-85-5 10 0,0 0-10 0,85 8 11 0,-1-2-11 15,-84-6 26-15,0 0-26 0,82 6 26 0,2 0-26 16,-84-6 6-16,0 0-6 0,80 6 6 0,-2-2-6 0,-78-4 16 16,0 0-16-16,84 3 17 0,1 2-17 0,-85-5 23 15,0 0-23-15,80 0 24 0,2-3-24 0,-82 3 7 16,0 0-7-16,77-3 8 0,-2-1-8 0,-75 4 10 15,0 0-10-15,78-2 10 0,2-1-10 0,-80 3 44 16,0 0-44-16,79-3 45 0,-3 1-45 0,-76 2 6 16,0 0-6-16,77-2 6 0,1 0-6 0,-78 2 12 15,0 0-12-15,80-3 13 0,1 0-13 0,-81 3 26 16,0 0-26-16,80-6 26 0,-4 3-26 0,-76 3 1 0,0 0-1 16,75-9 2-16,-2 3-2 0,-73 6 6 0,0 0-6 15,74-4 7-15,-3 2-7 0,-71 2 33 0,0 0-33 16,70-3 33-16,-1 0-33 0,-69 3 3 0,0 0-3 0,70-4 4 15,1 1-4-15,-71 3 10 0,0 0-10 0,81-2 10 16,-1-1-10-16,-80 3 16 0,0 0-16 0,78-4 17 16,1 2-17-16,-79 2 3 0,0 0-3 0,80 2 3 15,3 2-3-15,-83-4 2 0,0 0-2 0,84 0 3 16,1-6-3-16,-85 6 1 0,0 0-1 0,84-3 2 16,-7-4-2-16,-77 7 4 0,0 0-4 0,80-7 4 15,0 2-4-15,-80 5 2 0,0 0-2 0,82-5 2 16,1 2-2-16,-83 3 1 0,0 0-1 0,82 0 2 15,-2-4-2-15,-80 4 4 0,0 0-4 0,82 0 5 16,2 0-5-16,-84 0 2 0,0 0-2 0,80 0 2 16,2 0-2-16,-82 0 1 0,0 0-1 0,77 0 2 15,-3 0-2-15,-74 0 0 0,0 0 0 0,77 0 0 0,2 0 0 16,-79 0 1-16,0 0-1 0,78-3 1 0,0 3-1 16,-78 0 3-16,0 0-3 0,75-4 3 0,-2 4-3 15,-73 0 2-15,0 0-2 0,75-1 2 0,2-1-2 0,-77 2 2 16,0 0-2-16,73 0 2 0,0 0-2 0,-73 0 4 15,0 0-4-15,72 0 5 0,-1 2-5 0,-71-2 12 16,0 0-12-16,72 0 12 0,-5-2-12 0,-67 2 1 16,0 0-1-16,70 0 1 0,-2 0-1 0,-68 0 1 15,0 0-1-15,52 2 1 0,-12 3-1 0,-40-5 3 16,0 0-3-16,46 0 3 0,-1 3-3 0,-45-3 1 0,0 0-1 16,49 0 2-16,3 4-2 0,-52-4 5 0,0 0-5 15,54 3 5-15,-3-1-5 0,-51-2 12 0,0 0-12 16,50 3 13-16,1 1-13 0,-51-4 15 0,0 0-15 15,47 3 15-15,0 6-15 0,-47-9 9 0,0 0-9 0,43 3 9 16,-1 0-9-16,-42-3 9 0,0 0-9 0,42 2 10 16,-2 2-10-16,-40-4 15 0,0 0-15 0,37 0 15 15,-4 3-15-15,-33-3 3 0,0 0-3 0,31 3 4 16,-3 3-4-16,-28-6 20 0,0 0-20 0,23 5 20 16,-3-2-20-16,-20-3 7 0,0 0-7 0,14 4 8 15,-1-4-8-15,-13 0-50 0,0 0 50 0,8 3-49 16,-4-3 49-16,-4 0-112 0,0 0 112 0,-26-27-112 15,-21-20 112-15,-27-25-1364 0</inkml:trace>
  <inkml:trace contextRef="#ctx0" brushRef="#br0" timeOffset="29485.29">17966 7671 964 0,'0'0'0'0,"0"0"0"0,21 18 0 0,-21-18 55 15,0 0-55-15,0 3 56 0,-5-5-56 0,5 2 44 16,0 0-44-16,-3-1 44 0,-3-5-44 0,6 6 17 0,0 0-17 16,-3-3 17-16,-1 0-17 0,4 3 47 0,0 0-47 15,-1-6 47-15,2 3-47 0,-1 3 36 0,0 0-36 16,2-7 37-16,0 2-37 0,-2 5 35 0,0 0-35 0,3-7 35 16,1 2-35-16,-4 5 45 0,0 0-45 0,5-3 46 15,0-3-46-15,-5 6 40 0,0 0-40 0,6 0 41 16,1 0-41-16,-7 0 17 0,0 0-17 0,5 6 17 15,2-3-17-15,-7-3 13 0,0 0-13 0,5 12 14 16,2 3-14-16,-7-15 17 0,0 0-17 0,5 28 17 16,-1 4-17-16,-4-32 14 0,0 0-14 0,3 38 15 15,2 3-15-15,-5-41 4 0,0 0-4 0,0 50 4 16,0 5-4-16,0-55 22 0,0 0-22 0,0 56 22 16,-3 2-22-16,3-58 13 0,0 0-13 0,-2 55 13 15,-1-2-13-15,3-53 4 0,0 0-4 0,0 47 5 16,-4-8-5-16,4-39 8 0,0 0-8 0,0 39 8 15,0 1-8-15,0-40 3 0,0 0-3 0,0 27 3 0,0-3-3 16,0-24 2-16,0 0-2 0,0 22 2 0,-2-1-2 16,2-21 9-16,0 0-9 0,-1 15 10 0,1-6-10 0,0-9 3 15,0 0-3-15,-2 9 4 0,0-3-4 0,2-6 12 16,0 0-12-16,-2 6 12 0,-3 0-12 0,5-6 8 16,0 0-8-16,-7 4 9 0,2-4-9 0,5 0 23 15,0 0-23-15,-12 0 24 0,0-9-24 0,12 9 0 16,0 0 0-16,-13-10 0 0,1-5 0 0,12 15-2 15,0 0 2-15,-10-18-1 0,1-6 1 0,9 24-11 16,0 0 11-16,-10-23-10 0,3-3 10 0,7 26-17 0,0 0 17 16,-7-28-16-16,1-1 16 0,6 29-25 0,0 0 25 15,-5-31-24-15,2-3 24 0,3 34-38 0,0 0 38 16,-7-32-37-16,3-4 37 0,4 36-48 0,0 0 48 0,-5-35-48 16,2 3 48-16,3 32-48 0,0 0 48 0,-7-31-47 15,-2 4 47-15,9 27-49 0,0 0 49 0,-11-24-48 16,-1-4 48-16,12 28-31 0,0 0 31 0,-12-20-31 15,2 1 31-15,10 19-16 0,0 0 16 0,-13-16-15 16,5 4 15-16,8 12-6 0,0 0 6 0,-6-8-6 16,3-2 6-16,3 10-4 0,0 0 4 0,0-9-3 15,0-3 3-15,0 12-2 0,0 0 2 0,2-12-2 16,3 0 2-16,-5 12 1 0,0 0-1 0,9-12 1 16,5 0-1-16,-14 12 25 0,0 0-25 0,14-12 26 15,3-2-26-15,-17 14 22 0,0 0-22 0,19-15 22 16,0 1-22-16,-19 14 40 0,0 0-40 0,21-15 40 0,2-4-40 15,-23 19 32-15,0 0-32 0,22-17 33 0,1-2-33 16,-23 19 32-16,0 0-32 0,19-19 33 0,0 2-33 16,-19 17 43-16,0 0-43 0,16-12 44 0,-4 2-44 15,-12 10 40-15,0 0-40 0,9-5 40 0,0 1-40 0,-9 4 26 16,0 0-26-16,7 0 26 0,1 7-26 0,-8-7 28 16,0 0-28-16,9 9 28 0,-2 6-28 0,-7-15 3 15,0 0-3-15,11 17 3 0,-1 5-3 0,-10-22-68 16,0 0 68-16,16 18-68 0,1 0 68 0,-17-18-100 15,0 0 100-15,16-12-99 0,1-15 99 0,16-12-1134 16</inkml:trace>
  <inkml:trace contextRef="#ctx0" brushRef="#br0" timeOffset="30521.87">19947 7663 550 0,'0'0'0'0,"4"2"0"0,1 1 0 0,-5-3 33 16,0 0-33-16,3 0 34 0,1-9-34 0,-4 9 5 15,0 0-5-15,5-3 5 0,4-4-5 0,-9 7-1 16,0 0 1-16,7-3 0 0,3 1 0 0,-10 2-4 16,0 0 4-16,9-3-3 0,1 3 3 0,-10 0 0 0,0 0 0 15,9-4 0-15,0 4 0 0,-9 0 44 0,0 0-44 16,7 0 45-16,0-2-45 0,-7 2 67 0,0 0-67 16,7 0 68-16,1 0-68 0,-8 0 69 0,0 0-69 0,9 6 70 15,2-3-70-15,-11-3 61 0,0 0-61 0,12 12 61 16,0 3-61-16,-12-15 59 0,0 0-59 0,12 28 59 15,0 8-59-15,-12-36 34 0,0 0-34 0,9 39 35 16,0 7-35-16,-9-46 25 0,0 0-25 0,5 52 26 16,-2 8-26-16,-3-60 4 0,0 0-4 0,-3 55 5 15,0 1-5-15,3-56 3 0,0 0-3 0,-6 53 4 16,-1-1-4-16,7-52 20 0,0 0-20 0,-7 39 20 16,4-3-20-16,3-36 0 0,0 0 0 0,-5 33 1 15,1-4-1-15,4-29 0 0,0 0 0 0,-2 24 1 16,1-4-1-16,1-20-5 0,0 0 5 0,-2 12-5 15,0-3 5-15,2-9-34 0,0 0 34 0,-2 7-34 16,1-2 34-16,1-5-69 0,0 0 69 0,-2 3-69 0,2 1 69 16,0-4-158-16,0 0 158 0,-4-6-157 0,1-4 157 15,-2-5-553-15</inkml:trace>
  <inkml:trace contextRef="#ctx0" brushRef="#br0" timeOffset="31256.88">19843 7663 326 0,'0'0'0'0,"10"-2"0"16,8 0 0-16,-18 2 0 0,0 0 0 0,8-3 1 15,-4 3-1-15,-4 0 3 0,0 0-3 0,3 0 4 16,-3 0-4-16,0 0 34 0,0 0-34 0,0 0 34 16,0 0-34-16,0 0 58 0,0 0-58 0,0 0 59 0,0 0-59 15,0 0 104-15,0 0-104 0,5 0 104 0,1-3-104 16,-6 3 96-16,0 0-96 0,8-7 96 0,5-2-96 0,-13 9 93 16,0 0-93-16,14-8 93 0,1-8-93 0,-15 16 79 15,0 0-79-15,16-12 80 0,1-5-80 0,-17 17 69 16,0 0-69-16,18-17 70 0,-1 0-70 0,-17 17 43 15,0 0-43-15,14-12 44 0,2-4-44 0,-16 16 37 16,0 0-37-16,12-8 37 0,0 4-37 0,-12 4 24 16,0 0-24-16,12-3 25 0,2 6-25 0,-14-3 16 15,0 0-16-15,12 4 17 0,6 4-17 0,-18-8 41 0,0 0-41 16,17 7 41-16,4 3-41 0,-21-10 2 0,0 0-2 16,21 14 3-16,0 0-3 0,-21-14 9 0,0 0-9 15,19 15 9-15,0 1-9 0,-19-16 33 0,0 0-33 16,18 15 34-16,-6 1-34 0,-12-16 1 0,0 0-1 0,10 12 1 15,-3-6-1-15,-7-6 12 0,0 0-12 0,9 12 12 16,-4-3-12-16,-5-9 1 0,0 0-1 0,6 5 1 16,-1 2-1-16,-5-7 0 0,0 0 0 0,5 5 0 15,-3-1 0-15,-2-4 3 0,0 0-3 0,3 3 3 16,1 0-3-16,-4-3-1 0,0 0 1 0,0 0 0 16,0 0 0-16,0 0-3 0,0 0 3 0,0 0-3 15,-7-3 3-15,7 3-30 0,0 0 30 0,-5-2-30 16,-4-1 30-16,9 3-53 0,0 0 53 0,-16-4-52 15,-7 1 52-15,23 3-108 0,0 0 108 0,-34 3-108 16,-8-1 108-16,42-2-130 0,0 0 130 0,-51 5-129 16,-6 0 129-16,-49 7-812 0</inkml:trace>
  <inkml:trace contextRef="#ctx0" brushRef="#br0" timeOffset="43133.11">2645 11377 919 0,'0'0'0'0,"8"0"0"0,10 2 0 16,-18-2-95-16,0 0 95 0,0 0-94 16,-9 3 94-16,9-3 13 0,0 0-13 0,-9 2 13 0,1-2-13 15,8 0 33-15,0 0-33 0,-9 3 34 0,2-3-34 0,7 0 42 16,0 0-42-16,-5 2 42 0,1 0-42 0,4-2 53 16,0 0-53-16,-5 1 53 0,1 1-53 0,4-2 56 15,0 0-56-15,-5 2 57 0,2-2-57 0,3 0 34 16,0 0-34-16,-6 1 35 0,3 1-35 0,3-2 25 15,0 0-25-15,3 4 26 0,6-4-26 0,-9 0 25 16,0 0-25-16,5 0 26 0,8 1-26 0,-13-1 22 16,0 0-22-16,12 2 23 0,2 1-23 0,-14-3 16 15,0 0-16-15,15 6 17 0,-1-1-17 0,-14-5 18 16,0 0-18-16,18 7 18 0,-1-1-18 0,-17-6 3 0,0 0-3 16,19 9 4-16,4 3-4 0,-23-12 3 0,0 0-3 15,21 9 3-15,0 1-3 0,-21-10 5 0,0 0-5 0,26 10 6 16,-2 0-6-16,-24-10 21 0,0 0-21 0,26 7 21 15,1 2-21-15,-27-9 7 0,0 0-7 0,27 7 7 16,0 1-7-16,-27-8 16 0,0 0-16 0,29 9 17 16,1 1-17-16,-30-10 33 0,0 0-33 0,29 7 34 15,1 0-34-15,-30-7 34 0,0 0-34 0,30 5 35 16,5-3-35-16,-35-2 7 0,0 0-7 0,33 1 8 16,-2-2-8-16,-31 1 13 0,0 0-13 0,33 0 13 15,2 0-13-15,-35 0 16 0,0 0-16 0,37 0 17 16,-3-2-17-16,-34 2 22 0,0 0-22 0,39-2 22 15,-1-3-22-15,-38 5 14 0,0 0-14 0,38-3 15 16,-1-1-15-16,-37 4 18 0,0 0-18 0,31-3 18 0,2 1-18 16,-33 2 33-16,0 0-33 0,33 5 34 0,-1 0-34 15,-32-5 1-15,0 0-1 0,33 4 2 0,0-1-2 0,-33-3 7 16,0 0-7-16,31 2 7 0,6 0-7 0,-37-2 24 16,0 0-24-16,35 1 25 0,0 3-25 0,-35-4 1 15,0 0-1-15,36 3 2 0,3-3-2 0,-39 0 6 16,0 0-6-16,34 0 7 0,0 0-7 0,-34 0 14 15,0 0-14-15,34 0 15 0,-4 0-15 0,-30 0 8 16,0 0-8-16,33 0 8 0,-2-3-8 0,-31 3 3 16,0 0-3-16,34-4 4 0,-1-1-4 0,-33 5 13 15,0 0-13-15,34-7 13 0,5 2-13 0,-39 5 8 0,0 0-8 16,35-5 8-16,1 0-8 0,-36 5 3 0,0 0-3 16,35-3 4-16,0 1-4 0,-35 2 12 0,0 0-12 15,33-4 13-15,0 1-13 0,-33 3 0 0,0 0 0 0,30-2 1 16,-1 2-1-16,-29 0 3 0,0 0-3 0,30 2 4 15,1 0-4-15,-31-2 0 0,0 0 0 0,33 1 0 16,1 3 0-16,-34-4 0 0,0 0 0 0,38 2 0 16,0 3 0-16,-38-5 1 0,0 0-1 0,39 5 2 15,-1 2-2-15,-38-7 0 0,0 0 0 0,38 3 0 16,0-1 0-16,-38-2 0 0,0 0 0 0,35 0 0 16,2 0 0-16,-37 0 0 0,0 0 0 0,35 0 0 15,-2-2 0-15,-33 2 0 0,0 0 0 0,35-3 0 16,3-1 0-16,-38 4 0 0,0 0 0 0,38-3 0 15,4-2 0-15,-42 5-2 0,0 0 2 0,42-5-1 16,2-1 1-16,-44 6-4 0,0 0 4 0,41-5-4 16,-2 2 4-16,-39 3 0 0,0 0 0 0,38-4 0 0,0 3 0 15,-38 1-1-15,0 0 1 0,39 0 0 0,-5 0 0 16,-34 0 0-16,0 0 0 0,39 1 0 0,1 3 0 16,-40-4 2-16,0 0-2 0,38 0 3 0,6-4-3 0,-44 4 12 15,0 0-12-15,38 0 12 0,4-1-12 0,-42 1 1 16,0 0-1-16,42 0 1 0,1-2-1 0,-43 2 4 15,0 0-4-15,39-2 5 0,-5 1-5 0,-34 1 2 16,0 0-2-16,37-2 2 0,-6-2-2 0,-31 4 5 16,0 0-5-16,37 0 5 0,1-5-5 0,-38 5 0 15,0 0 0-15,39-1 1 0,2-1-1 0,-41 2 2 16,0 0-2-16,39-2 2 0,-1 2-2 0,-38 0 1 0,0 0-1 16,38 0 2-16,1 0-2 0,-39 0 1 0,0 0-1 15,33 2 1-15,2 0-1 0,-35-2 1 0,0 0-1 16,29 1 1-16,1 4-1 0,-30-5 3 0,0 0-3 0,26 4 3 15,-2-2-3-15,-24-2 2 0,0 0-2 0,23 1 2 16,1-2-2-16,-24 1 5 0,0 0-5 0,27 0 5 16,-1 0-5-16,-26 0 2 0,0 0-2 0,28 0 3 15,-6 1-3-15,-22-1 1 0,0 0-1 0,25 0 2 16,-3 0-2-16,-22 0 4 0,0 0-4 0,21-1 5 16,0-1-5-16,-21 2 6 0,0 0-6 0,18 0 6 15,-1-4-6-15,-17 4 3 0,0 0-3 0,16-3 3 16,-8 3-3-16,-8 0 2 0,0 0-2 0,13 0 2 15,-1 0-2-15,-12 0 5 0,0 0-5 0,14 3 5 16,-2-3-5-16,-12 0 2 0,0 0-2 0,12 6 2 16,2 0-2-16,-14-6 0 0,0 0 0 0,12 6 0 0,-3-1 0 15,-9-5 0-15,0 0 0 0,12 5 0 0,-3 2 0 16,-9-7 0-16,0 0 0 0,9 8 0 0,-1-4 0 0,-8-4 0 16,0 0 0-16,9 5 0 0,-2 0 0 15,-7-5 0-15,0 0 0 0,9 3 0 0,-4-1 0 0,-5-2 0 16,0 0 0-16,9 2 0 0,-4 1 0 0,-5-3 3 15,0 0-3-15,7 0 4 0,-4 0-4 0,-3 0 3 16,0 0-3-16,5 0 3 0,-1-3-3 0,-4 3 6 16,0 0-6-16,0 0 6 0,2-5-6 0,-2 5 3 15,0 0-3-15,3-4 3 0,-3-1-3 0,0 5 2 16,0 0-2-16,0-5 2 0,0-2-2 0,0 7 4 0,0 0-4 16,-3-8 5-16,1-4-5 0,2 12 12 0,0 0-12 15,-7-14 12-15,2-2-12 0,5 16 15 0,0 0-15 16,-4-18 15-16,-4-1-15 0,8 19 4 0,0 0-4 15,-6-14 4-15,3-1-4 0,3 15 32 0,0 0-32 0,-4-12 33 16,3 1-33-16,1 11 8 0,0 0-8 0,0-7 9 16,-4 4-9-16,4 3 12 0,0 0-12 0,0 3 12 15,-3 6-12-15,3-9 1 0,0 0-1 0,-6 26 1 16,-2 11-1-16,8-37 0 0,0 0 0 0,-7 40 0 16,2 3 0-16,5-43 0 0,0 0 0 0,-6 39 0 15,-1 0 0-15,7-39-12 0,0 0 12 0,0 33-12 16,0-2 12-16,0-31-1 0,0 0 1 0,0 24-1 15,7-5 1-15,-7-19-51 0,0 0 51 0,9 10-51 16,5-10 51-16,-14 0-133 0,0 0 133 0,3-24-133 16,-6-19 133-16,6-22-1464 0</inkml:trace>
  <inkml:trace contextRef="#ctx0" brushRef="#br0" timeOffset="43958.77">2582 11391 259 0,'0'0'0'0,"3"-2"0"15,3 0 0-15,-6 2 125 0,0 0-125 0,-4-12 126 16,2 0-126-16,2 12 108 0,0 0-108 0,-7-15 109 15,2-1-109-15,5 16 98 0,0 0-98 0,-5-12 99 16,1 4-99-16,4 8 81 0,0 0-81 0,-3-4 82 16,3-1-82-16,0 5 64 0,0 0-64 0,-2 17 64 15,2 11-64-15,0-28 48 0,0 0-48 0,2 36 48 0,5 13-48 16,-7-49 22-16,0 0-22 0,9 55 22 16,1 5-22-16,-10-60 2 0,0 0-2 0,16 58 2 0,-2 2-2 15,-14-60-132-15,0 0 132 0,15 47-131 0,3-10 131 16,11 47-730-16</inkml:trace>
  <inkml:trace contextRef="#ctx0" brushRef="#br0" timeOffset="44573.91">9261 8828 91 0,'0'0'0'0,"0"0"0"15,0 0 0-15,0 0-9 0</inkml:trace>
  <inkml:trace contextRef="#ctx0" brushRef="#br0" timeOffset="44996.05">8923 8833 191 0,'0'0'0'0,"0"0"0"15,-40-10 0-15,40 10 113 0,0 0-113 0,-30-6 113 16,-3 0-113-16,33 6 130 0,0 0-130 0,-31-2 131 16,7-2-131-16,24 4 112 0,0 0-112 0,-34 4 113 0,0 1-113 15,34-5 110-15,0 0-110 0,-35 14 110 0,-2 6-110 16,37-20 67-16,0 0-67 0,-43 28 67 0,-4 3-67 0,47-31 34 15,0 0-34-15,-51 39 34 0,-5 9-34 0,56-48 35 16,0 0-35-16,-59 58 35 0,-9 14-35 0,68-72 6 16,0 0-6-16,-59 79 6 0,5 8-6 0,54-87 0 15,0 0 0-15,-44 89 0 0,6 6 0 0,38-95 11 16,0 0-11-16,-33 99 11 0,3 7-11 0,30-106 14 16,0 0-14-16,-17 110 15 0,5-2-15 0,12-108 8 15,0 0-8-15,-6 101 9 0,15-7-9 0,-9-94 40 0,0 0-40 16,12 87 40-16,11-4-40 0,-23-83 2 15,0 0-2-15,24 66 2 0,6-9-2 0,-30-57 8 0,0 0-8 16,26 50 8-16,4-14-8 0,-30-36 15 0,0 0-15 0,17 25 15 16,-8-8-15-16,-9-17 38 0,0 0-38 15,16 16 39-15,1-1-39 0,-17-15 11 0,0 0-11 0,10 12 11 16,1 0-11-16,-11-12 32 0,0 0-32 0,5 7 32 16,0-2-32-16,-5-5 5 0,0 0-5 0,7 5 5 15,-5-3-5-15,-2-2 0 0,0 0 0 0,0 0 0 16,0 0 0-16,0 0-89 0,0 0 89 0,0-7-89 15,0-5 89-15,0 12-138 0,0 0 138 0,0-22-980 16,0 44 980-16</inkml:trace>
  <inkml:trace contextRef="#ctx0" brushRef="#br0" timeOffset="45609.73">12320 8939 718 0,'0'0'0'0,"0"0"0"16,0 0 0-16,0 0-38 0,0 0 38 0,0 0-38 15,0 0 38-15,0 0 45 0,0 0-45 0,0 0 45 16,0 0-45-16,0 0 96 0,0 0-96 0,0 0 97 16,0 0-97-16,0 0 125 0,0 0-125 0,0 0 126 15,0 0-126-15,0 0 88 0,0 0-88 0,0 0 88 16,28-10-88-16,-28 10 72 0,0 0-72 0,24 3 72 16,6 4-72-16,-30-7 68 0,0 0-68 0,33 24 69 15,-1 10-69-15,-32-34 18 0,0 0-18 0,29 52 19 0,1 13-19 16,-30-65 15-16,0 0-15 0,28 96 15 0,-7 25-15 15,-21-121 34-15,0 0-34 0,17 113 35 0,-8 4-35 0,-9-117 1 16,0 0-1-16,1 106 1 0,-2-8-1 0,1-98 2 16,0 0-2-16,-12 87 2 0,-9-11-2 0,21-76 12 15,0 0-12-15,-27 73 12 0,-11-9-12 0,38-64 3 16,0 0-3-16,-38 60 3 0,-7-6-3 0,45-54-6 16,0 0 6-16,-35 47-6 0,2-11 6 0,33-36-74 15,0 0 74-15,-23 24-73 0,6-9 73 0,17-15-134 16,0 0 134-16,-13 15-134 0,1-8 134 0,12-7-181 15,0 0 181-15,-7 9-181 0,2-7 181 0,-7 8-657 0</inkml:trace>
  <inkml:trace contextRef="#ctx0" brushRef="#br0" timeOffset="46886.14">10996 12096 763 0,'0'0'0'0,"9"-8"0"0,1-4 0 0,-10 12 140 15,0 0-140-15,13-22 140 0,2-6-140 0,-15 28 102 16,0 0-102-16,14-29 103 0,2-10-103 0,-16 39 76 16,0 0-76-16,17-43 76 0,-3-5-76 0,-14 48 9 15,0 0-9-15,16-53 10 0,-4-4-10 0,-12 57 8 16,0 0-8-16,9-61 8 0,0-1-8 0,-9 62 14 15,0 0-14-15,8-65 15 0,-3-4-15 0,-5 69 13 16,0 0-13-16,4-82 13 0,-9-9-13 0,5 91 15 16,0 0-15-16,-11-80 16 0,-6 4-16 0,17 76 16 0,0 0-16 15,-23-68 17-15,-5 4-17 0,28 64 15 0,0 0-15 16,-29-58 16-16,-3 3-16 0,32 55 34 0,0 0-34 0,-29-42 35 16,3 6-35-16,26 36 35 0,0 0-35 0,-30-38 35 15,0 0-35-15,30 38 14 0,0 0-14 0,-36-34 15 16,1-2-15-16,35 36 13 0,0 0-13 0,-54-39 13 15,-11-3-13-15,65 42 4 0,0 0-4 0,-62-32 5 16,-3 4-5-16,65 28 3 0,0 0-3 0,-52-20 3 16,10 4-3-16,42 16 0 0,0 0 0 0,-59-12 0 15,-9 0 0-15,68 12-1 0,0 0 1 0,-68-6-1 16,-5 2 1-16,73 4 0 0,0 0 0 0,-68-2 0 16,-2 4 0-16,70-2-17 0,0 0 17 0,-66 4-17 15,3 2 17-15,63-6-9 0,0 0 9 0,-73 9-8 16,2 3 8-16,71-12-2 0,0 0 2 0,-77 14-1 15,-3 3 1-15,80-17-9 0,0 0 9 0,-75 17-9 0,2 5 9 16,73-22-3-16,0 0 3 0,-77 28-3 0,1 4 3 16,76-32 0-16,0 0 0 0,-74 41 1 0,3 7-1 0,71-48 0 15,0 0 0-15,-68 59 0 0,0 9 0 0,68-68 0 16,0 0 0-16,-66 74 1 0,1 5-1 0,65-79 0 16,0 0 0-16,-59 87 0 0,4 9 0 0,55-96 0 15,0 0 0-15,-46 94 0 0,11 4 0 0,35-98-2 16,0 0 2-16,-22 101-1 0,11 3 1 0,11-104-11 15,0 0 11-15,4 105-10 0,11 1 10 0,-15-106-34 16,0 0 34-16,30 111-34 0,8 2 34 0,-38-113-26 16,0 0 26-16,47 103-26 0,13-5 26 0,-60-98-34 0,0 0 34 15,61 87-34-15,10-5 34 0,-71-82-14 0,0 0 14 16,85 71-13-16,16-8 13 0,-101-63-49 0,0 0 49 0,107 53-48 16,6-12 48-16,-113-41-38 0,0 0 38 0,132 24-38 15,13-15 38-15,-145-9-34 0,0 0 34 0,150-12-34 16,14-19 34-16,-164 31-90 0,0 0 90 0,162-44-90 15,7-20 90-15,-169 64-128 0,0 0 128 0,162-70-128 16,0-17 128-16,-162 87-126 0,0 0 126 0,144-91-125 16,-13-7 125-16,144-90-32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08:09:56.9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655 10844 158 0,'0'0'0'0,"12"0"0"15,2-5 0-15,-14 5 2 0,0 0-2 0,5-2 2 0,-7 2-2 16,2 0-1-16,0 0 1 0,-3 0-1 0,-3-1 1 16,6 1-15-16,0 0 15 0,-8-2-14 0,-4 0 14 15,12 2 48-15,0 0-48 0,-9 0 49 0,-3-5-49 0,12 5 110 16,0 0-110-16,-9-3 111 0,2-1-111 0,7 4 130 15,0 0-130-15,-7-3 130 0,3-2-130 0,4 5 85 16,0 0-85-16,-5-4 85 0,2 1-85 0,3 3 76 16,0 0-76-16,0 0 76 0,0 0-76 0,0 0 74 15,0 0-74-15,8 3 74 0,1 1-74 0,-9-4 65 16,0 0-65-16,16 3 65 0,3-1-65 0,-19-2 76 16,0 0-76-16,21 3 76 0,3-1-76 0,-24-2 78 15,0 0-78-15,30 3 78 0,8-1-78 0,-38-2 73 0,0 0-73 16,33 2 74-16,2-2-74 0,-35 0 34 0,0 0-34 15,39-4 34-15,1-1-34 0,-40 5 12 0,0 0-12 16,41-3 12-16,5-2-12 0,-46 5 12 0,0 0-12 16,47-4 12-16,-2 4-12 0,-45 0 32 0,0 0-32 0,47 0 33 15,0 0-33-15,-47 0 0 0,0 0 0 0,42 2 0 16,-2 0 0-16,-40-2 0 0,0 0 0 0,33 3 1 16,-3 2-1-16,-30-5 6 0,0 0-6 0,26 5 7 15,-4 2-7-15,-22-7 13 0,0 0-13 0,20 5 14 16,-3-1-14-16,-17-4 15 0,0 0-15 0,16 3 16 15,-1 1-16-15,-15-4 16 0,0 0-16 0,16 0 17 16,2-4-17-16,-18 4 15 0,0 0-15 0,20-3 16 16,7-2-16-16,-27 5 26 0,0 0-26 0,27-7 26 15,1 0-26-15,-28 7 2 0,0 0-2 0,28-7 3 16,2 0-3-16,-30 7 7 0,0 0-7 0,21-8 7 16,-4 1-7-16,-17 7-1 0,0 0 1 0,14-4-1 0,-3 3 1 15,-11 1-98-15,0 0 98 0,6-2-97 0,-2 2 97 16,-4 0-162-16,0 0 162 0,-4 2-161 0,-2-1 161 0,-5 3-1124 15</inkml:trace>
  <inkml:trace contextRef="#ctx0" brushRef="#br0" timeOffset="1350.8">21841 10698 774 0,'0'0'0'0,"7"4"0"0,7 1 0 0,-14-5 147 15,0 0-147-15,3 2 147 0,-6-4-147 0,3 2 143 16,0 0-143-16,-4-2 144 0,-1-1-144 0,5 3 97 16,0 0-97-16,-5 0 97 0,1-4-97 0,4 4 31 15,0 0-31-15,-1-5 31 0,-1 2-31 0,2 3 12 16,0 0-12-16,3-3 12 0,3-1-12 0,-6 4 18 15,0 0-18-15,12-3 18 0,5-1-18 0,-17 4 37 16,0 0-37-16,23 0 38 0,5 0-38 0,-28 0 41 0,0 0-41 16,35 2 42-16,5 1-42 0,-40-3 51 0,0 0-51 15,43 2 51-15,8 2-51 0,-51-4 7 0,0 0-7 0,47 0 8 16,5 1-8-16,-52-1 14 0,0 0-14 0,54 2 15 16,3-2-15-16,-57 0 3 0,0 0-3 0,60 3 4 15,1 2-4-15,-61-5 12 0,0 0-12 0,61 4 12 16,0-4-12-16,-61 0 8 0,0 0-8 0,73 0 8 15,10 0-8-15,-83 0 23 0,0 0-23 0,77 3 24 16,-2 6-24-16,-75-9 2 0,0 0-2 0,73 8 3 16,0 1-3-16,-73-9 7 0,0 0-7 0,74 7 7 15,0-4-7-15,-74-3 8 0,0 0-8 0,77 0 8 16,1 0-8-16,-78 0 3 0,0 0-3 0,75 4 3 16,0-1-3-16,-75-3 6 0,0 0-6 0,72 2 6 15,-1-2-6-15,-71 0 3 0,0 0-3 0,75 3 3 16,-2-3-3-16,-73 0 0 0,0 0 0 0,70 0 0 0,-2 0 0 15,-68 0 1-15,0 0-1 0,52 0 2 0,-14 0-2 16,-38 0 1-16,0 0-1 0,39 2 1 0,-4 0-1 16,-35-2 0-16,0 0 0 0,34 0 0 0,1 0 0 0,-35 0 0 15,0 0 0-15,33 0 1 0,0 1-1 0,-33-1 0 16,0 0 0-16,28 2 1 0,-2 3-1 0,-26-5 0 16,0 0 0-16,25 2 1 0,-2 1-1 0,-23-3 7 15,0 0-7-15,20 0 7 0,-6-3-7 0,-14 3 8 16,0 0-8-16,13-2 8 0,-5-6-8 0,-8 8 23 15,0 0-23-15,6-7 24 0,-5-2-24 0,-1 9 7 16,0 0-7-16,0-8 7 0,-3 1-7 0,3 7 4 0,0 0-4 16,-4-5 5-16,-1 1-5 0,5 4 3 0,0 0-3 15,-5-3 3-15,-2 3-3 0,7 0 0 0,0 0 0 16,-7-4 0-16,2 3 0 0,5 1-34 0,0 0 34 0,-6 1-33 16,1 3 33-16,5-4-193 0,0 0 193 0,-10 5-193 15,-4 5 193-15,-14 7-1234 0</inkml:trace>
  <inkml:trace contextRef="#ctx0" brushRef="#br0" timeOffset="5899.34">27257 9695 225 0,'0'0'0'0,"0"0"0"0,0 0 0 0,0 0 3 15,0 0-3-15,0 0 3 0,0 0-3 0,0 0 33 16,0 0-33-16,0 0 33 0,0 0-33 0,0 0 11 0,0 0-11 15,0 0 11-15,0 0-11 0,0 0 57 0,0 0-57 16,0 0 58-16,0 0-58 0,0 0 46 0,0 0-46 0,0 0 46 16,0 0-46-16,0 0 30 0,0 0-30 0,0 0 30 15,-5-26-30-15,5 26 18 0,0 0-18 0,-4-14 18 16,-1-5-18-16,5 19 28 0,0 0-28 0,-5-15 28 16,1 0-28-16,4 15 36 0,0 0-36 0,-5-12 37 15,0 0-37-15,5 12 42 0,0 0-42 0,-5-9 43 16,0 0-43-16,5 9 46 0,0 0-46 0,-6-8 46 15,3 1-46-15,3 7 36 0,0 0-36 0,-4-3 37 16,3-1-37-16,1 4 40 0,0 0-40 0,0 0 40 16,-4-2-40-16,4 2 39 0,0 0-39 0,0 0 40 15,-2 4-40-15,2-4 34 0,0 0-34 0,0 5 34 16,0-2-34-16,0-3 23 0,0 0-23 0,2 12 24 0,2 7-24 16,-4-19 5-16,0 0-5 0,5 23 5 0,0 4-5 15,-5-27 26-15,0 0-26 0,9 36 26 0,1 7-26 16,-10-43 5-16,0 0-5 0,11 46 5 0,1-1-5 0,-12-45 1 15,0 0-1-15,9 49 1 0,-1 3-1 0,-8-52 9 16,0 0-9-16,4 51 10 0,-4 4-10 0,0-55 7 16,0 0-7-16,0 49 8 0,-2-1-8 0,2-48 3 15,0 0-3-15,-3 45 3 0,-1-2-3 0,4-43 30 16,0 0-30-16,-3 43 30 0,-1-7-30 0,4-36 1 16,0 0-1-16,-2 32 2 0,4-4-2 0,-2-28 0 15,0 0 0-15,0 24 0 0,2-6 0 0,-2-18-2 16,0 0 2-16,3 16-2 0,1-4 2 0,-4-12-60 0,0 0 60 15,3 8-60-15,1-1 60 0,-4-7-158 0,0 0 158 16,5 0-158-16,0-5 158 0,6 2-660 0</inkml:trace>
  <inkml:trace contextRef="#ctx0" brushRef="#br0" timeOffset="6425.43">26689 9746 841 0,'0'0'0'0,"7"0"0"0,4 0 0 15,-11 0 65-15,0 0-65 0,0-7 65 0,-7-3-65 0,7 10 62 16,0 0-62-16,-4-7 62 0,-1-5-62 0,5 12 44 16,0 0-44-16,0-12 44 0,2 0-44 0,-2 12 37 15,0 0-37-15,8-12 38 0,6 2-38 0,-14 10 44 16,0 0-44-16,21-12 44 0,9 0-44 0,-30 12 46 16,0 0-46-16,36-17 47 0,10 1-47 0,-46 16 31 15,0 0-31-15,47-12 31 0,3 0-31 0,-50 12 24 16,0 0-24-16,53-10 25 0,1-2-25 0,-54 12 25 0,0 0-25 15,55-12 26-15,3 2-26 0,-58 10 22 0,0 0-22 16,57-5 23-16,1-2-23 0,-58 7 34 0,0 0-34 16,55-2 35-16,1 2-35 0,-56 0 53 0,0 0-53 15,46 0 53-15,-6 2-53 0,-40-2 19 0,0 0-19 0,33 1 20 16,-7-1-20-16,-26 0 8 0,0 0-8 0,21 2 8 16,-6-2-8-16,-15 0 27 0,0 0-27 0,11 0 27 15,-4-2-27-15,-7 2-3 0,0 0 3 0,5 0-3 16,-1-1 3-16,-4 1-19 0,0 0 19 0,0 0-18 15,3-2 18-15,-3 2-73 0,0 0 73 0,0 0-72 16,0 0 72-16,0 0-174 0,0 0 174 0,0 0-173 16,0 0 173-16,0 0-145 0,0 0 145 0,0 0-798 15,0 0 798-15</inkml:trace>
  <inkml:trace contextRef="#ctx0" brushRef="#br0" timeOffset="7941.64">27257 9223 371 0,'0'0'0'0,"-3"7"0"15,-4-2 0-15,7-5 132 0,0 0-132 0,0 0 132 0,7 2-132 16,-7-2 104-16,0 0-104 0,3 0 104 0,2-2-104 0,-5 2 77 16,0 0-77-16,4 2 77 0,-2 3-77 15,-2-5 41-15,0 0-41 0,1 9 41 0,-1 5-41 0,0-14 29 16,0 0-29-16,0 17 29 0,-1 5-29 0,1-22 8 16,0 0-8-16,-2 26 8 0,-2 5-8 0,4-31 35 15,0 0-35-15,-3 30 35 0,1 3-35 0,2-33 5 16,0 0-5-16,-2 36 5 0,1 3-5 0,1-39 5 15,0 0-5-15,0 41 5 0,0 1-5 0,0-42 7 16,0 0-7-16,1 42 8 0,1 3-8 0,-2-45 0 0,0 0 0 16,2 50 1-16,1-2-1 0,-3-48 0 0,0 0 0 15,2 53 1-15,2 3-1 0,-4-56-7 0,0 0 7 16,0 55-6-16,-2 0 6 0,2-55-26 0,0 0 26 16,-7 55-26-16,-2 1 26 0,9-56-13 0,0 0 13 0,-16 67-12 15,-3 8 12-15,19-75-11 0,0 0 11 0,-17 67-11 16,1-2 11-16,16-65-26 0,0 0 26 0,-5 48-26 15,7-10 26-15,-2-38-42 0,0 0 42 0,8 38-42 16,6-4 42-16,-14-34-44 0,0 0 44 0,28 29-43 16,9-2 43-16,-37-27-97 0,0 0 97 0,47 24-97 15,9-5 97-15,-56-19-154 0,0 0 154 0,74 14-154 16,17-7 154-16,75 15-219 0</inkml:trace>
  <inkml:trace contextRef="#ctx0" brushRef="#br0" timeOffset="9338.11">28156 10513 875 0,'0'0'0'0,"-7"0"0"0,-3-6 0 0,10 6 51 15,0 0-51-15,-13-9 52 0,-2 0-52 16,15 9 44-16,0 0-44 0,-18-11 44 0,-1-5-44 0,19 16 33 16,0 0-33-16,-17-12 34 0,-1 0-34 0,18 12 22 15,0 0-22-15,-17-12 23 0,-2-2-23 0,19 14 45 16,0 0-45-16,-16-12 46 0,4-1-46 0,12 13 51 15,0 0-51-15,-9-11 51 0,4 6-51 0,5 5 49 16,0 0-49-16,-2-7 49 0,2 2-49 0,0 5 43 16,0 0-43-16,7 2 43 0,7 5-43 0,-14-7 6 0,0 0-6 15,17 12 6-15,4 7-6 0,-21-19 12 0,0 0-12 16,21 24 13-16,2 7-13 0,-23-31 23 0,0 0-23 16,21 35 24-16,2 1-24 0,-23-36 2 0,0 0-2 0,15 43 2 15,-3 2-2-15,-12-45 2 0,0 0-2 0,7 43 3 16,-5-1-3-16,-2-42-3 0,0 0 3 0,-7 45-2 15,-9 0 2-15,16-45-3 0,0 0 3 0,-15 36-3 16,-3-7 3-16,18-29-3 0,0 0 3 0,-28 25-3 16,-5-2 3-16,33-23-11 0,0 0 11 0,-31 17-11 15,1-7 11-15,30-10-8 0,0 0 8 0,-31 7-8 16,1-4 8-16,30-3-1 0,0 0 1 0,-26-5-1 16,2-5 1-16,24 10-1 0,0 0 1 0,-12-12 0 15,8-3 0-15,4 15-3 0,0 0 3 0,7-12-2 16,11-4 2-16,-18 16 0 0,0 0 0 0,26-8 1 15,9-4-1-15,-35 12 0 0,0 0 0 0,41-11 0 16,8-1 0-16,-49 12 0 0,0 0 0 0,52-13 0 0,6-1 0 16,-58 14 1-16,0 0-1 0,57-16 1 0,4 1-1 15,-61 15-2-15,0 0 2 0,56-17-1 0,-2-4 1 16,-54 21 0-16,0 0 0 0,44-19 1 0,-8 2-1 0,-36 17 1 16,0 0-1-16,30-18 1 0,-9-6-1 0,-21 24 1 15,0 0-1-15,12-23 1 0,-7 3-1 0,-5 20 32 16,0 0-32-16,0-21 33 0,-3 2-33 0,3 19 16 15,0 0-16-15,-5-12 17 0,-2 2-17 0,7 10 20 16,0 0-20-16,-11-3 20 0,-3 6-20 0,14-3 17 16,0 0-17-16,-21 15 17 0,-5 13-17 0,26-28 15 15,0 0-15-15,-19 32 16 0,2 6-16 0,17-38 4 0,0 0-4 16,-9 43 5-16,5 0-5 0,4-43 7 0,0 0-7 16,4 43 8-16,5 1-8 0,-9-44 3 0,0 0-3 15,13 36 3-15,5 0-3 0,-18-36 0 0,0 0 0 0,23 27 0 16,3-4 0-16,-26-23 1 0,0 0-1 0,33 12 2 15,5-11-2-15,-38-1 1 0,0 0-1 0,44-8 1 16,3-13-1-16,-47 21 1 0,0 0-1 0,45-27 1 16,-1-9-1-16,-44 36 1 0,0 0-1 0,36-43 1 15,-5-8-1-15,-31 51 7 0,0 0-7 0,28-67 7 16,-2-15-7-16,-26 82 8 0,0 0-8 0,18-79 8 16,-6 0-8-16,-12 79 15 0,0 0-15 0,9-75 15 15,-6 4-15-15,-3 71 15 0,0 0-15 0,6-51 15 16,-3 15-15-16,-3 36 15 0,0 0-15 0,5-31 16 15,0 11-16-15,-5 20 4 0,0 0-4 0,6-17 5 16,-3 6-5-16,-3 11 7 0,0 0-7 0,2-7 8 16,0 7-8-16,-2 0 7 0,0 0-7 0,0 0 8 0,3 0-8 15,-3 0 7-15,0 0-7 0,0 9 8 0,0 3-8 16,0-12 3-16,0 0-3 0,-2 26 4 0,-1 10-4 0,3-36 19 16,0 0-19-16,-4 44 20 0,1 8-20 0,3-52 7 15,0 0-7-15,-4 54 7 0,-1 5-7 0,5-59 4 16,0 0-4-16,-2 63 5 0,4 7-5 0,-2-70-2 15,0 0 2-15,7 74-1 0,4 10 1 0,-11-84-7 16,0 0 7-16,12 56-6 0,2-11 6 0,-14-45-34 16,0 0 34-16,15 36-34 0,5-10 34 0,-20-26-46 15,0 0 46-15,17 17-46 0,-1-9 46 0,-16-8-96 16,0 0 96-16,12 4-96 0,-3-8 96 0,-9 4-182 16,0 0 182-16,3-13-182 0,-3-11 182 0,4-14-903 0</inkml:trace>
  <inkml:trace contextRef="#ctx0" brushRef="#br0" timeOffset="9593.28">28480 10267 1323 0,'0'0'0'0,"14"5"0"15,10 2 0-15,-24-7 144 0,0 0-144 0,37 3 144 16,10 1-144-16,-47-4 125 0,0 0-125 0,59 3 125 16,14-3-125-16,-73 0 47 0,0 0-47 0,74 0 48 0,6 0-48 15,-80 0-10-15,0 0 10 0,90-5-10 0,10-2 10 16,-100 7-90-16,0 0 90 0,75-12-89 0,-13-7 89 16,-62 19-239-16,0 0 239 0,42-17-238 0,-19-2 238 0,41-17-841 15</inkml:trace>
  <inkml:trace contextRef="#ctx0" brushRef="#br0" timeOffset="10253.24">30285 9856 964 0,'0'0'0'0,"-11"-4"0"16,-8-4 0-16,19 8 111 0,0 0-111 0,-1-4 112 15,6-3-112-15,-5 7 84 0,0 0-84 0,3-5 84 16,2 2-84-16,-5 3 21 0,0 0-21 0,2-7 21 16,0 2-21-16,-2 5 0 0,0 0 0 0,-2-5 0 15,0 1 0-15,2 4-2 0,0 0 2 0,-8-1-1 0,-4 1 1 16,12 0-2-16,0 0 2 0,-28 3-1 0,-12 4 1 16,40-7-2-16,0 0 2 0,-40 8-1 0,-4 3 1 0,44-11-1 15,0 0 1-15,-45 15-1 0,-2 2 1 0,47-17 1 16,0 0-1-16,-39 16 1 0,4-1-1 0,35-15 10 15,0 0-10-15,-36 14 11 0,-1-1-11 0,37-13 34 16,0 0-34-16,-28 12 35 0,8 0-35 0,20-12 1 16,0 0-1-16,-18 7 2 0,4 0-2 0,14-7 49 15,0 0-49-15,-10 10 49 0,5-1-49 0,5-9 43 16,0 0-43-16,1 15 44 0,8 4-44 0,-9-19 40 16,0 0-40-16,14 16 41 0,7 4-41 0,-21-20 12 0,0 0-12 15,22 17 12-15,6 6-12 0,-28-23 37 0,0 0-37 16,28 18 38-16,4 3-38 0,-32-21 5 0,0 0-5 15,31 22 5-15,0 1-5 0,-31-23 27 0,0 0-27 0,33 22 27 16,4-2-27-16,-37-20 30 0,0 0-30 0,37 23 30 16,-1-4-30-16,-36-19 30 0,0 0-30 0,31 20 30 15,-1-3-30-15,-30-17 32 0,0 0-32 0,28 17 33 16,0 0-33-16,-28-17-5 0,0 0 5 0,19 12-5 16,-3-5 5-16,-16-7-58 0,0 0 58 0,12 5-58 15,-5-1 58-15,-7-4-97 0,0 0 97 0,3 0-96 16,-3-9 96-16,0 9-212 0,0 0 212 0,2-12-211 15,0-3 211-15,1-13-902 0</inkml:trace>
  <inkml:trace contextRef="#ctx0" brushRef="#br0" timeOffset="10463.5">30884 9828 695 0,'0'0'0'0,"-9"0"0"0,-4 2 0 0,13-2-231 16,0 0 231-16,0 0-230 0,12 5 230 0,0 0-58 0</inkml:trace>
  <inkml:trace contextRef="#ctx0" brushRef="#br0" timeOffset="10823.91">30821 9842 875 0,'0'0'0'0,"7"0"0"16,7 2 0-16,-14-2 146 0,0 0-146 0,-14 5 147 16,-17 2-147-16,31-7 92 0,0 0-92 0,-24 8 93 15,-1-4-93-15,25-4 53 0,0 0-53 0,-33 8 53 16,-5 4-53-16,38-12 3 0,0 0-3 0,-38 12 3 16,-4 0-3-16,42-12-2 0,0 0 2 0,-33 10-1 15,3 2 1-15,30-12-2 0,0 0 2 0,-26 9-1 16,1 1 1-16,25-10 6 0,0 0-6 0,-17 9 6 15,5-4-6-15,12-5 39 0,0 0-39 0,-9 7 40 16,4 1-40-16,5-8 31 0,0 0-31 0,7 16 31 16,10-1-31-16,-17-15 33 0,0 0-33 0,28 16 34 15,11-3-34-15,-39-13 7 0,0 0-7 0,41 14 8 16,6 0-8-16,-47-14 36 0,0 0-36 0,49 15 37 0,3 4-37 16,-52-19 27-16,0 0-27 0,53 17 27 0,1 2-27 15,-54-19 15-15,0 0-15 0,54 19 15 0,1 0-15 16,-55-19 42-16,0 0-42 0,53 20 42 0,-5-1-42 0,-48-19 21 15,0 0-21-15,44 17 21 0,-4-1-21 0,-40-16 0 16,0 0 0-16,31 15 0 0,-4-6 0 0,-27-9-26 16,0 0 26-16,20 6-26 0,-2 0 26 0,-18-6-84 15,0 0 84-15,16-2-83 0,-4-5 83 0,-12 7-167 16,0 0 167-16,12-15-167 0,-2-9 167 0,13-19-967 16</inkml:trace>
  <inkml:trace contextRef="#ctx0" brushRef="#br0" timeOffset="11244.62">31989 9143 1087 0,'0'0'0'0,"-4"9"0"16,1 3 0-16,3-12 52 0,0 0-52 0,1 15 52 16,3 6-52-16,-4-21 60 0,0 0-60 0,5 30 60 15,2 6-60-15,-7-36 50 0,0 0-50 0,4 38 51 0,-1 1-51 16,-3-39 9-16,0 0-9 0,2 45 10 16,-2 3-10-16,0-48 54 0,0 0-54 0,-2 51 54 0,-3 4-54 15,5-55 10-15,0 0-10 0,-7 62 10 0,0 1-10 16,7-63 38-16,0 0-38 0,-11 82 39 0,1 14-39 0,10-96 12 15,0 0-12-15,-7 86 12 0,2-7-12 0,5-79 12 16,0 0-12-16,2 67 12 0,3-9-12 0,-5-58 9 16,0 0-9-16,5 39 10 0,0-15-10 0,-5-24 1 15,0 0-1-15,4 21 1 0,-1-9-1 0,-3-12-2 16,0 0 2-16,-2 8-1 0,-1-2 1 0,3-6-48 16,0 0 48-16,-14-4-47 0,-7-6 47 0,21 10-78 15,0 0 78-15,-26-19-77 0,-7-7 77 0,33 26-184 0,0 0 184 16,-30-41-183-16,1-9 183 0,-31-39-708 0</inkml:trace>
  <inkml:trace contextRef="#ctx0" brushRef="#br0" timeOffset="11573.21">31417 9225 1345 0,'0'0'0'0,"4"-2"0"16,3 1 0-16,-7 1 147 0,0 0-147 0,15-2 147 16,6 0-147-16,-21 2 98 0,0 0-98 0,32 2 98 15,9 0-98-15,-41-2 65 0,0 0-65 0,46 5 65 16,6 2-65-16,-52-7-1 0,0 0 1 0,58 3-1 16,6 2 1-16,-64-5-1 0,0 0 1 0,70 4 0 0,5-3 0 15,-75-1 1-15,0 0-1 0,88-1 2 0,13-3-2 16,-101 4 5-16,0 0-5 0,89-5 5 0,-2-2-5 15,-87 7 8-15,0 0-8 0,74-3 8 0,-12-1-8 0,-62 4 8 16,0 0-8-16,44-3 8 0,-15 1-8 0,-29 2-4 16,0 0 4-16,25 0-4 0,-9 0 4 0,-16 0-174 15,0 0 174-15,8 0-173 0,-4 0 173 0,-4 0-139 16,0 0 139-16,12 0-997 0,-24 0 997 0</inkml:trace>
  <inkml:trace contextRef="#ctx0" brushRef="#br0" timeOffset="33614.3">17566 11171 449 0,'0'0'0'0,"17"7"0"0,13 5 0 0,-30-12 16 16,0 0-16-16,-4-3 17 0,-17-9-17 0,21 12 26 16,0 0-26-16,-17-12 26 0,-6 0-26 0,23 12 30 0,0 0-30 15,-17-12 30-15,3-4-30 0,14 16 36 0,0 0-36 16,-14-12 37-16,5 0-37 0,9 12 38 0,0 0-38 15,-8-6 38-15,-1 0-38 0,9 6 25 0,0 0-25 0,-9 0 26 16,0 2-26-16,9-2 18 0,0 0-18 0,-15 10 19 16,-6 6-19-16,21-16 18 0,0 0-18 0,-26 25 18 15,-7 13-18-15,33-38 1 0,0 0-1 0,-35 40 1 16,-4 4-1-16,39-44 9 0,0 0-9 0,-45 48 9 16,-4 5-9-16,49-53 22 0,0 0-22 0,-62 64 23 15,-11 14-23-15,73-78 31 0,0 0-31 0,-67 72 31 16,6 5-31-16,61-77 48 0,0 0-48 0,-57 76 48 15,8 1-48-15,49-77 27 0,0 0-27 0,-49 80 27 16,6 3-27-16,43-83 28 0,0 0-28 0,-44 82 28 16,4 5-28-16,40-87 23 0,0 0-23 0,-31 82 24 15,3-1-24-15,28-81 4 0,0 0-4 0,-19 77 4 0,7-3-4 16,12-74 15-16,0 0-15 0,-9 75 15 0,2-1-15 16,7-74 1-16,0 0-1 0,0 73 1 0,7-1-1 15,-7-72 3-15,0 0-3 0,5 71 4 0,4-5-4 0,-9-66 5 16,0 0-5-16,15 66 6 0,3-3-6 0,-18-63 32 15,0 0-32-15,21 58 32 0,8-5-32 0,-29-53 25 16,0 0-25-16,30 52 26 0,8-3-26 0,-38-49 4 16,0 0-4-16,30 40 4 0,0-8-4 0,-30-32 9 15,0 0-9-15,29 38 10 0,4-5-10 0,-33-33 15 16,0 0-15-16,37 34 15 0,1-2-15 0,-38-32 38 16,0 0-38-16,40 31 39 0,4-3-39 0,-44-28 36 15,0 0-36-15,36 27 36 0,1-6-36 0,-37-21 3 0,0 0-3 16,31 18 4-16,-5 0-4 0,-26-18 11 0,0 0-11 15,23 13 11-15,-4-1-11 0,-19-12 15 0,0 0-15 16,18 11 15-16,-4-5-15 0,-14-6 38 0,0 0-38 0,12 7 39 16,-3-2-39-16,-9-5 5 0,0 0-5 0,5 7 6 15,2-5-6-15,-7-2 12 0,0 0-12 0,1 3 12 16,1-1-12-16,-2-2-1 0,0 0 1 0,0 0-1 16,0 0 1-16,0 0-63 0,0 0 63 0,-3 0-62 15,-1 0 62-15,4 0-199 0,0 0 199 0,-5 0-199 16,-2 0 199-16,-5 0-845 0</inkml:trace>
  <inkml:trace contextRef="#ctx0" brushRef="#br0" timeOffset="34394.17">18043 11363 886 0,'0'0'0'0,"0"0"0"15,0 0 0-15,0 0 69 0,0 0-69 0,7 2 70 16,-2 0-70-16,-5-2 48 0,0 0-48 0,9 5 49 0,3 0-49 16,-12-5 19-16,0 0-19 0,16 12 20 0,3 3-20 15,-19-15 3-15,0 0-3 0,19 26 3 0,2 1-3 16,-21-27 18-16,0 0-18 0,19 36 18 0,0 7-18 15,-19-43 3-15,0 0-3 0,18 52 3 0,-8 4-3 0,-10-56 7 16,0 0-7-16,14 65 8 0,0 11-8 0,-14-76 14 16,0 0-14-16,14 94 15 0,4 17-15 0,-18-111 44 15,0 0-44-15,15 106 44 0,1 2-44 0,-16-108 7 16,0 0-7-16,16 105 7 0,-3-1-7 0,-13-104 31 16,0 0-31-16,11 105 31 0,-4-2-31 0,-7-103 1 15,0 0-1-15,3 99 2 0,-1-1-2 0,-2-98 6 0,0 0-6 16,-3 97 6-16,-6-1-6 0,9-96 14 0,0 0-14 15,-9 88 15-15,-3-8-15 0,12-80 22 0,0 0-22 16,-9 70 23-16,4-8-23 0,5-62 14 0,0 0-14 16,-5 50 15-16,3-11-15 0,2-39 10 0,0 0-10 0,-2 31 10 15,2-9-10-15,0-22 17 0,0 0-17 0,-3 19 17 16,1-5-17-16,2-14 1 0,0 0-1 0,-3 15 1 16,-3-1-1-16,6-14-2 0,0 0 2 0,-5 12-1 15,3-4 1-15,2-8-36 0,0 0 36 0,-6 9-35 16,0-2 35-16,6-7-109 0,0 0 109 0,-5 5-108 15,2-2 108-15,3-3-150 0,0 0 150 0,-6-12-150 16,3-6 150-16,-9-12-653 0</inkml:trace>
  <inkml:trace contextRef="#ctx0" brushRef="#br0" timeOffset="35235.37">18857 12254 662 0,'0'0'0'0,"0"-3"0"16,-2-4 0-16,2 7 4 0,0 0-4 0,2-5 5 16,3-1-5-16,-5 6 0 0,0 0 0 0,9-6 1 15,1 0-1-15,-10 6 8 0,0 0-8 0,10-10 8 16,1 2-8-16,-11 8 51 0,0 0-51 0,14-9 52 0,3-3-52 16,-17 12 98-16,0 0-98 0,14-9 99 15,0 1-99-15,-14 8 88 0,0 0-88 0,14-9 89 0,2 3-89 16,-16 6 63-16,0 0-63 0,19-2 63 0,5 2-63 15,-24 0 62-15,0 0-62 0,25 7 62 0,3-2-62 0,-28-5 34 16,0 0-34-16,31 10 34 0,2 2-34 0,-33-12 34 16,0 0-34-16,33 14 34 0,2 1-34 0,-35-15 44 15,0 0-44-15,31 16 44 0,1-3-44 0,-32-13 45 16,0 0-45-16,26 12 45 0,-4-3-45 0,-22-9 29 16,0 0-29-16,23 8 29 0,-2-1-29 0,-21-7 34 15,0 0-34-15,17 5 35 0,-1-1-35 0,-16-4 22 16,0 0-22-16,11 3 22 0,-4-1-22 0,-7-2 17 15,0 0-17-15,5 2 17 0,-2-2-17 0,-3 0 28 0,0 0-28 16,0 0 28-16,0 0-28 0,0 0 2 0,0 0-2 16,-5 3 2-16,2 2-2 0,3-5 13 0,0 0-13 15,-13 7 13-15,-9 7-13 0,22-14 1 0,0 0-1 0,-28 19 1 16,-7 1-1-16,35-20 1 0,0 0-1 0,-38 28 1 16,-4 2-1-16,42-30 3 0,0 0-3 0,-45 33 3 15,-1 1-3-15,46-34 10 0,0 0-10 0,-40 35 11 16,2-1-11-16,38-34 24 0,0 0-24 0,-35 34 25 15,5 0-25-15,30-34 7 0,0 0-7 0,-27 29 7 16,7-5-7-16,20-24 17 0,0 0-17 0,-14 23 17 16,7-6-17-16,7-17 8 0,0 0-8 0,-3 17 9 15,8 0-9-15,-5-17 3 0,0 0-3 0,11 12 4 16,6-5-4-16,-17-7-2 0,0 0 2 0,21 2-1 16,-2-6 1-16,-19 4-82 0,0 0 82 0,23-10-82 15,3-7 82-15,-26 17-125 0,0 0 125 0,24-26-124 16,-1-8 124-16,24-26-1226 0</inkml:trace>
  <inkml:trace contextRef="#ctx0" brushRef="#br0" timeOffset="35805.94">19492 12103 796 0,'0'0'0'0,"0"7"0"0,0 3 0 0,0-10 60 0,0 0-60 15,0 7 60-15,0-3-60 0,0-4 30 0,0 0-30 0,0 3 30 16,0 1-30-16,0-4 60 0,0 0-60 0,2 5 60 16,5 2-60-16,-7-7 60 0,0 0-60 0,11 10 61 15,3 3-61-15,-14-13 83 0,0 0-83 0,17 14 84 16,6 0-84-16,-23-14 81 0,0 0-81 0,28 15 82 15,3 2-82-15,-31-17 76 0,0 0-76 0,35 12 76 16,3 4-76-16,-38-16 68 0,0 0-68 0,40 12 68 16,2 3-68-16,-42-15 43 0,0 0-43 0,43 16 44 15,5 1-44-15,-48-17 21 0,0 0-21 0,41 19 21 16,6 1-21-16,-47-20 12 0,0 0-12 0,42 19 12 16,2-2-12-16,-44-17 9 0,0 0-9 0,33 19 10 15,-5 0-10-15,-28-19 8 0,0 0-8 0,21 15 8 0,-6-3-8 16,-15-12 15-16,0 0-15 0,0 17 15 0,-8 6-15 15,8-23 14-15,0 0-14 0,-14 15 15 0,-7 1-15 16,21-16 25-16,0 0-25 0,-23 15 26 0,-3 0-26 0,26-15 12 16,0 0-12-16,-28 18 13 0,0-3-13 0,28-15 5 15,0 0-5-15,-26 17 5 0,-4 2-5 0,30-19 3 16,0 0-3-16,-34 22 4 0,1 2-4 0,33-24 2 16,0 0-2-16,-37 24 2 0,6 0-2 0,31-24 4 15,0 0-4-15,-34 21 5 0,3 1-5 0,31-22 2 16,0 0-2-16,-24 19 2 0,1-2-2 0,23-17-1 15,0 0 1-15,-16 14 0 0,1-1 0 0,15-13-50 16,0 0 50-16,-11 7-50 0,4 0 50 0,7-7-135 16,0 0 135-16,-5 3-134 0,5-3 134 0,0 0-157 0,0 0 157 15,0-17-157-15,2-15 157 0,1-18-1032 0</inkml:trace>
  <inkml:trace contextRef="#ctx0" brushRef="#br0" timeOffset="36767.01">20435 11697 337 0,'0'0'0'0,"7"-7"0"15,7-5 0-15,-14 12 8 0,0 0-8 0,3 2 9 16,-3 5-9-16,0-7 68 0,0 0-68 0,0 7 69 16,-1 1-69-16,1-8 101 0,0 0-101 0,0 6 102 15,0-1-102-15,0-5 102 0,0 0-102 0,0 0 102 16,3-5-102-16,-3 5 104 0,0 0-104 0,4-11 105 0,4-6-105 15,-8 17 89-15,0 0-89 0,9-20 89 0,3-8-89 16,-12 28 73-16,0 0-73 0,16-29 73 0,3-5-73 16,-19 34 34-16,0 0-34 0,21-34 34 0,3-1-34 15,-24 35 52-15,0 0-52 0,26-34 52 0,-3-2-52 0,-23 36 28 16,0 0-28-16,21-34 28 0,-2 1-28 0,-19 33 16 16,0 0-16-16,14-27 17 0,-2-1-17 0,-12 28 36 15,0 0-36-15,9-18 37 0,-7 2-37 0,-2 16 5 16,0 0-5-16,2-10 5 0,-1 3-5 0,-1 7 5 15,0 0-5-15,0 0 6 0,0 0-6 0,0 0 22 16,0 0-22-16,0 5 23 0,4 2-23 0,-4-7 2 0,0 0-2 16,1 15 2-16,6 4-2 0,-7-19 6 0,0 0-6 15,4 23 7-15,-1 2-7 0,-3-25 23 0,0 0-23 16,0 33 24-16,-1 4-24 0,1-37 2 0,0 0-2 16,-2 40 2-16,2 1-2 0,0-41 6 0,0 0-6 0,-4 46 7 15,1 2-7-15,3-48 14 0,0 0-14 0,-4 50 15 16,3 1-15-16,1-51 1 0,0 0-1 0,-5 48 1 15,1 0-1-15,4-48-2 0,0 0 2 0,-3 46-1 16,6-3 1-16,-3-43 0 0,0 0 0 0,0 40 0 16,4-4 0-16,-4-36-12 0,0 0 12 0,5 30-12 15,2-6 12-15,-7-24-4 0,0 0 4 0,5 19-3 16,-2-5 3-16,-3-14-1 0,0 0 1 0,6 10 0 16,-6-5 0-16,0-5-13 0,0 0 13 0,1 6-12 15,-1-5 12-15,0-1-56 0,0 0 56 0,-5-1-55 16,0-1 55-16,5 2-129 0,0 0 129 0,-16-7-129 0,-3 0 129 15,19 7-123-15,0 0 123 0,-19-7-122 16,-2 0 122-16,-19-10-862 0</inkml:trace>
  <inkml:trace contextRef="#ctx0" brushRef="#br0" timeOffset="37141.94">20296 12054 315 0,'0'0'0'0,"12"-4"0"0,5-3 0 0,-17 7-37 0,0 0 37 16,12-3-36-16,-5-1 36 0,-7 4-28 0,0 0 28 15,7 0-28-15,0 4 28 0,-7-4 85 0,0 0-85 0,9 5 86 16,0 4-86-16,-9-9 95 0,0 0-95 0,17 6 95 15,4 0-95-15,-21-6 96 0,0 0-96 0,26 5 97 16,7 0-97-16,-33-5 111 0,0 0-111 0,37 5 112 16,3 2-112-16,-40-7 122 0,0 0-122 0,42 3 122 15,1 1-122-15,-43-4 80 0,0 0-80 0,42 1 80 16,0 1-80-16,-42-2 62 0,0 0-62 0,38 2 62 16,-8-2-62-16,-30 0 12 0,0 0-12 0,24 3 13 15,-5-1-13-15,-19-2 0 0,0 0 0 0,14 3 1 16,-3 1-1-16,-11-4-81 0,0 0 81 0,9 3-80 15,-9-1 80-15,0-2-171 0,0 0 171 0,-4 5-170 16,-5 0 170-16,-3 6-659 0</inkml:trace>
  <inkml:trace contextRef="#ctx0" brushRef="#br0" timeOffset="37922.19">20724 12720 863 0,'0'0'0'0,"0"0"0"0,-5-7 0 16,5 7 90-16,0 0-90 0,0-3 90 16,0 1-90-16,0 2 68 0,0 0-68 0,0 0 68 0,0 0-68 15,0 0 76-15,0 0-76 0,0 0 76 0,5 2-76 0,-5-2 68 16,0 0-68-16,4 3 68 0,1-3-68 0,-5 0 64 16,0 0-64-16,3 0 64 0,3 0-64 0,-6 0 43 15,0 0-43-15,3 2 43 0,-1 1-43 0,-2-3 37 16,0 0-37-16,2 7 38 0,-1 0-38 0,-1-7 45 15,0 0-45-15,-1 17 45 0,-1 5-45 0,2-22 16 16,0 0-16-16,-5 30 17 0,-4 4-17 0,9-34 22 16,0 0-22-16,-11 36 22 0,-3 3-22 0,14-39 24 15,0 0-24-15,-13 36 25 0,-3 2-25 0,16-38 13 0,0 0-13 16,-16 39 13-16,1 2-13 0,15-41 18 0,0 0-18 16,-14 36 19-16,1-1-19 0,13-35 15 0,0 0-15 15,-15 36 15-15,3 0-15 0,12-36 16 0,0 0-16 0,-13 30 17 16,3 1-17-16,10-31 9 0,0 0-9 0,-12 34 9 15,1 4-9-15,11-38 34 0,0 0-34 0,-7 31 34 16,-1-5-34-16,8-26 1 0,0 0-1 0,-6 24 2 16,3-2-2-16,3-22 2 0,0 0-2 0,-4 19 2 15,1-6-2-15,3-13 2 0,0 0-2 0,-2 12 2 16,0-3-2-16,2-9 1 0,0 0-1 0,-1 9 2 16,1-8-2-16,0-1 0 0,0 0 0 0,-2 4 0 15,2-3 0-15,0-1-19 0,0 0 19 0,0 0-18 16,-2 4 18-16,2-4-51 0,0 0 51 0,0 0-50 15,-3-2 50-15,3 2-74 0,0 0 74 0,-6-5-74 16,-2-4 74-16,8 9-138 0,0 0 138 0,-7-13-138 0,-2-4 138 16,9 17-227-16,0 0 227 0,-9-28-227 0,-1-8 227 15,-9-27-770-15</inkml:trace>
  <inkml:trace contextRef="#ctx0" brushRef="#br0" timeOffset="38522.98">20247 12967 841 0,'0'0'0'0,"10"17"0"0,9 10 0 0,-19-27 143 0,0 0-143 16,-1 5 143-16,-13-15-143 0,14 10 101 0,0 0-101 16,-9-7 102-16,2-3-102 0,7 10 76 0,0 0-76 15,0-10 77-15,7 1-77 0,-7 9 72 0,0 0-72 0,11-5 73 16,4 2-73-16,-15 3 75 0,0 0-75 0,21-6 76 15,3 3-76-15,-24 3 50 0,0 0-50 0,32-7 50 16,4-1-50-16,-36 8 35 0,0 0-35 0,40-9 35 16,6 4-35-16,-46 5 39 0,0 0-39 0,47-5 40 15,0 0-40-15,-47 5 38 0,0 0-38 0,45-4 39 16,2-1-39-16,-47 5 24 0,0 0-24 0,44-7 25 16,-1 0-25-16,-43 7 10 0,0 0-10 0,42-7 11 15,0 2-11-15,-42 5 19 0,0 0-19 0,35-5 20 16,-2 2-20-16,-33 3 13 0,0 0-13 0,31-5 14 15,1-1-14-15,-32 6 9 0,0 0-9 0,26-1 10 16,-9-3-10-16,-17 4 9 0,0 0-9 0,14 0 10 16,-3 4-10-16,-11-4 23 0,0 0-23 0,8-4 24 15,-3 3-24-15,-5 1 6 0,0 0-6 0,4 0 7 0,-2 0-7 16,-2 0 16-16,0 0-16 0,0 0 17 0,0 0-17 16,0 0 8-16,0 0-8 0,0 0 9 0,0 0-9 0,0 0 0 15,0 0 0-15,0 0 0 0,-6 0 0 0,6 0 0 16,0 0 0-16,-3 0 0 0,-1 0 0 0,4 0-5 15,0 0 5-15,-1 0-5 0,-3 0 5 0,4 0-9 16,0 0 9-16,0 0-9 0,-3 0 9 0,3 0-9 16,0 0 9-16,0 0-8 0,0 0 8 0,0 0-4 15,0 0 4-15,0 0-3 0,0 0 3 0,0 0-12 16,0 0 12-16,0 0-12 0,-2 5 12 0,2-5-15 16,0 0 15-16,0 0-14 0,0 1 14 0,0-1-9 0,0 0 9 15,0 0-8-15,0 4 8 0,0-4-46 0,0 0 46 16,0 0-45-16,0 3 45 0,0-3-126 0,0 0 126 15,-3 5-126-15,-1 2 126 0,4-7-188 0,0 0 188 0,-9 5-187 16,-5 1 187-16,-8 4-1055 0</inkml:trace>
  <inkml:trace contextRef="#ctx0" brushRef="#br0" timeOffset="40114.65">22853 12384 774 0,'0'0'0'0,"0"-5"0"15,2-3 0-15,-2 8 74 0,0 0-74 0,5-4 75 16,2 4-75-16,-7 0 49 0,0 0-49 0,12 0 50 16,-1-5-50-16,-11 5 69 0,0 0-69 0,12-5 70 15,3-2-70-15,-15 7 43 0,0 0-43 0,9-7 43 16,2-1-43-16,-11 8 92 0,0 0-92 0,10-7 92 0,-5-5-92 16,-5 12 86-16,0 0-86 0,6-11 87 0,-3-1-87 15,-3 12 43-15,0 0-43 0,4-13 44 0,-3-1-44 0,-1 14 35 16,0 0-35-16,4-17 35 0,-1-2-35 0,-3 19 44 15,0 0-44-15,4-21 44 0,-1-1-44 0,-3 22 3 16,0 0-3-16,5-22 4 0,-5 0-4 0,0 22 18 16,0 0-18-16,0-24 19 0,0 3-19 0,0 21 3 15,0 0-3-15,-3-17 4 0,-2 2-4 0,5 15 2 16,0 0-2-16,-11-14 3 0,1 0-3 0,10 14 1 16,0 0-1-16,-12-12 2 0,-1 0-2 0,13 12 15 15,0 0-15-15,-10-8 16 0,1-1-16 0,9 9 8 0,0 0-8 16,-7-5 8-16,0 0-8 0,7 5 16 0,0 0-16 15,-5-5 17-15,0 1-17 0,5 4 8 0,0 0-8 16,-4-3 9-16,1 1-9 0,3 2 9 0,0 0-9 16,-2-2 9-16,-1 2-9 0,3 0 8 0,0 0-8 0,0 0 8 15,-2 5-8-15,2-5 8 0,0 0-8 0,-2 9 8 16,2-2-8-16,0-7 3 0,0 0-3 0,-2 14 4 16,1 1-4-16,1-15 2 0,0 0-2 0,-2 22 2 15,-2 7-2-15,4-29 5 0,0 0-5 0,-3 31 5 16,-2-2-5-16,5-29 2 0,0 0-2 0,-5 35 2 15,-1 1-2-15,6-36 1 0,0 0-1 0,-5 36 2 16,0 1-2-16,5-37-1 0,0 0 1 0,-5 36-1 16,-2 4 1-16,7-40-2 0,0 0 2 0,-9 39-1 15,0-1 1-15,9-38 0 0,0 0 0 0,-8 41 0 16,-1 3 0-16,9-44-1 0,0 0 1 0,-9 42-1 0,2-1 1 16,7-41-1-16,0 0 1 0,-5 41-1 0,1-2 1 15,4-39 0-15,0 0 0 0,-1 36 0 0,-5-5 0 16,6-31 0-16,0 0 0 0,-1 33 0 0,-1-6 0 0,2-27 0 15,0 0 0-15,-3 27 0 0,-3 1 0 0,6-28-1 16,0 0 1-16,-7 24 0 0,-3-4 0 0,10-20 0 16,0 0 0-16,-12 19 0 0,-1-2 0 0,13-17 2 15,0 0-2-15,-17 17 2 0,-4 1-2 0,21-18 18 16,0 0-18-16,-17 15 19 0,1-6-19 0,16-9 0 16,0 0 0-16,-17 6 0 0,-1 0 0 0,18-6 3 15,0 0-3-15,-17 1 4 0,-4-2-4 0,21 1 0 16,0 0 0-16,-21-7 1 0,0-4-1 0,21 11 2 0,0 0-2 15,-17-10 3-15,1-4-3 0,16 14 1 0,0 0-1 16,-12-10 2-16,5 2-2 0,7 8 1 0,0 0-1 16,-4-9 2-16,1 2-2 0,3 7 0 0,0 0 0 0,5-8 0 15,6-1 0-15,-11 9-27 0,0 0 27 0,13-7-27 16,5-3 27-16,-18 10-54 0,0 0 54 0,21-10-54 16,3-4 54-16,-24 14-98 0,0 0 98 0,19-17-98 15,2-4 98-15,-21 21-206 0,0 0 206 0,19-26-205 16,1-6 205-16,18-26-912 0</inkml:trace>
  <inkml:trace contextRef="#ctx0" brushRef="#br0" timeOffset="40460.16">22620 12288 1233 0,'0'0'0'0,"5"2"0"0,0 1 0 0,-5-3 101 16,0 0-101-16,5-1 101 0,0-6-101 0,-5 7 72 16,0 0-72-16,6-5 72 0,-1 1-72 0,-5 4 54 15,0 0-54-15,9-5 54 0,3 3-54 0,-12 2 26 16,0 0-26-16,21 0 26 0,1 0-26 0,-22 0 39 16,0 0-39-16,32 2 39 0,8 3-39 0,-40-5 50 15,0 0-50-15,40 2 51 0,5 0-51 0,-45-2 30 16,0 0-30-16,45 3 30 0,1 2-30 0,-46-5 40 15,0 0-40-15,43 0 41 0,-1 2-41 0,-42-2 8 0,0 0-8 16,32 0 9-16,-6 0-9 0,-26 0 12 0,0 0-12 16,22 0 13-16,-4-2-13 0,-18 2-9 0,0 0 9 15,12 0-8-15,-3 0 8 0,-9 0-97 0,0 0 97 0,5 0-96 16,-5 0 96-16,0 0-196 0,0 0 196 0,0 0-195 16,0 0 195-16,0 0-1017 0</inkml:trace>
  <inkml:trace contextRef="#ctx0" brushRef="#br0" timeOffset="41390.8">23233 12754 651 0,'0'0'0'0,"5"-1"0"0,5-5 0 16,-10 6 89-16,0 0-89 0,6-3 89 0,-1-2-89 15,-5 5 114-15,0 0-114 0,3-7 114 0,-1-3-114 16,-2 10 67-16,0 0-67 0,2-9 67 0,0 1-67 0,-2 8 45 16,0 0-45-16,3-7 46 0,1-5-46 0,-4 12 54 15,0 0-54-15,3-9 54 0,1 2-54 0,-4 7 12 16,0 0-12-16,0-8 13 0,-2 4-13 0,2 4 33 16,0 0-33-16,-2-7 33 0,-7 4-33 0,9 3 46 15,0 0-46-15,-8-2 47 0,-5 2-47 0,13 0 8 16,0 0-8-16,-15 2 9 0,-6 8-9 0,21-10 38 0,0 0-38 15,-23 7 39-15,-1 2-39 0,24-9 42 0,0 0-42 16,-21 12 42-16,0 0-42 0,21-12 3 0,0 0-3 16,-17 10 4-16,3 4-4 0,14-14 19 0,0 0-19 15,-16 15 20-15,6-3-20 0,10-12 22 0,0 0-22 16,-9 12 23-16,5-2-23 0,4-10 3 0,0 0-3 0,-5 12 3 16,3-1-3-16,2-11 22 0,0 0-22 0,7 15 23 15,4 2-23-15,-11-17-2 0,0 0 2 0,16 14-1 16,3-2 1-16,-19-12-5 0,0 0 5 0,19 8-5 15,2-4 5-15,-21-4-4 0,0 0 4 0,17 3-3 16,1-3 3-16,-18 0-3 0,0 0 3 0,15 0-2 16,-4 0 2-16,-11 0-2 0,0 0 2 0,10 0-1 15,-1 0 1-15,-9 0-1 0,0 0 1 0,7-1-1 16,0-1 1-16,-7 2-8 0,0 0 8 0,5-2-7 16,0 0 7-16,-5 2-23 0,0 0 23 0,5 0-22 15,-3 0 22-15,-2 0-44 0,0 0 44 0,0 0-43 0,4-1 43 16,-4 1-83-16,0 0 83 0,0 0-83 0,0 0 83 15,0 0-190-15,0 0 190 0,3-4-189 0,-1-1 189 16,3-2-772-16</inkml:trace>
  <inkml:trace contextRef="#ctx0" brushRef="#br0" timeOffset="41796.62">23379 12624 1020 0,'0'0'0'0,"5"0"0"0,2 2 0 0,-7-2 123 16,0 0-123-16,11 0 124 0,1-2-124 0,-12 2 49 0,0 0-49 16,10-2 50-16,3-1-50 0,-13 3 13 0,0 0-13 15,8 0 14-15,-1-5-14 0,-7 5 31 0,0 0-31 16,6-2 31-16,-1 0-31 0,-5 2 42 0,0 0-42 0,3-1 42 16,-1 1-42-16,-2 0 34 0,0 0-34 0,0 0 34 15,0 0-34-15,0 0 10 0,0 0-10 0,0 10 10 16,-2 5-10-16,2-15 22 0,0 0-22 0,-1 19 22 15,-1 2-22-15,2-21 7 0,0 0-7 0,-2 31 7 16,0 5-7-16,2-36 9 0,0 0-9 0,-1 30 9 16,-3-2-9-16,4-28 15 0,0 0-15 0,-5 32 15 15,0 4-15-15,5-36 14 0,0 0-14 0,-4 28 15 16,1-4-15-16,3-24 4 0,0 0-4 0,-2 20 4 16,0-4-4-16,2-16 22 0,0 0-22 0,0 12 22 15,0-2-22-15,0-10 0 0,0 0 0 0,0 7 1 16,2 0-1-16,-2-7-27 0,0 0 27 0,0 5-27 0,2-2 27 15,-2-3-88-15,0 0 88 0,0 0-87 0,1 4 87 16,-1-4-168-16,0 0 168 0,0-5-167 0,2-7 167 16,-2 12-163-16,0 0 163 0,-2-19-162 0,-3-7 162 0,-2-17-594 15</inkml:trace>
  <inkml:trace contextRef="#ctx0" brushRef="#br0" timeOffset="42037.69">23376 12850 1076 0,'0'0'0'0,"10"0"0"0,9 2 0 0,-19-2 157 0,0 0-157 15,26-2 158-15,8-1-158 0,-34 3 98 0,0 0-98 16,38-4 99-16,5-1-99 0,-43 5 63 0,0 0-63 16,44-5 64-16,3 0-64 0,-47 5 0 0,0 0 0 0,40-7 1 15,-2-2-1-15,-38 9-1 0,0 0 1 0,30-6-1 16,-13-3 1-16,-17 9-74 0,0 0 74 0,13-5-73 15,-5-4 73-15,-8 9-134 0,0 0 134 0,-8-6-134 16,-10-3 134-16,18 9-187 0,0 0 187 0,-19-3-187 16,-4-4 187-16,-22-4-587 0</inkml:trace>
  <inkml:trace contextRef="#ctx0" brushRef="#br0" timeOffset="42171.11">23452 12905 998 0,'0'0'0'0,"11"10"0"16,8 6 0-16,-19-16 188 0,0 0-188 0,24 19 188 15,11-1-188-15,-35-18 135 0,0 0-135 0,44 24 135 0,13 5-135 16,-57-29 79-16,0 0-79 0,61 30 79 0,7 2-79 0,-68-32-183 16,0 0 183-16,58 24-183 0,-4-5 183 15,57 24-972-15</inkml:trace>
  <inkml:trace contextRef="#ctx0" brushRef="#br0" timeOffset="47484.73">9285 14274 371 0,'0'0'0'0,"0"0"0"16,28-24 0-16,-28 24 42 0,0 0-42 0,-8-2 42 16,-15 6-42-16,23-4 26 0,0 0-26 0,-21 3 26 0,0 2-26 15,21-5 3-15,0 0-3 0,-26 0 4 0,-4 2-4 16,30-2 1-16,0 0-1 0,-27 2 2 0,-1-2-2 15,28 0 4-15,0 0-4 0,-39 5 4 0,-6 3-4 0,45-8 29 16,0 0-29-16,-47 11 29 0,-4 0-29 0,51-11 10 16,0 0-10-16,-52 16 10 0,2 1-10 0,50-17 36 15,0 0-36-15,-54 19 37 0,1 3-37 0,53-22 36 16,0 0-36-16,-50 24 36 0,-1 0-36 0,51-24 22 16,0 0-22-16,-62 34 23 0,-8 9-23 0,70-43 29 15,0 0-29-15,-63 43 29 0,-1 2-29 0,64-45 43 16,0 0-43-16,-51 46 43 0,4 2-43 0,47-48 61 15,0 0-61-15,-38 49 61 0,5 3-61 0,33-52 39 0,0 0-39 16,-26 44 40-16,5-4-40 0,21-40 30 0,0 0-30 0,-18 44 30 16,3 3-30-16,15-47 4 0,0 0-4 0,-14 63 4 15,-4 12-4-15,18-75 9 0,0 0-9 0,-12 72 9 16,3 5-9-16,9-77 14 0,0 0-14 0,-7 76 15 16,2-3-15-16,5-73 3 0,0 0-3 0,0 78 4 15,0-1-4-15,0-77 6 0,0 0-6 0,2 77 7 16,5-2-7-16,-7-75 13 0,0 0-13 0,9 70 14 15,8-3-14-15,-17-67 8 0,0 0-8 0,16 67 9 16,1-2-9-16,-17-65 9 0,0 0-9 0,18 63 9 16,-4-1-9-16,-14-62 23 0,0 0-23 0,19 60 24 15,3 0-24-15,-22-60 6 0,0 0-6 0,28 58 7 16,7-1-7-16,-35-57 0 0,0 0 0 0,33 60 0 16,7 0 0-16,-40-60-4 0,0 0 4 0,42 61-3 0,0 1 3 15,-42-62-9-15,0 0 9 0,38 58-8 0,4-1 8 16,-42-57-1-16,0 0 1 0,40 51-1 0,2-3 1 15,-42-48-4-15,0 0 4 0,38 38-3 0,-1-9 3 0,-37-29-2 16,0 0 2-16,56 38-2 0,8 1 2 0,-64-39 0 16,0 0 0-16,59 40 1 0,4-1-1 0,-63-39 1 15,0 0-1-15,57 38 1 0,-3-1-1 0,-54-37 1 16,0 0-1-16,47 29 2 0,-5-6-2 0,-42-23 4 16,0 0-4-16,60 25 4 0,11 3-4 0,-71-28 6 15,0 0-6-15,68 24 6 0,2-4-6 0,-70-20 14 16,0 0-14-16,66 18 15 0,2-5-15 0,-68-13 14 15,0 0-14-15,55 10 15 0,-8-1-15 0,-47-9 15 0,0 0-15 16,68 12 16-16,9 2-16 0,-77-14 4 0,0 0-4 16,72 15 5-16,-5 2-5 0,-67-17 7 0,0 0-7 15,65 19 8-15,-2 3-8 0,-63-22 13 0,0 0-13 0,64 24 14 16,1 0-14-16,-65-24 39 0,0 0-39 0,66 24 39 16,-2 2-39-16,-64-26 11 0,0 0-11 0,54 19 11 15,-7-4-11-15,-47-15 13 0,0 0-13 0,51 16 14 16,-1-1-14-16,-50-15 26 0,0 0-26 0,70 14 26 15,14 0-26-15,-84-14 6 0,0 0-6 0,73 8 6 16,0-1-6-16,-73-7 16 0,0 0-16 0,68 7 17 16,-2 0-17-16,-66-7 8 0,0 0-8 0,68 7 9 15,0-2-9-15,-68-5 39 0,0 0-39 0,54 3 39 16,-7-3-39-16,-47 0 18 0,0 0-18 0,52 2 19 16,2 0-19-16,-54-2 12 0,0 0-12 0,65 0 12 15,11-4-12-15,-76 4 11 0,0 0-11 0,74-7 11 0,4-3-11 16,-78 10 15-16,0 0-15 0,73-14 16 0,-5-5-16 15,-68 19 1-15,0 0-1 0,68-20 1 0,-5-2-1 16,-63 22 3-16,0 0-3 0,68-26 4 0,0-3-4 16,-68 29 5-16,0 0-5 0,68-34 6 0,-4-4-6 0,-64 38 3 15,0 0-3-15,63-41 3 0,1-6-3 0,-64 47 5 16,0 0-5-16,59-42 6 0,1-3-6 0,-60 45 0 16,0 0 0-16,59-48 1 0,2-5-1 0,-61 53 2 15,0 0-2-15,56-57 2 0,-2-4-2 0,-54 61 1 16,0 0-1-16,47-62 2 0,-6-3-2 0,-41 65 1 15,0 0-1-15,42-65 2 0,-2 0-2 0,-40 65 1 16,0 0-1-16,39-69 1 0,-3-1-1 0,-36 70 0 0,0 0 0 16,35-67 0-16,-2 0 0 0,-33 67 0 0,0 0 0 15,30-65 0-15,-4 2 0 0,-26 63 2 0,0 0-2 0,21-69 2 16,-5-4-2-16,-16 73-1 0,0 0 1 0,10-76 0 16,-3-1 0-16,-7 77-3 0,0 0 3 0,0-75-2 15,-9-2 2-15,9 77-20 0,0 0 20 0,-8-74-20 16,-5 2 20-16,13 72-9 0,0 0 9 0,-15-67-8 15,-3 6 8-15,18 61-5 0,0 0 5 0,-22-57-4 16,1 8 4-16,21 49-13 0,0 0 13 0,-19-43-13 16,-1 7 13-16,20 36-4 0,0 0 4 0,-19-45-3 15,-2-3 3-15,21 48-20 0,0 0 20 0,-28-67-19 16,-5-15 19-16,33 82-38 0,0 0 38 0,-33-75-38 16,-2-1 38-16,35 76-48 0,0 0 48 0,-36-70-47 15,-1 5 47-15,37 65-20 0,0 0 20 0,-38-62-19 16,-2 2 19-16,40 60-22 0,0 0 22 0,-40-58-22 0,-2 3 22 15,42 55-4-15,0 0 4 0,-42-51-4 0,-1 3 4 16,43 48-3-16,0 0 3 0,-37-38-3 0,6 7 3 0,31 31-11 16,0 0 11-16,-33-32-11 0,-2 1 11 0,35 31-15 15,0 0 15-15,-40-31-14 0,-4 0 14 0,44 31-4 16,0 0 4-16,-59-36-3 0,-11-1 3 0,70 37-1 16,0 0 1-16,-63-34 0 0,-3-1 0 0,66 35 1 15,0 0-1-15,-57-31 2 0,-3 2-2 0,60 29 13 16,0 0-13-16,-59-27 13 0,0-1-13 0,59 28 9 15,0 0-9-15,-54-20 10 0,7 1-10 0,47 19 1 16,0 0-1-16,-47-20 1 0,0-3-1 0,47 23 9 0,0 0-9 16,-56-25 9-16,-7-5-9 0,63 30 7 0,0 0-7 15,-54-20 8-15,11 3-8 0,43 17 3 0,0 0-3 16,-61-23 3-16,-2-2-3 0,63 25 6 0,0 0-6 0,-54-21 7 16,11 2-7-16,43 19 0 0,0 0 0 0,-46-18 1 15,3-1-1-15,43 19-2 0,0 0 2 0,-59-24-2 16,-9-5 2-16,68 29-1 0,0 0 1 0,-65-18 0 15,-3 1 0-15,68 17 0 0,0 0 0 0,-68-8 0 16,-3 6 0-16,71 2 12 0,0 0-12 0,-73 5 13 16,-2 9-13-16,75-14 26 0,0 0-26 0,-82 17 26 15,-5 7-26-15,87-24 21 0,0 0-21 0,-89 34 21 16,-2 6-21-16,91-40-3 0,0 0 3 0,-106 42-3 16,-12 6 3-16,118-48-171 0,0 0 171 0,-131 62-170 15,-7 12 170-15,138-74-138 0,0 0 138 0,-266 135-817 16,532-270 817-16</inkml:trace>
  <inkml:trace contextRef="#ctx0" brushRef="#br0" timeOffset="54827.98">9731 2032 158 0,'0'0'0'0,"0"0"53"0,0 0-53 0,-15 3 53 16,-15 9-53-16,30-12 71 0,0 0-71 0,-21 5 72 15,0 2-72-15,21-7 88 0,0 0-88 0,-29 16 88 16,-6 4-88-16,35-20 70 0,0 0-70 0,-44 24 71 15,-3 4-71-15,47-28 34 0,0 0-34 0,-54 30 35 16,-8 6-35-16,62-36 36 0,0 0-36 0,-74 43 36 16,-11 5-36-16,85-48 32 0,0 0-32 0,-80 46 32 0,3-3-32 15,77-43-36-15,0 0 36 0,-71 41-36 0,-1-3 36 16,72-38-67-16,0 0 67 0,-69 21-66 0,1-18 66 16,-68 21-467-16</inkml:trace>
  <inkml:trace contextRef="#ctx0" brushRef="#br0" timeOffset="59437.18">17332 11959 785 0,'0'0'0'0,"0"0"0"0,0-1 0 0,0 1 75 15,0 0-75-15,0 0 76 0,0 0-76 0,0 0 39 16,0 0-39-16,0 0 40 0,0 0-40 0,0 0 25 15,0 0-25-15,0 0 26 0,0 0-26 0,0 0 41 16,0 0-41-16,0 0 42 0,0 0-42 0,0 0 19 0,0 0-19 16,0 0 20-16,4-5-20 0,-4 5 37 0,0 0-37 15,5-4 38-15,-2 1-38 0,-3 3 8 0,0 0-8 16,7-4 8-16,0 4-8 0,-7 0 11 0,0 0-11 16,7-3 11-16,-1 1-11 0,-6 2 16 0,0 0-16 0,5-2 17 15,-2 2-17-15,-3 0 22 0,0 0-22 0,4 0 22 16,-2-1-22-16,-2 1 3 0,0 0-3 0,0 0 4 15,3-2-4-15,-3 2 13 0,0 0-13 0,0 0 14 16,0 0-14-16,0 0 15 0,0 0-15 0,0 0 16 16,0 0-16-16,0 0 24 0,0 0-24 0,0 0 25 15,0 0-25-15,0 0 37 0,0 0-37 0,0 0 38 16,-3 2-38-16,3-2 21 0,0 0-21 0,0 0 21 16,-4 0-21-16,4 0 19 0,0 0-19 0,0 0 20 15,0 0-20-15,0 0 26 0,0 0-26 0,0 0 26 16,0 0-26-16,0 0 7 0,0 0-7 0,0 0 7 15,4-2-7-15,-4 2 10 0,0 0-10 0,0 0 10 0,3-2-10 16,-3 2 3-16,0 0-3 0,0 0 4 0,4-5-4 16,-4 5-59-16,0 0 59 0,0 0-58 0,0 7 58 15,0-7-148-15,0 0 148 0,-9 2-148 0,-7-2 148 0,-8 1-899 16</inkml:trace>
  <inkml:trace contextRef="#ctx0" brushRef="#br0" timeOffset="61329.02">17487 16175 281 0,'0'0'0'0,"0"0"0"0,0 0 0 16,0 0-68-16,0 0 68 0,0 0-68 0,0 0 68 0,0 0-32 16</inkml:trace>
  <inkml:trace contextRef="#ctx0" brushRef="#br0" timeOffset="66056">17480 16119 91 0,'0'0'0'0,"0"0"0"0,0 0 0 0,0 0 118 15,0 0-118-15,0 0 119 0,-19 5-119 0,19-5 99 16,0 0-99-16,-10 2 99 0,1-1-99 0,9-1 83 16,0 0-83-16,-9 2 83 0,2-2-83 0,7 0 80 15,0 0-80-15,-8 4 80 0,-5 1-80 0,13-5 62 16,0 0-62-16,-12 7 63 0,-2 3-63 0,14-10 69 16,0 0-69-16,-8 7 70 0,-3 0-70 0,11-7 70 0,0 0-70 15,-7 5 71-15,4 0-71 0,3-5 60 0,0 0-60 16,3 8 60-16,6 1-60 0,-9-9 86 0,0 0-86 15,19 8 87-15,9 3-87 0,-28-11 85 0,0 0-85 0,31 7 85 16,9-2-85-16,-40-5 42 0,0 0-42 0,44 5 43 16,6-2-43-16,-50-3 25 0,0 0-25 0,60 5 26 15,8-1-26-15,-68-4 51 0,0 0-51 0,71 7 52 16,11 0-52-16,-82-7 24 0,0 0-24 0,99 12 25 16,18 1-25-16,-117-13 11 0,0 0-11 0,111 11 11 15,8-3-11-15,-119-8 30 0,0 0-30 0,113 7 30 16,-1-2-30-16,-112-5 5 0,0 0-5 0,113 2 5 15,2-2-5-15,-115 0 9 0,0 0-9 0,110-2 9 16,-4-3-9-16,-106 5 8 0,0 0-8 0,108-3 9 16,-2 1-9-16,-106 2 15 0,0 0-15 0,99 0 15 15,-3 0-15-15,-96 0 22 0,0 0-22 0,94 3 23 0,-3 2-23 16,-91-5 8-16,0 0-8 0,89 7 8 0,1 4-8 16,-90-11 5-16,0 0-5 0,80 10 5 0,-6 0-5 15,-74-10 7-15,0 0-7 0,76 12 7 0,-1 0-7 0,-75-12 3 16,0 0-3-16,77 12 3 0,-4-2-3 0,-73-10 5 15,0 0-5-15,71 11 5 0,-3-1-5 0,-68-10 7 16,0 0-7-16,65 7 7 0,-1-4-7 0,-64-3 3 16,0 0-3-16,68 4 3 0,4-4-3 0,-72 0 2 15,0 0-2-15,66-2 2 0,0-3-2 0,-66 5 5 16,0 0-5-16,52-2 5 0,-6 0-5 0,-46 2 2 16,0 0-2-16,48-3 2 0,1-1-2 0,-49 4 0 15,0 0 0-15,66-6 0 0,8-5 0 0,-74 11 0 0,0 0 0 16,57-5 0-16,-6 4 0 0,-51 1 0 0,0 0 0 15,48 0 0-15,-1 3 0 0,-47-3-1 0,0 0 1 16,47 2-1-16,2-1 1 0,-49-1-4 0,0 0 4 0,47 0-4 16,2 0 4-16,-49 0-7 0,0 0 7 0,44 0-7 15,-1 0 7-15,-43 0-8 0,0 0 8 0,33-1-8 16,-5-1 8-16,-28 2-4 0,0 0 4 0,26-5-3 16,-3-4 3-16,-23 9-2 0,0 0 2 0,19-10-2 15,-3-2 2-15,-16 12-10 0,0 0 10 0,10-15-10 16,1-3 10-16,-11 18-8 0,0 0 8 0,5-24-8 15,-2-5 8-15,-3 29-15 0,0 0 15 0,2-34-15 16,-2-4 15-16,0 38-4 0,0 0 4 0,-2-42-3 16,-1-5 3-16,3 47-3 0,0 0 3 0,-4-51-3 15,-1-7 3-15,5 58-2 0,0 0 2 0,-3-60-1 16,1-9 1-16,2 69-1 0,0 0 1 0,-4-87-1 0,1-14 1 16,3 101-1-16,0 0 1 0,-4-95 0 0,-1 0 0 15,5 95-1-15,0 0 1 0,-3-84 0 0,1 5 0 0,2 79-1 16,0 0 1-16,-5-64 0 0,1 15 0 0,4 49 2 15,0 0-2-15,-8-43 2 0,1 9-2 0,7 34 2 16,0 0-2-16,-11-35 2 0,1 1-2 0,10 34 2 16,0 0-2-16,-11-31 2 0,-1 4-2 0,12 27 1 15,0 0-1-15,-14-24 2 0,-2 3-2 0,16 21-1 16,0 0 1-16,-22-20-1 0,-1-1 1 0,23 21-2 16,0 0 2-16,-29-17-1 0,-6 3 1 0,35 14-11 15,0 0 11-15,-33-10-10 0,1 2 10 0,32 8-9 0,0 0 9 16,-40-9-9-16,-2 0 9 0,42 9-33 0,0 0 33 15,-45-6-33-15,-5-1 33 0,50 7-2 0,0 0 2 16,-56-9-1-16,-3 1 1 0,59 8-1 0,0 0 1 0,-77-12 0 16,-12-2 0-16,89 14-2 0,0 0 2 0,-89-16-2 15,0 3 2-15,89 13-2 0,0 0 2 0,-90-19-1 16,-3 2 1-16,93 17-1 0,0 0 1 0,-92-16-1 16,5 1 1-16,87 15-1 0,0 0 1 0,-92-17-1 15,-6-4 1-15,98 21-1 0,0 0 1 0,-101-19 0 16,2 2 0-16,99 17-7 0,0 0 7 0,-101-15-7 15,0 3 7-15,101 12-4 0,0 0 4 0,-103-10-3 16,0-1 3-16,103 11 0 0,0 0 0 0,-101-7 1 16,4 2-1-16,97 5 0 0,0 0 0 0,-101-5 0 15,-1-2 0-15,102 7 0 0,0 0 0 0,-101-5 0 16,0-2 0-16,101 7 0 0,0 0 0 0,-104-7 1 0,-2 1-1 16,106 6 0-16,0 0 0 0,-107-6 0 0,-2 3 0 15,109 3 0-15,0 0 0 0,-110-3 0 0,0-3 0 16,110 6 7-16,0 0-7 0,-103-5 7 0,6 2-7 0,97 3 1 15,0 0-1-15,-98-7 1 0,1 2-1 0,97 5 4 16,0 0-4-16,-94-5 4 0,1-2-4 0,93 7 0 16,0 0 0-16,-87-3 1 0,5-4-1 0,82 7 1 15,0 0-1-15,-85-4 2 0,-1 3-2 0,86 1 0 16,0 0 0-16,-80-4 0 0,5 2 0 0,75 2 0 16,0 0 0-16,-69-1 0 0,4-3 0 0,65 4-4 15,0 0 4-15,-66 0-3 0,2 0 3 0,64 0-1 0,0 0 1 16,-58 2 0-16,6 1 0 0,52-3 0 0,0 0 0 15,-31 6 0-15,13-6 0 0,18 0 1 0,0 0-1 16,-17 1 2-16,10 1-2 0,7-2 12 0,0 0-12 0,-6 3 13 16,0 3-13-16,6-6 3 0,0 0-3 0,-2 15 4 15,-2 9-4-15,4-24 7 0,0 0-7 0,4 27 7 16,1 4-7-16,-5-31 3 0,0 0-3 0,7 36 3 16,3 4-3-16,-10-40 5 0,0 0-5 0,11 44 6 15,-1 7-6-15,-10-51 7 0,0 0-7 0,13 57 7 16,-1 5-7-16,-12-62 3 0,0 0-3 0,12 80 3 15,2 14-3-15,-14-94 0 0,0 0 0 0,14 93 1 16,1 5-1-16,-15-98 1 0,0 0-1 0,13 92 2 16,-5 1-2-16,-8-93 0 0,0 0 0 0,9 89 0 15,0-4 0-15,-9-85 0 0,0 0 0 0,9 86 0 16,3-4 0-16,-12-82-2 0,0 0 2 0,5 76-1 16,0-6 1-16,-5-70-10 0,0 0 10 0,5 63-9 0,1-5 9 15,-6-58-9-15,0 0 9 0,1 55-9 0,1-10 9 0,-2-45-4 16,0 0 4-16,2 38-3 0,-2-11 3 0,0-27-3 15,0 0 3-15,0 24-3 0,3-7 3 0,-3-17 0 16,0 0 0-16,0 17 1 0,4-1-1 0,-4-16 4 16,0 0-4-16,5 13 5 0,-3-2-5 0,-2-11 3 15,0 0-3-15,3 8 3 0,1-1-3 0,-4-7 2 16,0 0-2-16,3 3 3 0,2-1-3 0,-5-2 1 16,0 0-1-16,7-2 2 0,0-3-2 0,-7 5 3 15,0 0-3-15,11-5 4 0,1-3-4 0,-12 8 2 16,0 0-2-16,10-6 2 0,1 1-2 0,-11 5 1 0,0 0-1 15,10-3 2-15,-1 1-2 0,-9 2 0 0,0 0 0 16,16-2 0-16,3 2 0 0,-19 0 0 0,0 0 0 0,28 2 0 16,3 2 0-16,-31-4 0 0,0 0 0 0,40 3 1 15,9 0-1-15,-49-3 0 0,0 0 0 0,54 6 1 16,5-1-1-16,-59-5 1 0,0 0-1 0,65 5 1 16,6 2-1-16,-71-7 0 0,0 0 0 0,91 7 1 15,22-1-1-15,-113-6 3 0,0 0-3 0,101 6 3 16,2-1-3-16,-103-5 5 0,0 0-5 0,99 7 5 15,-1-1-5-15,-98-6 14 0,0 0-14 0,95 9 15 16,-2 0-15-16,-93-9 14 0,0 0-14 0,89 12 15 16,-2-2-15-16,-87-10 9 0,0 0-9 0,92 12 9 15,2-2-9-15,-94-10 16 0,0 0-16 0,89 10 17 16,0 1-17-16,-89-11 14 0,0 0-14 0,85 12 15 16,4 0-15-16,-89-12 15 0,0 0-15 0,89 12 16 0,0 1-16 15,-89-13 1-15,0 0-1 0,82 12 2 0,1 0-2 16,-83-12 4-16,0 0-4 0,80 11 5 0,2-1-5 15,-82-10 30-15,0 0-30 0,82 10 30 0,0 0-30 16,-82-10 9-16,0 0-9 0,84 4 9 0,3-8-9 0,-87 4 12 16,0 0-12-16,92-5 13 0,7-5-13 0,-99 10-1 15,0 0 1-15,93-12-1 0,-3-3 1 0,-90 15-1 16,0 0 1-16,87-14-1 0,-1 0 1 0,-86 14-2 16,0 0 2-16,85-10-1 0,-5 0 1 0,-80 10-2 15,0 0 2-15,80-9-1 0,-3 2 1 0,-77 7-1 16,0 0 1-16,75-5-1 0,-4 2 1 0,-71 3 0 0,0 0 0 15,70-4 0-15,-4 1 0 0,-66 3 0 0,0 0 0 16,63-2 0-16,-4 0 0 0,-59 2 0 0,0 0 0 16,46-1 1-16,-6 1-1 0,-40 0 0 0,0 0 0 15,41 0 0-15,1 0 0 0,-42 0-3 0,0 0 3 0,44 0-2 16,3 0 2-16,-47 0-13 0,0 0 13 0,43-2-12 16,-1-2 12-16,-42 4-9 0,0 0 9 0,37-5-8 15,-4-3 8-15,-33 8-16 0,0 0 16 0,31-7-15 16,-1-2 15-16,-30 9-4 0,0 0 4 0,28-6-3 15,-2-5 3-15,-26 11-7 0,0 0 7 0,26-10-7 16,-7-2 7-16,-19 12-8 0,0 0 8 0,19-14-7 16,-6 1 7-16,-13 13-3 0,0 0 3 0,10-18-3 15,-1 0 3-15,-9 18-2 0,0 0 2 0,5-26-2 16,-2-5 2-16,-3 31-5 0,0 0 5 0,2-36-5 16,-4-5 5-16,2 41-2 0,0 0 2 0,-3-43-2 15,-4-1 2-15,7 44-5 0,0 0 5 0,-5-47-5 0,-2-2 5 16,7 49-3-16,0 0 3 0,-7-53-3 0,-2-2 3 15,9 55-2-15,0 0 2 0,-7-59-1 0,4-4 1 0,3 63-10 16,0 0 10-16,-9-82-9 0,4-16 9 0,5 98-8 16,0 0 8-16,-2-94-8 0,4-2 8 0,-2 96-24 15,0 0 24-15,1-92-23 0,5 2 23 0,-6 90-7 16,0 0 7-16,3-80-7 0,1 6 7 0,-4 74-26 16,0 0 26-16,0-67-25 0,-6 9 25 0,6 58-7 15,0 0 7-15,-1-44-6 0,1 9 6 0,0 35-5 16,0 0 5-16,-2-30-4 0,-2 2 4 0,4 28-31 15,0 0 31-15,-3-26-31 0,1 4 31 0,2 22-26 0,0 0 26 16,-3-22-25-16,-4 0 25 0,7 22-33 0,0 0 33 16,-5-17-33-16,1 1 33 0,4 16-49 0,0 0 49 15,-5-12-49-15,-2 0 49 0,7 12-41 0,0 0 41 0,-9-12-41 16,0 4 41-16,9 8-36 0,0 0 36 0,-10-7-36 16,-2 2 36-16,12 5-25 0,0 0 25 0,-16-4-24 15,-3 2 24-15,19 2-17 0,0 0 17 0,-30 0-17 16,-6 2 17-16,36-2-5 0,0 0 5 0,-42 2-5 15,-3-2 5-15,45 0-9 0,0 0 9 0,-51 2-8 16,-5-2 8-16,56 0-8 0,0 0 8 0,-61 5-7 16,-5-4 7-16,66-1-15 0,0 0 15 0,-83 4-14 15,-20-2 14-15,103-2-4 0,0 0 4 0,-100-2-3 16,1-3 3-16,99 5-1 0,0 0 1 0,-106-4 0 16,-2 1 0-16,108 3 0 0,0 0 0 0,-105-4 0 15,1 1 0-15,104 3 0 0,0 0 0 0,-112-3 0 0,-4 1 0 16,116 2 7-16,0 0-7 0,-115-4 8 0,0-1-8 15,115 5 16-15,0 0-16 0,-119-1 17 0,-1-1-17 16,120 2 15-16,0 0-15 0,-115-4 16 0,0 1-16 0,115 3 9 16,0 0-9-16,-115-5 10 0,-2 0-10 0,117 5 45 15,0 0-45-15,-109-5 46 0,2-1-46 0,107 6 36 16,0 0-36-16,-109-3 37 0,1 0-37 0,108 3 9 16,0 0-9-16,-107-6 9 0,6 1-9 0,101 5 38 15,0 0-38-15,-103-3 38 0,2-4-38 0,101 7 10 16,0 0-10-16,-97-5 11 0,3 0-11 0,94 5 30 15,0 0-30-15,-89-5 30 0,4 1-30 0,85 4 5 0,0 0-5 16,-84-1 6-16,2-3-6 0,82 4 26 0,0 0-26 16,-75-2 26-16,7-1-26 0,68 3 12 0,0 0-12 15,-61-3 13-15,2-1-13 0,59 4 5 0,0 0-5 16,-51-3 5-16,1-1-5 0,50 4 8 0,0 0-8 0,-40-5 8 16,7 0-8-16,33 5 3 0,0 0-3 0,-35-5 3 15,4 3-3-15,31 2 5 0,0 0-5 0,-32-5 6 16,3 3-6-16,29 2 7 0,0 0-7 0,-28-1 7 15,2 1-7-15,26 0 14 0,0 0-14 0,-30 1 15 16,0 1-15-16,30-2 14 0,0 0-14 0,-26 5 15 16,2-3-15-16,24-2 4 0,0 0-4 0,-23 3 4 15,2 2-4-15,21-5 3 0,0 0-3 0,-17 6 3 16,-1-3-3-16,18-3 11 0,0 0-11 0,-12 3 11 16,-2-1-11-16,14-2 8 0,0 0-8 0,-10 4 8 15,5-4-8-15,5 0 3 0,0 0-3 0,-9 0 4 16,5 1-4-16,4-1 2 0,0 0-2 0,-3 2 3 0,1-2-3 15,2 0 0-15,0 0 0 0,0 0 0 0,-3 2 0 16,3-2 0-16,0 0 0 0,-4 7 0 0,-1-2 0 0,5-5 0 16,0 0 0-16,-9 15 0 0,-3 6 0 0,12-21 0 15,0 0 0-15,-12 25 0 0,0-1 0 0,12-24 0 16,0 0 0-16,-11 33 1 0,3 3-1 0,8-36 0 16,0 0 0-16,-4 41 0 0,4 3 0 0,0-44 0 15,0 0 0-15,0 50 0 0,9 3 0 0,-9-53-2 16,0 0 2-16,3 57-1 0,1 4 1 0,-4-61-2 15,0 0 2-15,7 83-1 0,0 18 1 0,-7-101 0 16,0 0 0-16,8 91 0 0,5 3 0 0,-13-94-1 0,0 0 1 16,8 91-1-16,5-4 1 0,-13-87-1 0,0 0 1 15,10 84-1-15,0-5 1 0,-10-79 0 0,0 0 0 16,11 75 0-16,-1-3 0 0,-10-72-1 0,0 0 1 0,11 72 0 16,1-2 0-16,-12-70-1 0,0 0 1 0,12 67 0 15,-3-2 0-15,-9-65 0 0,0 0 0 0,9 62 0 16,-4-4 0-16,-5-58 0 0,0 0 0 0,7 39 1 15,-5-11-1-15,-2-28 0 0,0 0 0 0,3 27 0 16,2-3 0-16,-5-24-1 0,0 0 1 0,7 24 0 16,-2-3 0-16,-5-21-3 0,0 0 3 0,7 20-2 15,2-1 2-15,-9-19-2 0,0 0 2 0,5 16-2 16,2-3 2-16,-7-13-10 0,0 0 10 0,6 11-10 16,-1-3 10-16,-5-8-9 0,0 0 9 0,7 7-8 15,1-2 8-15,-8-5-1 0,0 0 1 0,9 4-1 16,5-4 1-16,-14 0 0 0,0 0 0 0,17-2 0 0,4-3 0 15,-21 5 0-15,0 0 0 0,25-5 0 0,4-1 0 16,-29 6 7-16,0 0-7 0,35-5 7 0,7 0-7 16,-42 5 15-16,0 0-15 0,44-3 15 0,3-1-15 0,-47 4 8 15,0 0-8-15,50-1 9 0,8-1-9 0,-58 2 16 16,0 0-16-16,59-2 17 0,9-1-17 0,-68 3 3 16,0 0-3-16,85 1 4 0,13 5-4 0,-98-6 12 15,0 0-12-15,89 6 13 0,-1 1-13 0,-88-7 23 16,0 0-23-16,96 7 24 0,5-2-24 0,-101-5 13 15,0 0-13-15,101 7 13 0,-1-2-13 0,-100-5 10 16,0 0-10-16,104 7 11 0,2 0-11 0,-106-7 10 16,0 0-10-16,105 7 10 0,-2 0-10 0,-103-7 1 0,0 0-1 15,106 7 1-15,0-1-1 0,-106-6 13 0,0 0-13 16,101 11 14-16,-1 2-14 0,-100-13 3 0,0 0-3 16,95 14 4-16,0 2-4 0,-95-16 0 0,0 0 0 0,94 17 1 15,0 0-1-15,-94-17 2 0,0 0-2 0,92 17 2 16,0-2-2-16,-92-15-1 0,0 0 1 0,94 11 0 15,4-5 0-15,-98-6-1 0,0 0 1 0,98 4-1 16,-6-4 1-16,-92 0-1 0,0 0 1 0,97-2-1 16,3-3 1-16,-100 5-4 0,0 0 4 0,101-9-4 15,-2-4 4-15,-99 13 0 0,0 0 0 0,105-16 0 16,3-1 0-16,-108 17 3 0,0 0-3 0,104-17 3 16,1-2-3-16,-105 19 2 0,0 0-2 0,95-19 3 15,-6-1-3-15,-89 20 0 0,0 0 0 0,86-16 1 16,-3 4-1-16,-83 12-8 0,0 0 8 0,73-10-7 0,-5 3 7 15,-68 7-2-15,0 0 2 0,61-7-1 0,-7 1 1 16,-54 6 0-16,0 0 0 0,47 0 0 0,-8 3 0 16,-39-3-4-16,0 0 4 0,31 0-4 0,-5-2 4 15,-26 2-2-15,0 0 2 0,21-1-2 0,-5-1 2 0,-16 2-6 16,0 0 6-16,16-4-5 0,-1 1 5 0,-15 3-8 16,0 0 8-16,11-5-7 0,-1-4 7 0,-10 9-8 15,0 0 8-15,4-10-7 0,1-2 7 0,-5 12-8 16,0 0 8-16,0-15-8 0,-4-6 8 0,4 21-15 15,0 0 15-15,-5-22-15 0,-4-4 15 0,9 26-8 16,0 0 8-16,-8-29-8 0,-1-5 8 0,9 34-9 0,0 0 9 16,-12-35-9-16,0 0 9 0,12 35-1 15,0 0 1-15,-9-42-1 0,0 1 1 0,9 41-1 0,0 0 1 16,-9-43 0-16,2-3 0 0,7 46-2 0,0 0 2 16,-5-49-2-16,0-5 2 0,5 54-2 0,0 0 2 0,-2-58-1 15,2-7 1-15,0 65-5 0,0 0 5 0,0-79-5 16,2-12 5-16,-2 91-1 0,0 0 1 0,5-83 0 15,-1-1 0-15,-4 84 0 0,0 0 0 0,7-78 0 16,3 5 0-16,-10 73-2 0,0 0 2 0,5-70-1 16,1 3 1-16,-6 67-2 0,0 0 2 0,0-53-1 15,-6 12 1-15,6 41-17 0,0 0 17 0,-5-47-16 16,-5 1 16-16,10 46-33 0,0 0 33 0,-9-46-33 16,2 1 33-16,7 45-18 0,0 0 18 0,-9-41-18 15,1 5 18-15,8 36-6 0,0 0 6 0,-11-36-6 16,1 4 6-16,10 32-10 0,0 0 10 0,-11-28-9 15,3 6 9-15,8 22-15 0,0 0 15 0,-9-24-14 0,0 5 14 16,9 19-44-16,0 0 44 0,-10-17-44 0,-1 0 44 16,11 17-37-16,0 0 37 0,-14-14-37 0,0 0 37 15,14 14-40-15,0 0 40 0,-14-12-40 0,0 2 40 0,14 10-35 16,0 0 35-16,-17-8-34 0,-2 2 34 0,19 6-4 16,0 0 4-16,-25-3-3 0,-2 1 3 0,27 2-5 15,0 0 5-15,-35 0-5 0,-9 2 5 0,44-2-7 16,0 0 7-16,-45 2-7 0,-2-1 7 0,47-1 2 15,0 0-2-15,-51 2 2 0,-3-2-2 0,54 0 2 16,0 0-2-16,-59 0 2 0,-2-2-2 0,61 2 2 16,0 0-2-16,-85-1 2 0,-15-1-2 0,100 2 5 15,0 0-5-15,-92-2 6 0,0 2-6 0,92 0 12 0,0 0-12 16,-96-3 13-16,-3 3-13 0,99 0 3 0,0 0-3 16,-98-4 4-16,2 1-4 0,96 3 7 0,0 0-7 0,-97-2 7 15,-1 2-7-15,98 0 22 0,0 0-22 0,-97-3 23 16,1-4-23-16,96 7 6 0,0 0-6 0,-96-5 7 15,0 0-7-15,96 5 9 0,0 0-9 0,-99-5 10 16,-4-1-10-16,103 6 39 0,0 0-39 0,-99-3 39 16,3 1-39-16,96 2 1 0,0 0-1 0,-99-1 2 15,-2-3-2-15,101 4 14 0,0 0-14 0,-93-5 15 16,8 0-15-16,85 5 9 0,0 0-9 0,-85-7 9 16,1 0-9-16,84 7 8 0,0 0-8 0,-82-8 9 15,-2-3-9-15,84 11 15 0,0 0-15 0,-80-8 15 16,2 1-15-16,78 7 14 0,0 0-14 0,-80-5 15 15,3 3-15-15,77 2 4 0,0 0-4 0,-85 0 4 0,-1 0-4 16,86 0 3-16,0 0-3 0,-80 5 3 0,2 2-3 16,78-7 5-16,0 0-5 0,-80 7 6 0,1 2-6 15,79-9 6-15,0 0-6 0,-76 8 7 0,-3-1-7 0,79-7 14 16,0 0-14-16,-73 9 15 0,3-6-15 0,70-3 14 16,0 0-14-16,-62 3 15 0,6 1-15 0,56-4 15 15,0 0-15-15,-57 2 16 0,-1-1-16 0,58-1 9 16,0 0-9-16,-42 0 10 0,13 0-10 0,29 0 4 15,0 0-4-15,-30 0 4 0,0 0-4 0,30 0 0 16,0 0 0-16,-28 0 0 0,6-1 0 0,22 1-77 16,0 0 77-16,-26 0-76 0,5-2 76 0,21 2-146 15,0 0 146-15,-45-2-1326 0,90 4 1326 0</inkml:trace>
  <inkml:trace contextRef="#ctx0" brushRef="#br0" timeOffset="99161.16">25562 13652 975 0,'0'0'0'16,"0"0"0"-16,-12-17 0 0,12 17 79 0,0 0-79 15,-9-9 80-15,-1-1-80 0,10 10 66 0,0 0-66 0,-11-17 66 16,-1-4-66-16,12 21 2 0,0 0-2 0,-12-25 2 16,0-5-2-16,12 30-8 0,0 0 8 0,-14-27-7 15,0-2 7-15,14 29 0 0,0 0 0 0,-18-26 0 16,-3 2 0-16,21 24 52 0,0 0-52 0,-24-22 52 15,-6 3-52-15,30 19 10 0,0 0-10 0,-36-14 10 16,-6 4-10-16,42 10 16 0,0 0-16 0,-42-3 17 16,-7 6-17-16,49-3 17 0,0 0-17 0,-48 10 17 15,-5 8-17-15,53-18 13 0,0 0-13 0,-54 22 14 16,-7 7-14-16,61-29 26 0,0 0-26 0,-73 44 26 16,-12 15-26-16,85-59 37 0,0 0-37 0,-80 60 37 15,-2 3-37-15,82-63 21 0,0 0-21 0,-75 70 21 0,5 6-21 16,70-76 47-16,0 0-47 0,-66 77 47 0,5 2-47 15,61-79 34-15,0 0-34 0,-59 80 34 0,3 4-34 16,56-84 8-16,0 0-8 0,-54 91 9 0,7 6-9 0,47-97 3 16,0 0-3-16,-42 95 3 0,4 1-3 0,38-96 18 15,0 0-18-15,-35 96 19 0,2-2-19 0,33-94 2 16,0 0-2-16,-26 92 3 0,5-1-3 0,21-91 2 16,0 0-2-16,-21 91 2 0,2 0-2 0,19-91 5 15,0 0-5-15,-16 90 6 0,-1 3-6 0,17-93 21 16,0 0-21-16,-18 89 21 0,1 2-21 0,17-91 2 15,0 0-2-15,-16 92 3 0,-5 3-3 0,21-95 3 16,0 0-3-16,-17 94 3 0,0 0-3 0,17-94 5 16,0 0-5-16,-9 89 6 0,5 0-6 0,4-89 6 0,0 0-6 15,7 88 7-15,7-4-7 0,-14-84 3 0,0 0-3 0,21 80 3 16,5-3-3-16,-26-77 12 0,0 0-12 0,32 81 12 16,4-1-12-16,-36-80 32 0,0 0-32 0,35 79 33 15,3-4-33-15,-38-75 4 0,0 0-4 0,40 67 5 16,1-9-5-16,-41-58 18 0,0 0-18 0,47 54 18 15,3-8-18-15,-50-46 8 0,0 0-8 0,56 44 9 16,5-4-9-16,-61-40 9 0,0 0-9 0,57 34 9 16,3-7-9-16,-60-27 8 0,0 0-8 0,59 24 8 15,0-6-8-15,-59-18 8 0,0 0-8 0,64 8 8 16,4-6-8-16,-68-2 8 0,0 0-8 0,68-7 8 16,2-10-8-16,-70 17 8 0,0 0-8 0,66-29 8 15,-1-14-8-15,-65 43 3 0,0 0-3 0,66-52 4 16,2-9-4-16,-68 61 6 0,0 0-6 0,66-69 6 0,0-10-6 15,-66 79 3-15,0 0-3 0,58-82 3 0,-3-7-3 16,-55 89 1-16,0 0-1 0,46-86 2 0,-3 1-2 16,-43 85 4-16,0 0-4 0,42-93 5 0,-4-3-5 0,-38 96 6 15,0 0-6-15,37-90 6 0,0-1-6 0,-37 91 7 16,0 0-7-16,38-93 8 0,4 1-8 0,-42 92 3 16,0 0-3-16,40-96 4 0,2-4-4 0,-42 100 6 15,0 0-6-15,36-97 6 0,-1-1-6 0,-35 98 3 16,0 0-3-16,30-99 3 0,-1-1-3 0,-29 100 5 15,0 0-5-15,21-99 5 0,-3-2-5 0,-18 101 7 16,0 0-7-16,10-103 7 0,-5 0-7 0,-5 103 3 16,0 0-3-16,-1-99 3 0,-8 1-3 0,9 98 12 0,0 0-12 15,-12-99 12-15,-4 0-12 0,16 99 8 0,0 0-8 16,-24-100 8-16,-6 3-8 0,30 97 3 0,0 0-3 0,-44-96 4 16,-6 3-4-16,50 93 6 0,0 0-6 0,-59-94 7 15,-9 3-7-15,68 91 3 0,0 0-3 0,-70-89 3 16,-5 5-3-16,75 84-3 0,0 0 3 0,-87-77-3 15,-9 5 3-15,96 72-111 0,0 0 111 0,-129-46-110 16,-26 19 110-16,155 27-147 0,0 0 147 0,-212 6-147 16,-46 29 147-16,-213 6-1301 0</inkml:trace>
  <inkml:trace contextRef="#ctx0" brushRef="#br0" timeOffset="100497.94">26724 15858 281 0,'0'0'0'0,"0"0"0"16,0 0 0-16,0 0 49 0,0 0-49 0,0 0 50 15,0 0-50-15,0 0 82 0,0 0-82 0,0 0 82 16,0 0-82-16,0 0 69 0,0 0-69 0,0 0 70 16,0 0-70-16,0 0 76 0,0 0-76 0,0 0 76 15,0 0-76-15,0 0 90 0,0 0-90 0,0 0 90 16,0 0-90-16,0 0 82 0,0 0-82 0,0 0 82 16,0 0-82-16,0 0 92 0,0 0-92 0,0 0 93 15,0 0-93-15,0 0 72 0,0 0-72 0,0 0 72 16,0 0-72-16,0 0 62 0,0 0-62 0,0 0 63 15,44 0-63-15,-44 0 42 0,0 0-42 0,40-1 42 16,10-1-42-16,-50 2 41 0,0 0-41 0,56-2 42 0,8-1-42 16,-64 3 45-16,0 0-45 0,68 0 46 0,4 0-46 15,-72 0 18-15,0 0-18 0,101 3 18 0,19 2-18 16,-120-5 22-16,0 0-22 0,111 9 22 0,3 1-22 0,-114-10 24 16,0 0-24-16,115 11 25 0,0-3-25 0,-115-8 37 15,0 0-37-15,115 9 38 0,0-1-38 0,-115-8 12 16,0 0-12-16,120 4 13 0,2-4-13 0,-122 0 22 15,0 0-22-15,118 1 22 0,1 1-22 0,-119-2 8 16,0 0-8-16,123 2 8 0,3 1-8 0,-126-3 16 16,0 0-16-16,120 7 17 0,-3 3-17 0,-117-10 8 15,0 0-8-15,122 7 8 0,1 0-8 0,-123-7 3 16,0 0-3-16,124 10 4 0,0 2-4 0,-124-12 3 0,0 0-3 16,125 12 3-16,1-1-3 0,-126-11 0 0,0 0 0 0,125 12 0 15,0-2 0-15,-125-10-9 0,0 0 9 16,122 5-9-16,0-5 9 0,-122 0-5 0,0 0 5 0,121 2-4 15,-1-2 4-15,-120 0-33 0,0 0 33 0,113-2-33 16,-5-1 33-16,-108 3-1 0,0 0 1 0,103-6-1 16,-7 1 1-16,-96 5-6 0,0 0 6 0,92-5-5 15,-5-2 5-15,-87 7-4 0,0 0 4 0,78-5-3 16,-8 0 3-16,-70 5-2 0,0 0 2 0,65-3-2 16,-8-1 2-16,-57 4-2 0,0 0 2 0,51 0-1 15,-8 0 1-15,-43 0 0 0,0 0 0 0,30 2 0 16,-11 0 0-16,-19-2-1 0,0 0 1 0,21 1 0 15,0-1 0-15,-21 0 1 0,0 0-1 0,21 2 2 16,0 0-2-16,-21-2 5 0,0 0-5 0,22 1 6 16,3 1-6-16,-25-2 8 0,0 0-8 0,22 2 8 0,1-2-8 15,-23 0 1-15,0 0-1 0,17 0 1 0,-3 0-1 16,-14 0-5-16,0 0 5 0,11 0-5 0,-6 2 5 0,-5-2-57 16,0 0 57-16,3 1-56 0,-1 1 56 0,-2-2-136 15,0 0 136-15,0 0-135 0,-7 3 135 0,7-3-174 16,0 0 174-16,-24 0-174 0,-14-1 174 0,-25-1-955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13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5273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6338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540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13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13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13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sv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sv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8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5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7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png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62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7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70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9.wmf"/><Relationship Id="rId4" Type="http://schemas.openxmlformats.org/officeDocument/2006/relationships/image" Target="../media/image71.svg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svg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77.png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svg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75.png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80.svg"/><Relationship Id="rId4" Type="http://schemas.openxmlformats.org/officeDocument/2006/relationships/image" Target="../media/image53.emf"/><Relationship Id="rId9" Type="http://schemas.openxmlformats.org/officeDocument/2006/relationships/image" Target="../media/image79.png"/><Relationship Id="rId1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7.wmf"/><Relationship Id="rId7" Type="http://schemas.openxmlformats.org/officeDocument/2006/relationships/image" Target="../media/image80.svg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png"/><Relationship Id="rId11" Type="http://schemas.openxmlformats.org/officeDocument/2006/relationships/image" Target="../media/image82.wmf"/><Relationship Id="rId5" Type="http://schemas.openxmlformats.org/officeDocument/2006/relationships/image" Target="../media/image78.svg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86.wmf"/><Relationship Id="rId4" Type="http://schemas.openxmlformats.org/officeDocument/2006/relationships/image" Target="../media/image77.png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svg"/><Relationship Id="rId3" Type="http://schemas.openxmlformats.org/officeDocument/2006/relationships/image" Target="../media/image89.png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0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svg"/><Relationship Id="rId7" Type="http://schemas.openxmlformats.org/officeDocument/2006/relationships/image" Target="../media/image97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5" Type="http://schemas.openxmlformats.org/officeDocument/2006/relationships/image" Target="../media/image96.svg"/><Relationship Id="rId4" Type="http://schemas.openxmlformats.org/officeDocument/2006/relationships/image" Target="../media/image9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4.svg"/><Relationship Id="rId7" Type="http://schemas.openxmlformats.org/officeDocument/2006/relationships/customXml" Target="../ink/ink2.xm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svg"/><Relationship Id="rId4" Type="http://schemas.openxmlformats.org/officeDocument/2006/relationships/image" Target="../media/image9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9.png"/><Relationship Id="rId18" Type="http://schemas.openxmlformats.org/officeDocument/2006/relationships/image" Target="../media/image104.wmf"/><Relationship Id="rId3" Type="http://schemas.openxmlformats.org/officeDocument/2006/relationships/image" Target="../media/image98.pn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08.svg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12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11" Type="http://schemas.openxmlformats.org/officeDocument/2006/relationships/image" Target="../media/image107.png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06.svg"/><Relationship Id="rId19" Type="http://schemas.openxmlformats.org/officeDocument/2006/relationships/customXml" Target="../ink/ink3.xml"/><Relationship Id="rId4" Type="http://schemas.openxmlformats.org/officeDocument/2006/relationships/image" Target="../media/image99.svg"/><Relationship Id="rId9" Type="http://schemas.openxmlformats.org/officeDocument/2006/relationships/image" Target="../media/image105.png"/><Relationship Id="rId14" Type="http://schemas.openxmlformats.org/officeDocument/2006/relationships/image" Target="../media/image110.sv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4.svg"/><Relationship Id="rId5" Type="http://schemas.openxmlformats.org/officeDocument/2006/relationships/image" Target="../media/image113.png"/><Relationship Id="rId10" Type="http://schemas.openxmlformats.org/officeDocument/2006/relationships/image" Target="../media/image117.png"/><Relationship Id="rId4" Type="http://schemas.openxmlformats.org/officeDocument/2006/relationships/image" Target="../media/image111.wmf"/><Relationship Id="rId9" Type="http://schemas.openxmlformats.org/officeDocument/2006/relationships/customXml" Target="../ink/ink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svg"/><Relationship Id="rId18" Type="http://schemas.openxmlformats.org/officeDocument/2006/relationships/image" Target="../media/image132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5.wmf"/><Relationship Id="rId7" Type="http://schemas.openxmlformats.org/officeDocument/2006/relationships/image" Target="../media/image121.svg"/><Relationship Id="rId12" Type="http://schemas.openxmlformats.org/officeDocument/2006/relationships/image" Target="../media/image126.png"/><Relationship Id="rId17" Type="http://schemas.openxmlformats.org/officeDocument/2006/relationships/image" Target="../media/image131.sv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png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0.png"/><Relationship Id="rId11" Type="http://schemas.openxmlformats.org/officeDocument/2006/relationships/image" Target="../media/image125.svg"/><Relationship Id="rId5" Type="http://schemas.openxmlformats.org/officeDocument/2006/relationships/image" Target="../media/image119.svg"/><Relationship Id="rId15" Type="http://schemas.openxmlformats.org/officeDocument/2006/relationships/image" Target="../media/image129.svg"/><Relationship Id="rId23" Type="http://schemas.openxmlformats.org/officeDocument/2006/relationships/image" Target="../media/image116.wmf"/><Relationship Id="rId10" Type="http://schemas.openxmlformats.org/officeDocument/2006/relationships/image" Target="../media/image124.png"/><Relationship Id="rId19" Type="http://schemas.openxmlformats.org/officeDocument/2006/relationships/image" Target="../media/image133.svg"/><Relationship Id="rId4" Type="http://schemas.openxmlformats.org/officeDocument/2006/relationships/image" Target="../media/image118.png"/><Relationship Id="rId9" Type="http://schemas.openxmlformats.org/officeDocument/2006/relationships/image" Target="../media/image123.svg"/><Relationship Id="rId14" Type="http://schemas.openxmlformats.org/officeDocument/2006/relationships/image" Target="../media/image128.png"/><Relationship Id="rId22" Type="http://schemas.openxmlformats.org/officeDocument/2006/relationships/oleObject" Target="../embeddings/oleObject7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svg"/><Relationship Id="rId5" Type="http://schemas.openxmlformats.org/officeDocument/2006/relationships/image" Target="../media/image95.png"/><Relationship Id="rId10" Type="http://schemas.openxmlformats.org/officeDocument/2006/relationships/image" Target="../media/image136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7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152.svg"/><Relationship Id="rId26" Type="http://schemas.openxmlformats.org/officeDocument/2006/relationships/image" Target="../media/image143.wmf"/><Relationship Id="rId3" Type="http://schemas.openxmlformats.org/officeDocument/2006/relationships/image" Target="../media/image145.png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50.svg"/><Relationship Id="rId17" Type="http://schemas.openxmlformats.org/officeDocument/2006/relationships/image" Target="../media/image151.png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40.wmf"/><Relationship Id="rId29" Type="http://schemas.openxmlformats.org/officeDocument/2006/relationships/image" Target="../media/image107.pn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7.wmf"/><Relationship Id="rId11" Type="http://schemas.openxmlformats.org/officeDocument/2006/relationships/image" Target="../media/image149.png"/><Relationship Id="rId24" Type="http://schemas.openxmlformats.org/officeDocument/2006/relationships/image" Target="../media/image142.wmf"/><Relationship Id="rId32" Type="http://schemas.openxmlformats.org/officeDocument/2006/relationships/image" Target="../media/image106.svg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144.wmf"/><Relationship Id="rId10" Type="http://schemas.openxmlformats.org/officeDocument/2006/relationships/image" Target="../media/image148.svg"/><Relationship Id="rId19" Type="http://schemas.openxmlformats.org/officeDocument/2006/relationships/oleObject" Target="../embeddings/oleObject79.bin"/><Relationship Id="rId31" Type="http://schemas.openxmlformats.org/officeDocument/2006/relationships/image" Target="../media/image105.png"/><Relationship Id="rId4" Type="http://schemas.openxmlformats.org/officeDocument/2006/relationships/image" Target="../media/image146.svg"/><Relationship Id="rId9" Type="http://schemas.openxmlformats.org/officeDocument/2006/relationships/image" Target="../media/image147.png"/><Relationship Id="rId14" Type="http://schemas.openxmlformats.org/officeDocument/2006/relationships/image" Target="../media/image115.wmf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108.sv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5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svg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58.wmf"/><Relationship Id="rId3" Type="http://schemas.openxmlformats.org/officeDocument/2006/relationships/image" Target="../media/image160.png"/><Relationship Id="rId21" Type="http://schemas.openxmlformats.org/officeDocument/2006/relationships/image" Target="../media/image132.png"/><Relationship Id="rId7" Type="http://schemas.openxmlformats.org/officeDocument/2006/relationships/image" Target="../media/image164.png"/><Relationship Id="rId12" Type="http://schemas.openxmlformats.org/officeDocument/2006/relationships/image" Target="../media/image169.svg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3.svg"/><Relationship Id="rId11" Type="http://schemas.openxmlformats.org/officeDocument/2006/relationships/image" Target="../media/image168.png"/><Relationship Id="rId5" Type="http://schemas.openxmlformats.org/officeDocument/2006/relationships/image" Target="../media/image162.png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167.svg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161.svg"/><Relationship Id="rId9" Type="http://schemas.openxmlformats.org/officeDocument/2006/relationships/image" Target="../media/image166.png"/><Relationship Id="rId14" Type="http://schemas.openxmlformats.org/officeDocument/2006/relationships/image" Target="../media/image156.wmf"/><Relationship Id="rId22" Type="http://schemas.openxmlformats.org/officeDocument/2006/relationships/image" Target="../media/image170.sv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95.bin"/><Relationship Id="rId3" Type="http://schemas.openxmlformats.org/officeDocument/2006/relationships/image" Target="../media/image176.png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73.wmf"/><Relationship Id="rId4" Type="http://schemas.openxmlformats.org/officeDocument/2006/relationships/image" Target="../media/image177.svg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7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79.wmf"/><Relationship Id="rId5" Type="http://schemas.openxmlformats.org/officeDocument/2006/relationships/image" Target="../media/image185.svg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83.wmf"/><Relationship Id="rId4" Type="http://schemas.openxmlformats.org/officeDocument/2006/relationships/image" Target="../media/image184.png"/><Relationship Id="rId9" Type="http://schemas.openxmlformats.org/officeDocument/2006/relationships/image" Target="../media/image187.svg"/><Relationship Id="rId14" Type="http://schemas.openxmlformats.org/officeDocument/2006/relationships/oleObject" Target="../embeddings/oleObject9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svg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90.wmf"/><Relationship Id="rId26" Type="http://schemas.openxmlformats.org/officeDocument/2006/relationships/image" Target="../media/image194.wmf"/><Relationship Id="rId3" Type="http://schemas.openxmlformats.org/officeDocument/2006/relationships/image" Target="../media/image196.png"/><Relationship Id="rId21" Type="http://schemas.openxmlformats.org/officeDocument/2006/relationships/oleObject" Target="../embeddings/oleObject106.bin"/><Relationship Id="rId7" Type="http://schemas.openxmlformats.org/officeDocument/2006/relationships/image" Target="../media/image200.png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5.svg"/><Relationship Id="rId20" Type="http://schemas.openxmlformats.org/officeDocument/2006/relationships/image" Target="../media/image191.wmf"/><Relationship Id="rId29" Type="http://schemas.openxmlformats.org/officeDocument/2006/relationships/image" Target="../media/image206.png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9.svg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93.wmf"/><Relationship Id="rId32" Type="http://schemas.openxmlformats.org/officeDocument/2006/relationships/image" Target="../media/image208.png"/><Relationship Id="rId5" Type="http://schemas.openxmlformats.org/officeDocument/2006/relationships/image" Target="../media/image198.png"/><Relationship Id="rId15" Type="http://schemas.openxmlformats.org/officeDocument/2006/relationships/image" Target="../media/image204.png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95.wmf"/><Relationship Id="rId10" Type="http://schemas.openxmlformats.org/officeDocument/2006/relationships/image" Target="../media/image203.svg"/><Relationship Id="rId19" Type="http://schemas.openxmlformats.org/officeDocument/2006/relationships/oleObject" Target="../embeddings/oleObject105.bin"/><Relationship Id="rId31" Type="http://schemas.openxmlformats.org/officeDocument/2006/relationships/customXml" Target="../ink/ink5.xml"/><Relationship Id="rId4" Type="http://schemas.openxmlformats.org/officeDocument/2006/relationships/image" Target="../media/image197.svg"/><Relationship Id="rId9" Type="http://schemas.openxmlformats.org/officeDocument/2006/relationships/image" Target="../media/image202.png"/><Relationship Id="rId14" Type="http://schemas.openxmlformats.org/officeDocument/2006/relationships/image" Target="../media/image189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207.sv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svg"/><Relationship Id="rId13" Type="http://schemas.openxmlformats.org/officeDocument/2006/relationships/image" Target="../media/image220.png"/><Relationship Id="rId18" Type="http://schemas.openxmlformats.org/officeDocument/2006/relationships/image" Target="../media/image175.wmf"/><Relationship Id="rId3" Type="http://schemas.openxmlformats.org/officeDocument/2006/relationships/image" Target="../media/image210.png"/><Relationship Id="rId7" Type="http://schemas.openxmlformats.org/officeDocument/2006/relationships/image" Target="../media/image214.png"/><Relationship Id="rId12" Type="http://schemas.openxmlformats.org/officeDocument/2006/relationships/image" Target="../media/image219.svg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9.wmf"/><Relationship Id="rId20" Type="http://schemas.openxmlformats.org/officeDocument/2006/relationships/image" Target="../media/image222.png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3.svg"/><Relationship Id="rId11" Type="http://schemas.openxmlformats.org/officeDocument/2006/relationships/image" Target="../media/image218.png"/><Relationship Id="rId5" Type="http://schemas.openxmlformats.org/officeDocument/2006/relationships/image" Target="../media/image212.png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217.svg"/><Relationship Id="rId19" Type="http://schemas.openxmlformats.org/officeDocument/2006/relationships/customXml" Target="../ink/ink6.xml"/><Relationship Id="rId4" Type="http://schemas.openxmlformats.org/officeDocument/2006/relationships/image" Target="../media/image211.svg"/><Relationship Id="rId9" Type="http://schemas.openxmlformats.org/officeDocument/2006/relationships/image" Target="../media/image216.png"/><Relationship Id="rId14" Type="http://schemas.openxmlformats.org/officeDocument/2006/relationships/image" Target="../media/image221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sv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svg"/><Relationship Id="rId4" Type="http://schemas.openxmlformats.org/officeDocument/2006/relationships/image" Target="../media/image1.wmf"/><Relationship Id="rId9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svg"/><Relationship Id="rId13" Type="http://schemas.openxmlformats.org/officeDocument/2006/relationships/image" Target="../media/image234.png"/><Relationship Id="rId18" Type="http://schemas.openxmlformats.org/officeDocument/2006/relationships/image" Target="../media/image223.wmf"/><Relationship Id="rId3" Type="http://schemas.openxmlformats.org/officeDocument/2006/relationships/image" Target="../media/image224.png"/><Relationship Id="rId7" Type="http://schemas.openxmlformats.org/officeDocument/2006/relationships/image" Target="../media/image228.png"/><Relationship Id="rId12" Type="http://schemas.openxmlformats.org/officeDocument/2006/relationships/image" Target="../media/image233.svg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236.png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7.svg"/><Relationship Id="rId11" Type="http://schemas.openxmlformats.org/officeDocument/2006/relationships/image" Target="../media/image232.png"/><Relationship Id="rId5" Type="http://schemas.openxmlformats.org/officeDocument/2006/relationships/image" Target="../media/image226.png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231.svg"/><Relationship Id="rId19" Type="http://schemas.openxmlformats.org/officeDocument/2006/relationships/customXml" Target="../ink/ink7.xml"/><Relationship Id="rId4" Type="http://schemas.openxmlformats.org/officeDocument/2006/relationships/image" Target="../media/image225.svg"/><Relationship Id="rId9" Type="http://schemas.openxmlformats.org/officeDocument/2006/relationships/image" Target="../media/image230.png"/><Relationship Id="rId14" Type="http://schemas.openxmlformats.org/officeDocument/2006/relationships/image" Target="../media/image235.sv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91.bin"/><Relationship Id="rId18" Type="http://schemas.openxmlformats.org/officeDocument/2006/relationships/customXml" Target="../ink/ink8.xml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73.wmf"/><Relationship Id="rId17" Type="http://schemas.openxmlformats.org/officeDocument/2006/relationships/image" Target="../media/image2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239.wmf"/><Relationship Id="rId19" Type="http://schemas.openxmlformats.org/officeDocument/2006/relationships/image" Target="../media/image241.png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7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24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250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247.wmf"/><Relationship Id="rId17" Type="http://schemas.openxmlformats.org/officeDocument/2006/relationships/customXml" Target="../ink/ink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246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24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246.w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257.png"/><Relationship Id="rId21" Type="http://schemas.openxmlformats.org/officeDocument/2006/relationships/image" Target="../media/image259.png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2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20" Type="http://schemas.openxmlformats.org/officeDocument/2006/relationships/customXml" Target="../ink/ink10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51.wmf"/><Relationship Id="rId11" Type="http://schemas.openxmlformats.org/officeDocument/2006/relationships/image" Target="../media/image253.wmf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254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256.wmf"/><Relationship Id="rId4" Type="http://schemas.openxmlformats.org/officeDocument/2006/relationships/image" Target="../media/image258.svg"/><Relationship Id="rId9" Type="http://schemas.openxmlformats.org/officeDocument/2006/relationships/image" Target="../media/image252.wmf"/><Relationship Id="rId14" Type="http://schemas.openxmlformats.org/officeDocument/2006/relationships/oleObject" Target="../embeddings/oleObject13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133.bin"/><Relationship Id="rId7" Type="http://schemas.openxmlformats.org/officeDocument/2006/relationships/image" Target="../media/image2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263.png"/><Relationship Id="rId4" Type="http://schemas.openxmlformats.org/officeDocument/2006/relationships/image" Target="../media/image260.wmf"/><Relationship Id="rId9" Type="http://schemas.openxmlformats.org/officeDocument/2006/relationships/customXml" Target="../ink/ink1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66.e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268.wmf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13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3" Type="http://schemas.openxmlformats.org/officeDocument/2006/relationships/oleObject" Target="../embeddings/oleObject139.bin"/><Relationship Id="rId7" Type="http://schemas.openxmlformats.org/officeDocument/2006/relationships/image" Target="../media/image47.png"/><Relationship Id="rId12" Type="http://schemas.openxmlformats.org/officeDocument/2006/relationships/image" Target="../media/image2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70.svg"/><Relationship Id="rId11" Type="http://schemas.openxmlformats.org/officeDocument/2006/relationships/oleObject" Target="../embeddings/oleObject141.bin"/><Relationship Id="rId5" Type="http://schemas.openxmlformats.org/officeDocument/2006/relationships/image" Target="../media/image23.png"/><Relationship Id="rId10" Type="http://schemas.openxmlformats.org/officeDocument/2006/relationships/image" Target="../media/image269.wmf"/><Relationship Id="rId4" Type="http://schemas.openxmlformats.org/officeDocument/2006/relationships/image" Target="../media/image265.emf"/><Relationship Id="rId9" Type="http://schemas.openxmlformats.org/officeDocument/2006/relationships/oleObject" Target="../embeddings/oleObject14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7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13" Type="http://schemas.openxmlformats.org/officeDocument/2006/relationships/image" Target="../media/image25.png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1.png"/><Relationship Id="rId12" Type="http://schemas.openxmlformats.org/officeDocument/2006/relationships/image" Target="../media/image24.svg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sv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svg"/><Relationship Id="rId11" Type="http://schemas.openxmlformats.org/officeDocument/2006/relationships/image" Target="../media/image23.png"/><Relationship Id="rId5" Type="http://schemas.openxmlformats.org/officeDocument/2006/relationships/image" Target="../media/image19.png"/><Relationship Id="rId15" Type="http://schemas.openxmlformats.org/officeDocument/2006/relationships/image" Target="../media/image27.png"/><Relationship Id="rId10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w frequency disturbances: offset and flicker noise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1A5006A-FADA-486A-90B7-30FFA8CEE662}"/>
              </a:ext>
            </a:extLst>
          </p:cNvPr>
          <p:cNvSpPr txBox="1"/>
          <p:nvPr/>
        </p:nvSpPr>
        <p:spPr>
          <a:xfrm>
            <a:off x="1291770" y="1320801"/>
            <a:ext cx="928914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ffset strongly affects the accuracy of most sensor interfaces and their detection lim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the quantity estimation require integration operations, such as dead reckoning (position from acceleration or speed), the offset result in a drift of the final quantity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licker noise, with its power accumulation at low frequency, make the problem worse, reducing resolution. 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708571C-6214-4E84-8710-39732340C8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FAE699-DB47-42A5-8CFA-8909C6C69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1F18BFB-EBDE-4784-B85E-3F3341230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76AB631-7506-4F5C-B6D6-93B84CB07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83708"/>
              </p:ext>
            </p:extLst>
          </p:nvPr>
        </p:nvGraphicFramePr>
        <p:xfrm>
          <a:off x="868363" y="1327570"/>
          <a:ext cx="7783824" cy="115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3" imgW="3086100" imgH="457200" progId="Equation.DSMT4">
                  <p:embed/>
                </p:oleObj>
              </mc:Choice>
              <mc:Fallback>
                <p:oleObj name="Equation" r:id="rId3" imgW="3086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327570"/>
                        <a:ext cx="7783824" cy="1153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AD33F69-04D9-406E-9A41-9B511FE93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5028"/>
              </p:ext>
            </p:extLst>
          </p:nvPr>
        </p:nvGraphicFramePr>
        <p:xfrm>
          <a:off x="868363" y="2780777"/>
          <a:ext cx="10707414" cy="144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5" imgW="4889160" imgH="660240" progId="Equation.DSMT4">
                  <p:embed/>
                </p:oleObj>
              </mc:Choice>
              <mc:Fallback>
                <p:oleObj name="Equation" r:id="rId5" imgW="4889160" imgH="660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76AB631-7506-4F5C-B6D6-93B84CB07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780777"/>
                        <a:ext cx="10707414" cy="1445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5B8CFC7-A519-4D9E-A3DD-684660371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76574"/>
              </p:ext>
            </p:extLst>
          </p:nvPr>
        </p:nvGraphicFramePr>
        <p:xfrm>
          <a:off x="868363" y="4454525"/>
          <a:ext cx="10263187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7" imgW="4686120" imgH="660240" progId="Equation.DSMT4">
                  <p:embed/>
                </p:oleObj>
              </mc:Choice>
              <mc:Fallback>
                <p:oleObj name="Equation" r:id="rId7" imgW="4686120" imgH="660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AD33F69-04D9-406E-9A41-9B511FE93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454525"/>
                        <a:ext cx="10263187" cy="1446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BD95FB40-2277-4A57-AA7F-00BEBF6D31C1}"/>
              </a:ext>
            </a:extLst>
          </p:cNvPr>
          <p:cNvSpPr txBox="1"/>
          <p:nvPr/>
        </p:nvSpPr>
        <p:spPr>
          <a:xfrm>
            <a:off x="3632879" y="5530430"/>
            <a:ext cx="101983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1E7B792-3EEC-4697-9701-2868B12CABA4}"/>
              </a:ext>
            </a:extLst>
          </p:cNvPr>
          <p:cNvSpPr txBox="1"/>
          <p:nvPr/>
        </p:nvSpPr>
        <p:spPr>
          <a:xfrm>
            <a:off x="7382214" y="5530430"/>
            <a:ext cx="101983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6D03C89E-6DDD-4336-A754-BD19226C1CAD}"/>
              </a:ext>
            </a:extLst>
          </p:cNvPr>
          <p:cNvCxnSpPr>
            <a:cxnSpLocks/>
          </p:cNvCxnSpPr>
          <p:nvPr/>
        </p:nvCxnSpPr>
        <p:spPr>
          <a:xfrm>
            <a:off x="2551868" y="5552241"/>
            <a:ext cx="261922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2D025E12-587B-417E-B0CF-D72DC04A550C}"/>
              </a:ext>
            </a:extLst>
          </p:cNvPr>
          <p:cNvCxnSpPr>
            <a:cxnSpLocks/>
          </p:cNvCxnSpPr>
          <p:nvPr/>
        </p:nvCxnSpPr>
        <p:spPr>
          <a:xfrm>
            <a:off x="6495393" y="5527954"/>
            <a:ext cx="215679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20235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02942B3-4B76-4752-9F66-0BBAB89A2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4C3B9A7-F4FA-4818-964D-F73AED443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3B984233-2A45-48AE-8712-1C385F003E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1988"/>
          </a:xfrm>
        </p:spPr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C8307CF-0AA7-48FE-AE67-FC40DD96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29919"/>
              </p:ext>
            </p:extLst>
          </p:nvPr>
        </p:nvGraphicFramePr>
        <p:xfrm>
          <a:off x="2829583" y="954438"/>
          <a:ext cx="5595983" cy="11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6" name="Equation" r:id="rId3" imgW="2032000" imgH="431800" progId="Equation.DSMT4">
                  <p:embed/>
                </p:oleObj>
              </mc:Choice>
              <mc:Fallback>
                <p:oleObj name="Equation" r:id="rId3" imgW="2032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583" y="954438"/>
                        <a:ext cx="5595983" cy="118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0BE304B-6DAE-4DE1-A639-87FE10746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16599"/>
              </p:ext>
            </p:extLst>
          </p:nvPr>
        </p:nvGraphicFramePr>
        <p:xfrm>
          <a:off x="1988344" y="2151195"/>
          <a:ext cx="82153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7" name="Equation" r:id="rId5" imgW="3162240" imgH="507960" progId="Equation.DSMT4">
                  <p:embed/>
                </p:oleObj>
              </mc:Choice>
              <mc:Fallback>
                <p:oleObj name="Equation" r:id="rId5" imgW="31622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344" y="2151195"/>
                        <a:ext cx="8215312" cy="133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6309C05-F120-43D5-88AA-3523975687E6}"/>
              </a:ext>
            </a:extLst>
          </p:cNvPr>
          <p:cNvSpPr txBox="1"/>
          <p:nvPr/>
        </p:nvSpPr>
        <p:spPr>
          <a:xfrm>
            <a:off x="2554014" y="3672439"/>
            <a:ext cx="78039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w, remember that this transformation is applied to the rendom process 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) with spectral density 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>
                <a:latin typeface="Arial" panose="020B0604020202020204" pitchFamily="34" charset="0"/>
                <a:cs typeface="Arial" panose="020B0604020202020204" pitchFamily="34" charset="0"/>
              </a:rPr>
              <a:t>v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EF5B5A9-E919-4E41-9BF9-C9F056A18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86122"/>
              </p:ext>
            </p:extLst>
          </p:nvPr>
        </p:nvGraphicFramePr>
        <p:xfrm>
          <a:off x="3231929" y="4782014"/>
          <a:ext cx="6341619" cy="120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8" name="Equation" r:id="rId7" imgW="2235200" imgH="431800" progId="Equation.DSMT4">
                  <p:embed/>
                </p:oleObj>
              </mc:Choice>
              <mc:Fallback>
                <p:oleObj name="Equation" r:id="rId7" imgW="2235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929" y="4782014"/>
                        <a:ext cx="6341619" cy="1209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6232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F12A12C-2DA9-472D-8800-CD05FEE81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9CD41B-0D10-446D-AE14-C36D42977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0558E90-957E-45F3-AE96-C01987A3E8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1988"/>
          </a:xfrm>
        </p:spPr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41F6E27-522B-4772-8C10-5569D9BFD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15961"/>
              </p:ext>
            </p:extLst>
          </p:nvPr>
        </p:nvGraphicFramePr>
        <p:xfrm>
          <a:off x="128753" y="1262443"/>
          <a:ext cx="6705650" cy="433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Graph" r:id="rId3" imgW="4133088" imgH="2901696" progId="Origin50.Graph">
                  <p:embed/>
                </p:oleObj>
              </mc:Choice>
              <mc:Fallback>
                <p:oleObj name="Graph" r:id="rId3" imgW="4133088" imgH="290169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722"/>
                      <a:stretch>
                        <a:fillRect/>
                      </a:stretch>
                    </p:blipFill>
                    <p:spPr bwMode="auto">
                      <a:xfrm>
                        <a:off x="128753" y="1262443"/>
                        <a:ext cx="6705650" cy="4333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E7B2DA4-E884-4BDD-9BB3-8EE3DEE69C8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629450" y="1262443"/>
            <a:ext cx="5113401" cy="2542930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E8F60D2-9E07-4F04-9F1D-6791612362A3}"/>
              </a:ext>
            </a:extLst>
          </p:cNvPr>
          <p:cNvSpPr txBox="1"/>
          <p:nvPr/>
        </p:nvSpPr>
        <p:spPr>
          <a:xfrm>
            <a:off x="9892533" y="1656746"/>
            <a:ext cx="138691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H</a:t>
            </a:r>
            <a:r>
              <a:rPr lang="it-IT" sz="320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3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)|</a:t>
            </a:r>
            <a:r>
              <a:rPr lang="it-IT" sz="3200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30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DB0CC81-0300-4732-832F-C599F50A937E}"/>
              </a:ext>
            </a:extLst>
          </p:cNvPr>
          <p:cNvSpPr txBox="1"/>
          <p:nvPr/>
        </p:nvSpPr>
        <p:spPr>
          <a:xfrm>
            <a:off x="6437925" y="3774514"/>
            <a:ext cx="5304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0-th replica is weighted by H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f)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D1E8F7C-533F-4391-8574-247D54957880}"/>
              </a:ext>
            </a:extLst>
          </p:cNvPr>
          <p:cNvSpPr txBox="1"/>
          <p:nvPr/>
        </p:nvSpPr>
        <p:spPr>
          <a:xfrm>
            <a:off x="6437925" y="4367069"/>
            <a:ext cx="54650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offset is cancell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flicker noise is strongly reduc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For f&gt;&gt;fck (f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)the spectrom is nearly unchanged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AEC6F18-EDA1-452F-ACC1-E4FDC7ED535A}"/>
              </a:ext>
            </a:extLst>
          </p:cNvPr>
          <p:cNvSpPr txBox="1"/>
          <p:nvPr/>
        </p:nvSpPr>
        <p:spPr>
          <a:xfrm>
            <a:off x="9728462" y="1031610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DC469D6-BAB6-4353-9C43-32D7B4B0D0A9}"/>
              </a:ext>
            </a:extLst>
          </p:cNvPr>
          <p:cNvSpPr txBox="1"/>
          <p:nvPr/>
        </p:nvSpPr>
        <p:spPr>
          <a:xfrm>
            <a:off x="7957588" y="1127144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6365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0A2A8A-95CF-4B87-96FA-01C6E15B8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28915"/>
            <a:ext cx="10515600" cy="662397"/>
          </a:xfrm>
        </p:spPr>
        <p:txBody>
          <a:bodyPr/>
          <a:lstStyle/>
          <a:p>
            <a:r>
              <a:rPr lang="it-IT" dirty="0" err="1"/>
              <a:t>Contribution</a:t>
            </a:r>
            <a:r>
              <a:rPr lang="it-IT" dirty="0"/>
              <a:t> of </a:t>
            </a:r>
            <a:r>
              <a:rPr lang="it-IT" dirty="0" err="1"/>
              <a:t>replicas</a:t>
            </a:r>
            <a:r>
              <a:rPr lang="it-IT" dirty="0"/>
              <a:t> </a:t>
            </a:r>
            <a:r>
              <a:rPr lang="it-IT" dirty="0" err="1"/>
              <a:t>other</a:t>
            </a:r>
            <a:r>
              <a:rPr lang="it-IT" dirty="0"/>
              <a:t> </a:t>
            </a:r>
            <a:r>
              <a:rPr lang="it-IT" dirty="0" err="1"/>
              <a:t>than</a:t>
            </a:r>
            <a:r>
              <a:rPr lang="it-IT" dirty="0"/>
              <a:t> 0-th on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AA223DC-D218-4561-A072-727F79910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D5F9C92-BD13-4DC4-82BF-350A5C06E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700BCFE-42BC-4767-9590-14F1DD1995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3410" y="1516057"/>
            <a:ext cx="7976038" cy="4292448"/>
          </a:xfrm>
          <a:prstGeom prst="rect">
            <a:avLst/>
          </a:prstGeom>
        </p:spPr>
      </p:pic>
      <p:sp>
        <p:nvSpPr>
          <p:cNvPr id="10" name="Rettangolo 9">
            <a:extLst>
              <a:ext uri="{FF2B5EF4-FFF2-40B4-BE49-F238E27FC236}">
                <a16:creationId xmlns:a16="http://schemas.microsoft.com/office/drawing/2014/main" id="{F311B605-060D-4002-BD9E-719889E59775}"/>
              </a:ext>
            </a:extLst>
          </p:cNvPr>
          <p:cNvSpPr/>
          <p:nvPr/>
        </p:nvSpPr>
        <p:spPr>
          <a:xfrm>
            <a:off x="3513739" y="1189900"/>
            <a:ext cx="1655379" cy="4944762"/>
          </a:xfrm>
          <a:prstGeom prst="rect">
            <a:avLst/>
          </a:prstGeom>
          <a:solidFill>
            <a:schemeClr val="accent1">
              <a:lumMod val="40000"/>
              <a:lumOff val="60000"/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96493B5-BF3E-4805-A6BB-1C9721158AE3}"/>
              </a:ext>
            </a:extLst>
          </p:cNvPr>
          <p:cNvSpPr txBox="1"/>
          <p:nvPr/>
        </p:nvSpPr>
        <p:spPr>
          <a:xfrm>
            <a:off x="8329448" y="1256728"/>
            <a:ext cx="38625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f&lt;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several contribution equal to 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VB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added together. For f&lt;&lt;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in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eaves the sum unchanged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A6FB04B-0045-40F3-A0DC-153A72105FEC}"/>
              </a:ext>
            </a:extLst>
          </p:cNvPr>
          <p:cNvSpPr txBox="1"/>
          <p:nvPr/>
        </p:nvSpPr>
        <p:spPr>
          <a:xfrm>
            <a:off x="8329448" y="3256949"/>
            <a:ext cx="38625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ffset delta functions and the flicker regions of each replica fall over one of the zeros (a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f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in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re deleted or strongly reduced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2EA9F43E-515A-4429-A6C2-D3CA0D2C9FB8}"/>
              </a:ext>
            </a:extLst>
          </p:cNvPr>
          <p:cNvCxnSpPr>
            <a:cxnSpLocks/>
          </p:cNvCxnSpPr>
          <p:nvPr/>
        </p:nvCxnSpPr>
        <p:spPr>
          <a:xfrm>
            <a:off x="5603212" y="1286851"/>
            <a:ext cx="177505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62DF563B-DD5D-48E6-9FB3-E6449AAFD651}"/>
              </a:ext>
            </a:extLst>
          </p:cNvPr>
          <p:cNvSpPr txBox="1"/>
          <p:nvPr/>
        </p:nvSpPr>
        <p:spPr>
          <a:xfrm>
            <a:off x="6364612" y="1286851"/>
            <a:ext cx="1775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f&gt;&gt;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ck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larg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tenu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4948FB95-64A8-43D7-89B8-3A6AE51FB3AA}"/>
              </a:ext>
            </a:extLst>
          </p:cNvPr>
          <p:cNvCxnSpPr>
            <a:cxnSpLocks/>
          </p:cNvCxnSpPr>
          <p:nvPr/>
        </p:nvCxnSpPr>
        <p:spPr>
          <a:xfrm flipH="1">
            <a:off x="6095999" y="3986797"/>
            <a:ext cx="2043662" cy="72709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555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880DE21-939B-4295-A014-5E2373F31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3571" y="136525"/>
            <a:ext cx="10515600" cy="662397"/>
          </a:xfrm>
        </p:spPr>
        <p:txBody>
          <a:bodyPr/>
          <a:lstStyle/>
          <a:p>
            <a:r>
              <a:rPr lang="it-IT" dirty="0"/>
              <a:t>In </a:t>
            </a:r>
            <a:r>
              <a:rPr lang="it-IT" dirty="0" err="1"/>
              <a:t>Summary</a:t>
            </a:r>
            <a:r>
              <a:rPr lang="it-IT" dirty="0"/>
              <a:t>: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AC9FD70-9272-45B7-8802-8A368A00D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DE9426-0840-49C8-BCF2-5060D97C1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5ED8E8D-0AE5-4815-9736-7EC461067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94947"/>
              </p:ext>
            </p:extLst>
          </p:nvPr>
        </p:nvGraphicFramePr>
        <p:xfrm>
          <a:off x="838200" y="1027522"/>
          <a:ext cx="5448986" cy="381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Corel DESIGNER" r:id="rId3" imgW="5063040" imgH="3538440" progId="CorelDESIGNER.Graphic.12">
                  <p:embed/>
                </p:oleObj>
              </mc:Choice>
              <mc:Fallback>
                <p:oleObj name="Corel DESIGNER" r:id="rId3" imgW="5063040" imgH="3538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27522"/>
                        <a:ext cx="5448986" cy="3812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9987022-8A3A-4E87-8AD1-F9C3F464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24032"/>
              </p:ext>
            </p:extLst>
          </p:nvPr>
        </p:nvGraphicFramePr>
        <p:xfrm>
          <a:off x="6849254" y="924778"/>
          <a:ext cx="4504545" cy="250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Corel DESIGNER" r:id="rId5" imgW="3755520" imgH="2084040" progId="CorelDESIGNER.Graphic.12">
                  <p:embed/>
                </p:oleObj>
              </mc:Choice>
              <mc:Fallback>
                <p:oleObj name="Corel DESIGNER" r:id="rId5" imgW="3755520" imgH="2084040" progId="CorelDESIGNER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254" y="924778"/>
                        <a:ext cx="4504545" cy="2504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F9274429-CCBB-482D-999F-BCB159B44AA8}"/>
              </a:ext>
            </a:extLst>
          </p:cNvPr>
          <p:cNvSpPr txBox="1"/>
          <p:nvPr/>
        </p:nvSpPr>
        <p:spPr>
          <a:xfrm>
            <a:off x="1074070" y="4930038"/>
            <a:ext cx="59290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ibu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plica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rom 0-th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f&lt;&lt;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ck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B80750C-0E21-4AD9-9C81-0FD32669C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729044"/>
              </p:ext>
            </p:extLst>
          </p:nvPr>
        </p:nvGraphicFramePr>
        <p:xfrm>
          <a:off x="7094315" y="4256808"/>
          <a:ext cx="4504545" cy="97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Equation" r:id="rId7" imgW="1981200" imgH="431800" progId="Equation.DSMT4">
                  <p:embed/>
                </p:oleObj>
              </mc:Choice>
              <mc:Fallback>
                <p:oleObj name="Equation" r:id="rId7" imgW="1981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315" y="4256808"/>
                        <a:ext cx="4504545" cy="974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230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LTC 1051, a commercial auto-zero operational amplifier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69" y="961905"/>
            <a:ext cx="4374910" cy="3267196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903" y="4495800"/>
            <a:ext cx="10164713" cy="135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6056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21D5553-93BA-413C-8403-0D04214DD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489" y="136525"/>
            <a:ext cx="10515600" cy="662397"/>
          </a:xfrm>
        </p:spPr>
        <p:txBody>
          <a:bodyPr/>
          <a:lstStyle/>
          <a:p>
            <a:r>
              <a:rPr lang="en-US"/>
              <a:t>Correlated Double Sampling (CDS)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86326E-A605-4A76-98E0-7CB6DAFAF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36DFA24-C745-41F3-ABBD-7A68DC276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C3A577F-E4D8-4635-872D-2C21DC216BA6}"/>
              </a:ext>
            </a:extLst>
          </p:cNvPr>
          <p:cNvSpPr txBox="1"/>
          <p:nvPr/>
        </p:nvSpPr>
        <p:spPr>
          <a:xfrm>
            <a:off x="1155032" y="824701"/>
            <a:ext cx="9644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DS is a sampled data approach. Both the signal and the noise are discrete-time signal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nvolves two clock phases: phase 1 and phase 2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C408CA5-9ED5-4DFA-B19B-13D6741C16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296655" y="2098913"/>
            <a:ext cx="6368716" cy="2333094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E2B21E7C-045C-437E-80B7-870BA83F079E}"/>
              </a:ext>
            </a:extLst>
          </p:cNvPr>
          <p:cNvSpPr txBox="1"/>
          <p:nvPr/>
        </p:nvSpPr>
        <p:spPr>
          <a:xfrm>
            <a:off x="6256038" y="4399110"/>
            <a:ext cx="39269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signal is sample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ogether with noise/offset 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07E1254-4F2D-4664-93A8-46DD31521E92}"/>
              </a:ext>
            </a:extLst>
          </p:cNvPr>
          <p:cNvSpPr txBox="1"/>
          <p:nvPr/>
        </p:nvSpPr>
        <p:spPr>
          <a:xfrm>
            <a:off x="990319" y="4422032"/>
            <a:ext cx="4423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T-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signal is remove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the noise/offset is sampled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08BCFF6-AB75-46B8-ACB3-29751C8AD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87077"/>
              </p:ext>
            </p:extLst>
          </p:nvPr>
        </p:nvGraphicFramePr>
        <p:xfrm>
          <a:off x="6427944" y="5330590"/>
          <a:ext cx="4002034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31129F-D09A-475B-9336-792CEAE0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7944" y="5330590"/>
                        <a:ext cx="4002034" cy="66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B76DB99-383B-4CAB-AEFC-66ADAC7D1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92493"/>
              </p:ext>
            </p:extLst>
          </p:nvPr>
        </p:nvGraphicFramePr>
        <p:xfrm>
          <a:off x="1404938" y="5375275"/>
          <a:ext cx="33416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7" imgW="1282680" imgH="253800" progId="Equation.DSMT4">
                  <p:embed/>
                </p:oleObj>
              </mc:Choice>
              <mc:Fallback>
                <p:oleObj name="Equation" r:id="rId7" imgW="12826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08BCFF6-AB75-46B8-ACB3-29751C8AD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4938" y="5375275"/>
                        <a:ext cx="3341687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D79615F8-13FB-49B0-92CC-541A06D3B500}"/>
              </a:ext>
            </a:extLst>
          </p:cNvPr>
          <p:cNvCxnSpPr>
            <a:cxnSpLocks/>
          </p:cNvCxnSpPr>
          <p:nvPr/>
        </p:nvCxnSpPr>
        <p:spPr>
          <a:xfrm flipH="1" flipV="1">
            <a:off x="5414159" y="3962400"/>
            <a:ext cx="841880" cy="46960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42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0122E9-8904-4643-A26C-C50C05A2FE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ed Double Sampl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0D00F00-F7C1-4B82-A1CC-BC676BF2E0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642397-9F4D-4CC1-8278-1A34A8EF6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D3A12AC-CE72-4D75-8B93-F48EE7DAB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991835"/>
              </p:ext>
            </p:extLst>
          </p:nvPr>
        </p:nvGraphicFramePr>
        <p:xfrm>
          <a:off x="838200" y="2421547"/>
          <a:ext cx="89995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3" imgW="3454200" imgH="253800" progId="Equation.DSMT4">
                  <p:embed/>
                </p:oleObj>
              </mc:Choice>
              <mc:Fallback>
                <p:oleObj name="Equation" r:id="rId3" imgW="345420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B76DB99-383B-4CAB-AEFC-66ADAC7D1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421547"/>
                        <a:ext cx="8999538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D360471D-ACAE-4477-A1B7-F357E1F467CC}"/>
              </a:ext>
            </a:extLst>
          </p:cNvPr>
          <p:cNvSpPr txBox="1"/>
          <p:nvPr/>
        </p:nvSpPr>
        <p:spPr>
          <a:xfrm>
            <a:off x="838200" y="1309036"/>
            <a:ext cx="86782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output voltage at instant NT of the system that adopts the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DS technique is the difference between the two samples: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60E7FF1-9A7A-4B12-A455-2FDF94278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5926"/>
              </p:ext>
            </p:extLst>
          </p:nvPr>
        </p:nvGraphicFramePr>
        <p:xfrm>
          <a:off x="1797050" y="3314402"/>
          <a:ext cx="70818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5" imgW="2717640" imgH="253800" progId="Equation.DSMT4">
                  <p:embed/>
                </p:oleObj>
              </mc:Choice>
              <mc:Fallback>
                <p:oleObj name="Equation" r:id="rId5" imgW="271764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D3A12AC-CE72-4D75-8B93-F48EE7DAB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7050" y="3314402"/>
                        <a:ext cx="7081838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DF994193-393F-475D-973A-A87314EBC1B5}"/>
              </a:ext>
            </a:extLst>
          </p:cNvPr>
          <p:cNvCxnSpPr/>
          <p:nvPr/>
        </p:nvCxnSpPr>
        <p:spPr>
          <a:xfrm>
            <a:off x="5337969" y="3976390"/>
            <a:ext cx="325739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FF800AC-3061-4B44-B89C-28CFB5AC09A7}"/>
              </a:ext>
            </a:extLst>
          </p:cNvPr>
          <p:cNvSpPr txBox="1"/>
          <p:nvPr/>
        </p:nvSpPr>
        <p:spPr>
          <a:xfrm>
            <a:off x="5337969" y="4300338"/>
            <a:ext cx="62660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We have the subtraction of two samples (hence "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 Sampling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").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f the sample are similar ("</a:t>
            </a:r>
            <a:r>
              <a:rPr 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lated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") they cancel each other effectively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EB6C063-8989-4FE6-8E76-57D02F1A7E91}"/>
              </a:ext>
            </a:extLst>
          </p:cNvPr>
          <p:cNvSpPr txBox="1"/>
          <p:nvPr/>
        </p:nvSpPr>
        <p:spPr>
          <a:xfrm>
            <a:off x="703446" y="4115672"/>
            <a:ext cx="417656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ly from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utozer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lso the signal is sampled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all limitation coming from the Shannon theorem applies </a:t>
            </a:r>
          </a:p>
        </p:txBody>
      </p:sp>
    </p:spTree>
    <p:extLst>
      <p:ext uri="{BB962C8B-B14F-4D97-AF65-F5344CB8AC3E}">
        <p14:creationId xmlns:p14="http://schemas.microsoft.com/office/powerpoint/2010/main" val="45795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1EBF344-BB2D-41B7-B407-95D118B6A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DS: effective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D33CBD-88FA-4195-AF5E-507B48DF8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5004E2B-DFBF-48DA-8C09-9A1F94611F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D857C75-956F-45B1-BA73-0CAB8E997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24014"/>
              </p:ext>
            </p:extLst>
          </p:nvPr>
        </p:nvGraphicFramePr>
        <p:xfrm>
          <a:off x="3206199" y="1145640"/>
          <a:ext cx="52276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3" imgW="2006280" imgH="241200" progId="Equation.DSMT4">
                  <p:embed/>
                </p:oleObj>
              </mc:Choice>
              <mc:Fallback>
                <p:oleObj name="Equation" r:id="rId3" imgW="200628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60E7FF1-9A7A-4B12-A455-2FDF94278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199" y="1145640"/>
                        <a:ext cx="52276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DA360F-63D9-49DE-AB03-07FAD943A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335812"/>
              </p:ext>
            </p:extLst>
          </p:nvPr>
        </p:nvGraphicFramePr>
        <p:xfrm>
          <a:off x="3239536" y="2527032"/>
          <a:ext cx="51943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5" imgW="1993680" imgH="393480" progId="Equation.DSMT4">
                  <p:embed/>
                </p:oleObj>
              </mc:Choice>
              <mc:Fallback>
                <p:oleObj name="Equation" r:id="rId5" imgW="1993680" imgH="3934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D857C75-956F-45B1-BA73-0CAB8E997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9536" y="2527032"/>
                        <a:ext cx="51943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E117C35D-2EF3-4F3C-BB24-DFDBEAE0E8AF}"/>
              </a:ext>
            </a:extLst>
          </p:cNvPr>
          <p:cNvSpPr txBox="1"/>
          <p:nvPr/>
        </p:nvSpPr>
        <p:spPr>
          <a:xfrm>
            <a:off x="1819174" y="1967753"/>
            <a:ext cx="11521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ly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, thus: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667EFEE9-4C79-43B8-B7CF-48880FAC2318}"/>
              </a:ext>
            </a:extLst>
          </p:cNvPr>
          <p:cNvSpPr txBox="1"/>
          <p:nvPr/>
        </p:nvSpPr>
        <p:spPr>
          <a:xfrm>
            <a:off x="1241659" y="3552557"/>
            <a:ext cx="99043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peration applied to the noise involve sampled data and should be analyzed using the typical approaches of this domain, such as the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Z-transform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C445818-144B-4408-B870-F8E547EC71FA}"/>
              </a:ext>
            </a:extLst>
          </p:cNvPr>
          <p:cNvSpPr txBox="1"/>
          <p:nvPr/>
        </p:nvSpPr>
        <p:spPr>
          <a:xfrm>
            <a:off x="1241659" y="5092952"/>
            <a:ext cx="9625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lem: not all samples are sampled at instants that are multiple of T</a:t>
            </a:r>
          </a:p>
        </p:txBody>
      </p:sp>
    </p:spTree>
    <p:extLst>
      <p:ext uri="{BB962C8B-B14F-4D97-AF65-F5344CB8AC3E}">
        <p14:creationId xmlns:p14="http://schemas.microsoft.com/office/powerpoint/2010/main" val="294471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CDA64AE-7772-40E5-B8EE-1C4952AED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B1AECAD-CDE3-4DE8-8AC6-3F621A141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5266D43-D243-4715-860C-AE2B5D5F1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6164"/>
            <a:ext cx="10515600" cy="662397"/>
          </a:xfrm>
        </p:spPr>
        <p:txBody>
          <a:bodyPr/>
          <a:lstStyle/>
          <a:p>
            <a:r>
              <a:rPr lang="en-US" dirty="0"/>
              <a:t>CDS: effective noise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245CCA05-9819-4BC7-BC24-6132E67975F9}"/>
              </a:ext>
            </a:extLst>
          </p:cNvPr>
          <p:cNvSpPr txBox="1"/>
          <p:nvPr/>
        </p:nvSpPr>
        <p:spPr>
          <a:xfrm>
            <a:off x="768461" y="858562"/>
            <a:ext cx="101450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then preferred to use a mixed continuous-time / discrete-time approach, that does not represent the actual operations but that gives the same final result. 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E6E66F2-553C-4E59-AC42-8E2259C27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44296"/>
              </p:ext>
            </p:extLst>
          </p:nvPr>
        </p:nvGraphicFramePr>
        <p:xfrm>
          <a:off x="499981" y="2491602"/>
          <a:ext cx="5430307" cy="196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Corel DESIGNER" r:id="rId3" imgW="5973120" imgH="2184480" progId="CorelDESIGNER.Graphic.12">
                  <p:embed/>
                </p:oleObj>
              </mc:Choice>
              <mc:Fallback>
                <p:oleObj name="Corel DESIGNER" r:id="rId3" imgW="5973120" imgH="218448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81" y="2491602"/>
                        <a:ext cx="5430307" cy="1968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6E7FF8F5-A458-461A-A8E4-49D78864262E}"/>
              </a:ext>
            </a:extLst>
          </p:cNvPr>
          <p:cNvSpPr txBox="1"/>
          <p:nvPr/>
        </p:nvSpPr>
        <p:spPr>
          <a:xfrm>
            <a:off x="689034" y="4860896"/>
            <a:ext cx="53227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quivalent model of the operations applied to the original noise by the CDS approach.</a:t>
            </a:r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90527651-411C-472C-84DE-AFA24EC00B40}"/>
              </a:ext>
            </a:extLst>
          </p:cNvPr>
          <p:cNvCxnSpPr/>
          <p:nvPr/>
        </p:nvCxnSpPr>
        <p:spPr>
          <a:xfrm>
            <a:off x="4658628" y="2275999"/>
            <a:ext cx="0" cy="240008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86189831-DBDD-480F-AA60-00D40B46B9FD}"/>
              </a:ext>
            </a:extLst>
          </p:cNvPr>
          <p:cNvCxnSpPr>
            <a:cxnSpLocks/>
          </p:cNvCxnSpPr>
          <p:nvPr/>
        </p:nvCxnSpPr>
        <p:spPr>
          <a:xfrm>
            <a:off x="4766897" y="2312094"/>
            <a:ext cx="116339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D79615F8-13FB-49B0-92CC-541A06D3B500}"/>
              </a:ext>
            </a:extLst>
          </p:cNvPr>
          <p:cNvCxnSpPr>
            <a:cxnSpLocks/>
          </p:cNvCxnSpPr>
          <p:nvPr/>
        </p:nvCxnSpPr>
        <p:spPr>
          <a:xfrm flipH="1">
            <a:off x="3404536" y="2307024"/>
            <a:ext cx="116339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74CC351-B019-444B-BC6C-005CCF38A598}"/>
              </a:ext>
            </a:extLst>
          </p:cNvPr>
          <p:cNvSpPr txBox="1"/>
          <p:nvPr/>
        </p:nvSpPr>
        <p:spPr>
          <a:xfrm>
            <a:off x="3986232" y="184305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6B5105C-3708-4F3F-BE61-5EC0506B8EB5}"/>
              </a:ext>
            </a:extLst>
          </p:cNvPr>
          <p:cNvSpPr txBox="1"/>
          <p:nvPr/>
        </p:nvSpPr>
        <p:spPr>
          <a:xfrm>
            <a:off x="4968759" y="1860358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3F0D3A7-99DF-4426-97DE-BBD552283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43430"/>
              </p:ext>
            </p:extLst>
          </p:nvPr>
        </p:nvGraphicFramePr>
        <p:xfrm>
          <a:off x="6924473" y="1945447"/>
          <a:ext cx="3504832" cy="95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"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6DA360F-63D9-49DE-AB03-07FAD943A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4473" y="1945447"/>
                        <a:ext cx="3504832" cy="95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8CFD605-3B60-4F79-AA04-BA47F304C3CF}"/>
              </a:ext>
            </a:extLst>
          </p:cNvPr>
          <p:cNvSpPr txBox="1"/>
          <p:nvPr/>
        </p:nvSpPr>
        <p:spPr>
          <a:xfrm>
            <a:off x="7795436" y="3660567"/>
            <a:ext cx="39782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ampling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terval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btai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CDS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92021724-E9C8-472D-A35F-8406DC21D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2795"/>
              </p:ext>
            </p:extLst>
          </p:nvPr>
        </p:nvGraphicFramePr>
        <p:xfrm>
          <a:off x="6843562" y="5021265"/>
          <a:ext cx="4659404" cy="91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" name="Equation" r:id="rId7" imgW="1993680" imgH="393480" progId="Equation.DSMT4">
                  <p:embed/>
                </p:oleObj>
              </mc:Choice>
              <mc:Fallback>
                <p:oleObj name="Equation" r:id="rId7" imgW="199368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6DA360F-63D9-49DE-AB03-07FAD943A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3562" y="5021265"/>
                        <a:ext cx="4659404" cy="919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A22F2BD1-217A-4AF3-9516-DE6222C482B8}"/>
              </a:ext>
            </a:extLst>
          </p:cNvPr>
          <p:cNvSpPr txBox="1"/>
          <p:nvPr/>
        </p:nvSpPr>
        <p:spPr>
          <a:xfrm>
            <a:off x="8405020" y="3181537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AA20E9BD-A808-4134-BE70-BC4605B1C700}"/>
              </a:ext>
            </a:extLst>
          </p:cNvPr>
          <p:cNvSpPr txBox="1"/>
          <p:nvPr/>
        </p:nvSpPr>
        <p:spPr>
          <a:xfrm>
            <a:off x="9456592" y="3161269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BAE6F8C7-50FF-478F-BE59-41AEE17E7176}"/>
              </a:ext>
            </a:extLst>
          </p:cNvPr>
          <p:cNvCxnSpPr>
            <a:cxnSpLocks/>
          </p:cNvCxnSpPr>
          <p:nvPr/>
        </p:nvCxnSpPr>
        <p:spPr>
          <a:xfrm flipV="1">
            <a:off x="8676890" y="2712166"/>
            <a:ext cx="1" cy="40507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FF2C52BB-D574-4CD9-BD8D-AB5196E1E8D8}"/>
              </a:ext>
            </a:extLst>
          </p:cNvPr>
          <p:cNvCxnSpPr>
            <a:cxnSpLocks/>
          </p:cNvCxnSpPr>
          <p:nvPr/>
        </p:nvCxnSpPr>
        <p:spPr>
          <a:xfrm flipV="1">
            <a:off x="9633432" y="2754346"/>
            <a:ext cx="1" cy="40507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78EDACF5-90B5-4919-9274-12AD5D3134DF}"/>
              </a:ext>
            </a:extLst>
          </p:cNvPr>
          <p:cNvCxnSpPr>
            <a:cxnSpLocks/>
          </p:cNvCxnSpPr>
          <p:nvPr/>
        </p:nvCxnSpPr>
        <p:spPr>
          <a:xfrm flipV="1">
            <a:off x="955484" y="4365747"/>
            <a:ext cx="266451" cy="49515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E0CE424-D33E-430F-A3F0-7B9927C83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8437"/>
              </p:ext>
            </p:extLst>
          </p:nvPr>
        </p:nvGraphicFramePr>
        <p:xfrm>
          <a:off x="5930288" y="3282028"/>
          <a:ext cx="17510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"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92021724-E9C8-472D-A35F-8406DC21D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0288" y="3282028"/>
                        <a:ext cx="1751012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88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18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of art of amplifier offset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5AD15DC-8B48-436E-B48A-04E0120DDA49}"/>
              </a:ext>
            </a:extLst>
          </p:cNvPr>
          <p:cNvSpPr txBox="1"/>
          <p:nvPr/>
        </p:nvSpPr>
        <p:spPr>
          <a:xfrm>
            <a:off x="1132114" y="1219200"/>
            <a:ext cx="102216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best amplifiers use BJTs and resistor trimming, to achieve offsets as low as 15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 with 0.1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/°C drift (typical) and low frequency noise &lt; 0.5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 pp in the 0.1-10 Hz frequency band.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0E77F15-1F0D-46E2-A404-3424752577D3}"/>
              </a:ext>
            </a:extLst>
          </p:cNvPr>
          <p:cNvSpPr txBox="1"/>
          <p:nvPr/>
        </p:nvSpPr>
        <p:spPr>
          <a:xfrm>
            <a:off x="838200" y="2722440"/>
            <a:ext cx="1080951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ten this is not sufficient: for a thermocouple temperature sensor, a 10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 input offset voltage results into an error of the order of 0.2 °C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obtained with very large area and a non-CMOS technology, resulting non suitable for modern SoCs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imming of the individual amplifiers is required</a:t>
            </a:r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DF46D8-E98E-40AA-BE24-5DFCAF42A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38D2EBA-7881-46DA-9679-8B0C612D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1C63F7C-5F21-4BD0-8491-8741329B1EB1}"/>
              </a:ext>
            </a:extLst>
          </p:cNvPr>
          <p:cNvSpPr txBox="1">
            <a:spLocks/>
          </p:cNvSpPr>
          <p:nvPr/>
        </p:nvSpPr>
        <p:spPr>
          <a:xfrm>
            <a:off x="906463" y="2587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DS: effective noise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533FDEB-ED4B-40B2-851D-3077D8C94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70832"/>
              </p:ext>
            </p:extLst>
          </p:nvPr>
        </p:nvGraphicFramePr>
        <p:xfrm>
          <a:off x="615484" y="2151241"/>
          <a:ext cx="4782175" cy="17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" name="Corel DESIGNER" r:id="rId3" imgW="5973120" imgH="2184480" progId="CorelDESIGNER.Graphic.12">
                  <p:embed/>
                </p:oleObj>
              </mc:Choice>
              <mc:Fallback>
                <p:oleObj name="Corel DESIGNER" r:id="rId3" imgW="5973120" imgH="2184480" progId="CorelDESIGNER.Graphic.12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E6E66F2-553C-4E59-AC42-8E2259C27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84" y="2151241"/>
                        <a:ext cx="4782175" cy="173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EBA79E1-A5F8-48DF-BD62-056ACF945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43412"/>
              </p:ext>
            </p:extLst>
          </p:nvPr>
        </p:nvGraphicFramePr>
        <p:xfrm>
          <a:off x="2123896" y="1094988"/>
          <a:ext cx="3253871" cy="88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"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3F0D3A7-99DF-4426-97DE-BBD552283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896" y="1094988"/>
                        <a:ext cx="3253871" cy="885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F95C7C5-18EA-4BC1-BF94-E3E9D2EB1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30480"/>
              </p:ext>
            </p:extLst>
          </p:nvPr>
        </p:nvGraphicFramePr>
        <p:xfrm>
          <a:off x="7248650" y="2312270"/>
          <a:ext cx="4110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" name="Equation" r:id="rId7" imgW="1828800" imgH="342720" progId="Equation.DSMT4">
                  <p:embed/>
                </p:oleObj>
              </mc:Choice>
              <mc:Fallback>
                <p:oleObj name="Equation" r:id="rId7" imgW="1828800" imgH="3427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EBA79E1-A5F8-48DF-BD62-056ACF945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8650" y="2312270"/>
                        <a:ext cx="411003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EE30F57B-3E91-411E-A483-42FD388A5630}"/>
              </a:ext>
            </a:extLst>
          </p:cNvPr>
          <p:cNvCxnSpPr>
            <a:cxnSpLocks/>
          </p:cNvCxnSpPr>
          <p:nvPr/>
        </p:nvCxnSpPr>
        <p:spPr>
          <a:xfrm>
            <a:off x="3941662" y="1980041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831AF28-FC0D-4C5C-B16C-8F056C448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74809"/>
              </p:ext>
            </p:extLst>
          </p:nvPr>
        </p:nvGraphicFramePr>
        <p:xfrm>
          <a:off x="7295308" y="3169090"/>
          <a:ext cx="37957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F95C7C5-18EA-4BC1-BF94-E3E9D2EB1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308" y="3169090"/>
                        <a:ext cx="379571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86EEA6A1-6C31-414A-82CD-411A85296146}"/>
              </a:ext>
            </a:extLst>
          </p:cNvPr>
          <p:cNvSpPr txBox="1"/>
          <p:nvPr/>
        </p:nvSpPr>
        <p:spPr>
          <a:xfrm>
            <a:off x="9819200" y="4458138"/>
            <a:ext cx="8675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(f)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C0A39CDD-C7FA-4012-BEF8-841BD3C40779}"/>
              </a:ext>
            </a:extLst>
          </p:cNvPr>
          <p:cNvSpPr/>
          <p:nvPr/>
        </p:nvSpPr>
        <p:spPr>
          <a:xfrm rot="16200000">
            <a:off x="10099700" y="3519364"/>
            <a:ext cx="183673" cy="1654823"/>
          </a:xfrm>
          <a:prstGeom prst="leftBrace">
            <a:avLst>
              <a:gd name="adj1" fmla="val 24327"/>
              <a:gd name="adj2" fmla="val 49143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992484B-17F8-4E91-A0F6-2656E339A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58764"/>
              </p:ext>
            </p:extLst>
          </p:nvPr>
        </p:nvGraphicFramePr>
        <p:xfrm>
          <a:off x="1738313" y="4877959"/>
          <a:ext cx="44259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" name="Equation" r:id="rId11" imgW="1968480" imgH="482400" progId="Equation.DSMT4">
                  <p:embed/>
                </p:oleObj>
              </mc:Choice>
              <mc:Fallback>
                <p:oleObj name="Equation" r:id="rId11" imgW="19684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831AF28-FC0D-4C5C-B16C-8F056C448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8313" y="4877959"/>
                        <a:ext cx="442595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BAEE533-5D3B-4C4A-AAA4-9116C1BF5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36254"/>
              </p:ext>
            </p:extLst>
          </p:nvPr>
        </p:nvGraphicFramePr>
        <p:xfrm>
          <a:off x="6323806" y="4877959"/>
          <a:ext cx="3340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" name="Equation" r:id="rId13" imgW="1485720" imgH="444240" progId="Equation.DSMT4">
                  <p:embed/>
                </p:oleObj>
              </mc:Choice>
              <mc:Fallback>
                <p:oleObj name="Equation" r:id="rId13" imgW="148572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992484B-17F8-4E91-A0F6-2656E339A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3806" y="4877959"/>
                        <a:ext cx="33401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5B5DC2F-A44D-4BEB-A50F-F4D796490E16}"/>
              </a:ext>
            </a:extLst>
          </p:cNvPr>
          <p:cNvSpPr txBox="1"/>
          <p:nvPr/>
        </p:nvSpPr>
        <p:spPr>
          <a:xfrm>
            <a:off x="6465510" y="793636"/>
            <a:ext cx="5226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re interested in the transfer function from the input of the model to the input of the sampler. In the frequency domain: </a:t>
            </a:r>
          </a:p>
        </p:txBody>
      </p:sp>
    </p:spTree>
    <p:extLst>
      <p:ext uri="{BB962C8B-B14F-4D97-AF65-F5344CB8AC3E}">
        <p14:creationId xmlns:p14="http://schemas.microsoft.com/office/powerpoint/2010/main" val="414683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AC15873-33CD-44A6-997A-427CFB1A2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DA0CF0B-AC16-4E79-B979-3665B7B68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D3815FE-CE7F-4202-9426-9E355C45E7FE}"/>
              </a:ext>
            </a:extLst>
          </p:cNvPr>
          <p:cNvSpPr txBox="1">
            <a:spLocks/>
          </p:cNvSpPr>
          <p:nvPr/>
        </p:nvSpPr>
        <p:spPr>
          <a:xfrm>
            <a:off x="906463" y="2587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DS: effective noise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004C2E9-4A58-4017-A66C-4D8546806C9B}"/>
              </a:ext>
            </a:extLst>
          </p:cNvPr>
          <p:cNvSpPr txBox="1"/>
          <p:nvPr/>
        </p:nvSpPr>
        <p:spPr>
          <a:xfrm>
            <a:off x="7259637" y="810173"/>
            <a:ext cx="3260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pectr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AD5C37B-3519-48C5-8129-65324AE35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21089"/>
              </p:ext>
            </p:extLst>
          </p:nvPr>
        </p:nvGraphicFramePr>
        <p:xfrm>
          <a:off x="824945" y="752444"/>
          <a:ext cx="5346241" cy="19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1" name="Corel DESIGNER" r:id="rId3" imgW="5973120" imgH="2184480" progId="CorelDESIGNER.Graphic.12">
                  <p:embed/>
                </p:oleObj>
              </mc:Choice>
              <mc:Fallback>
                <p:oleObj name="Corel DESIGNER" r:id="rId3" imgW="5973120" imgH="218448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533FDEB-ED4B-40B2-851D-3077D8C94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45" y="752444"/>
                        <a:ext cx="5346241" cy="1938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AADEB27-C6D7-4F3A-8A48-5C89790B6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67880"/>
              </p:ext>
            </p:extLst>
          </p:nvPr>
        </p:nvGraphicFramePr>
        <p:xfrm>
          <a:off x="7350806" y="3198176"/>
          <a:ext cx="3676109" cy="67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2" name="Equation" r:id="rId5" imgW="1523880" imgH="279360" progId="Equation.DSMT4">
                  <p:embed/>
                </p:oleObj>
              </mc:Choice>
              <mc:Fallback>
                <p:oleObj name="Equation" r:id="rId5" imgW="1523880" imgH="2793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992484B-17F8-4E91-A0F6-2656E339A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0806" y="3198176"/>
                        <a:ext cx="3676109" cy="67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596B256-60F2-455D-AC20-FC395D739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06724"/>
              </p:ext>
            </p:extLst>
          </p:nvPr>
        </p:nvGraphicFramePr>
        <p:xfrm>
          <a:off x="7350806" y="2124604"/>
          <a:ext cx="42529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3" name="Equation" r:id="rId7" imgW="1892160" imgH="444240" progId="Equation.DSMT4">
                  <p:embed/>
                </p:oleObj>
              </mc:Choice>
              <mc:Fallback>
                <p:oleObj name="Equation" r:id="rId7" imgW="1892160" imgH="4442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BAEE533-5D3B-4C4A-AAA4-9116C1BF5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50806" y="2124604"/>
                        <a:ext cx="425291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0D807D4-7570-42A6-9CC8-D5F549FDB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5386"/>
              </p:ext>
            </p:extLst>
          </p:nvPr>
        </p:nvGraphicFramePr>
        <p:xfrm>
          <a:off x="7356972" y="1418354"/>
          <a:ext cx="2909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4" name="Equation" r:id="rId9" imgW="1295280" imgH="253800" progId="Equation.DSMT4">
                  <p:embed/>
                </p:oleObj>
              </mc:Choice>
              <mc:Fallback>
                <p:oleObj name="Equation" r:id="rId9" imgW="12952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831AF28-FC0D-4C5C-B16C-8F056C448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56972" y="1418354"/>
                        <a:ext cx="29098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984490D-806B-4996-AECA-FDCB917D2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694744"/>
              </p:ext>
            </p:extLst>
          </p:nvPr>
        </p:nvGraphicFramePr>
        <p:xfrm>
          <a:off x="7259637" y="4074549"/>
          <a:ext cx="34528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" name="Equation" r:id="rId11" imgW="1536480" imgH="431640" progId="Equation.DSMT4">
                  <p:embed/>
                </p:oleObj>
              </mc:Choice>
              <mc:Fallback>
                <p:oleObj name="Equation" r:id="rId11" imgW="15364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596B256-60F2-455D-AC20-FC395D739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59637" y="4074549"/>
                        <a:ext cx="3452813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55C4FFB5-CEC3-4666-A725-BE2F45A90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1250" y="3434632"/>
            <a:ext cx="15321332" cy="50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EFC7E27F-B01B-466E-987D-1DBCBFA2D24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396295" y="3198176"/>
            <a:ext cx="6188311" cy="2478997"/>
          </a:xfrm>
          <a:prstGeom prst="rect">
            <a:avLst/>
          </a:prstGeom>
        </p:spPr>
      </p:pic>
      <p:sp>
        <p:nvSpPr>
          <p:cNvPr id="21" name="Freccia a sinistra 20">
            <a:extLst>
              <a:ext uri="{FF2B5EF4-FFF2-40B4-BE49-F238E27FC236}">
                <a16:creationId xmlns:a16="http://schemas.microsoft.com/office/drawing/2014/main" id="{5B79E11E-D7D4-4B9B-866F-7740E79DB6F0}"/>
              </a:ext>
            </a:extLst>
          </p:cNvPr>
          <p:cNvSpPr/>
          <p:nvPr/>
        </p:nvSpPr>
        <p:spPr>
          <a:xfrm rot="1671187">
            <a:off x="5823753" y="5184995"/>
            <a:ext cx="427037" cy="349179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3D630A8B-8EDB-4007-B8FE-349C15A8F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424814"/>
              </p:ext>
            </p:extLst>
          </p:nvPr>
        </p:nvGraphicFramePr>
        <p:xfrm>
          <a:off x="6366350" y="5046099"/>
          <a:ext cx="54784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6" name="Equation" r:id="rId15" imgW="2438280" imgH="482400" progId="Equation.DSMT4">
                  <p:embed/>
                </p:oleObj>
              </mc:Choice>
              <mc:Fallback>
                <p:oleObj name="Equation" r:id="rId15" imgW="243828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984490D-806B-4996-AECA-FDCB917D2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66350" y="5046099"/>
                        <a:ext cx="5478463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07857CAC-9265-4971-BF90-9579055AE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71178"/>
              </p:ext>
            </p:extLst>
          </p:nvPr>
        </p:nvGraphicFramePr>
        <p:xfrm>
          <a:off x="3389313" y="3067846"/>
          <a:ext cx="838712" cy="49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7" name="Equation" r:id="rId17" imgW="520560" imgH="304560" progId="Equation.DSMT4">
                  <p:embed/>
                </p:oleObj>
              </mc:Choice>
              <mc:Fallback>
                <p:oleObj name="Equation" r:id="rId17" imgW="520560" imgH="3045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984490D-806B-4996-AECA-FDCB917D2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9313" y="3067846"/>
                        <a:ext cx="838712" cy="49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0208FA81-24F9-441A-A8AB-D5EA61F3D841}"/>
              </a:ext>
            </a:extLst>
          </p:cNvPr>
          <p:cNvSpPr txBox="1"/>
          <p:nvPr/>
        </p:nvSpPr>
        <p:spPr>
          <a:xfrm>
            <a:off x="5611321" y="337013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420083E3-214B-4459-93FF-067D3299D43D}"/>
              </a:ext>
            </a:extLst>
          </p:cNvPr>
          <p:cNvCxnSpPr>
            <a:cxnSpLocks/>
          </p:cNvCxnSpPr>
          <p:nvPr/>
        </p:nvCxnSpPr>
        <p:spPr>
          <a:xfrm flipH="1">
            <a:off x="558801" y="3747732"/>
            <a:ext cx="5537198" cy="58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89D43DE6-0757-465C-A8F4-69F078D6459B}"/>
              </a:ext>
            </a:extLst>
          </p:cNvPr>
          <p:cNvSpPr txBox="1"/>
          <p:nvPr/>
        </p:nvSpPr>
        <p:spPr>
          <a:xfrm>
            <a:off x="3389313" y="561143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AC00E5C7-EDE6-47E4-99FC-4A5B9BAECFAC}"/>
              </a:ext>
            </a:extLst>
          </p:cNvPr>
          <p:cNvSpPr txBox="1"/>
          <p:nvPr/>
        </p:nvSpPr>
        <p:spPr>
          <a:xfrm>
            <a:off x="3904859" y="5739844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2f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7C3ABEE5-3A88-4A69-9127-A8DC72A6DB3B}"/>
              </a:ext>
            </a:extLst>
          </p:cNvPr>
          <p:cNvCxnSpPr/>
          <p:nvPr/>
        </p:nvCxnSpPr>
        <p:spPr>
          <a:xfrm>
            <a:off x="3677518" y="3600966"/>
            <a:ext cx="0" cy="208469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FAF4EFA6-196C-4C11-A85D-547F78C4530D}"/>
              </a:ext>
            </a:extLst>
          </p:cNvPr>
          <p:cNvCxnSpPr/>
          <p:nvPr/>
        </p:nvCxnSpPr>
        <p:spPr>
          <a:xfrm>
            <a:off x="4139124" y="3667849"/>
            <a:ext cx="0" cy="208469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848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/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448E3A4-F3D7-4A90-B127-77C64E112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76670C3-BD17-4514-90B7-4AAD6A696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55ACC04C-8988-4EDF-BDDA-99113EB693D8}"/>
              </a:ext>
            </a:extLst>
          </p:cNvPr>
          <p:cNvSpPr txBox="1">
            <a:spLocks/>
          </p:cNvSpPr>
          <p:nvPr/>
        </p:nvSpPr>
        <p:spPr>
          <a:xfrm>
            <a:off x="906463" y="2587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DS: effective noise</a:t>
            </a: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25CA3E53-D6D6-419D-8A4F-01A073B1C1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91665" y="688275"/>
            <a:ext cx="4481513" cy="5328703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38FCAC9-066B-4DC2-A73D-6F837CFF4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80843"/>
              </p:ext>
            </p:extLst>
          </p:nvPr>
        </p:nvGraphicFramePr>
        <p:xfrm>
          <a:off x="304245" y="892144"/>
          <a:ext cx="5194855" cy="188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" name="Corel DESIGNER" r:id="rId5" imgW="5973120" imgH="2184480" progId="CorelDESIGNER.Graphic.12">
                  <p:embed/>
                </p:oleObj>
              </mc:Choice>
              <mc:Fallback>
                <p:oleObj name="Corel DESIGNER" r:id="rId5" imgW="5973120" imgH="2184480" progId="CorelDESIGNER.Graphic.12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AD5C37B-3519-48C5-8129-65324AE35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45" y="892144"/>
                        <a:ext cx="5194855" cy="1883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ccia circolare a destra 16">
            <a:extLst>
              <a:ext uri="{FF2B5EF4-FFF2-40B4-BE49-F238E27FC236}">
                <a16:creationId xmlns:a16="http://schemas.microsoft.com/office/drawing/2014/main" id="{539CC239-D8C6-4184-B43F-C80C32498B3F}"/>
              </a:ext>
            </a:extLst>
          </p:cNvPr>
          <p:cNvSpPr/>
          <p:nvPr/>
        </p:nvSpPr>
        <p:spPr>
          <a:xfrm>
            <a:off x="5499100" y="2133600"/>
            <a:ext cx="292100" cy="1447800"/>
          </a:xfrm>
          <a:prstGeom prst="curvedRightArrow">
            <a:avLst>
              <a:gd name="adj1" fmla="val 29488"/>
              <a:gd name="adj2" fmla="val 59938"/>
              <a:gd name="adj3" fmla="val 34783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Freccia circolare a destra 17">
            <a:extLst>
              <a:ext uri="{FF2B5EF4-FFF2-40B4-BE49-F238E27FC236}">
                <a16:creationId xmlns:a16="http://schemas.microsoft.com/office/drawing/2014/main" id="{954C7152-B85D-4A50-B933-16B1D52B9451}"/>
              </a:ext>
            </a:extLst>
          </p:cNvPr>
          <p:cNvSpPr/>
          <p:nvPr/>
        </p:nvSpPr>
        <p:spPr>
          <a:xfrm>
            <a:off x="5481418" y="3733800"/>
            <a:ext cx="292100" cy="1447800"/>
          </a:xfrm>
          <a:prstGeom prst="curvedRightArrow">
            <a:avLst>
              <a:gd name="adj1" fmla="val 29488"/>
              <a:gd name="adj2" fmla="val 59938"/>
              <a:gd name="adj3" fmla="val 34783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A0CB8426-206D-44DE-B9DB-54FBD8286D5F}"/>
              </a:ext>
            </a:extLst>
          </p:cNvPr>
          <p:cNvSpPr txBox="1"/>
          <p:nvPr/>
        </p:nvSpPr>
        <p:spPr>
          <a:xfrm>
            <a:off x="5281075" y="4069464"/>
            <a:ext cx="45397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DE974DB7-E08F-4386-9414-EC9F79DC5787}"/>
              </a:ext>
            </a:extLst>
          </p:cNvPr>
          <p:cNvSpPr txBox="1"/>
          <p:nvPr/>
        </p:nvSpPr>
        <p:spPr>
          <a:xfrm>
            <a:off x="5252878" y="2442928"/>
            <a:ext cx="49244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05F089B6-6BB5-44CA-96BE-C1D72DEC619A}"/>
              </a:ext>
            </a:extLst>
          </p:cNvPr>
          <p:cNvCxnSpPr>
            <a:cxnSpLocks/>
          </p:cNvCxnSpPr>
          <p:nvPr/>
        </p:nvCxnSpPr>
        <p:spPr>
          <a:xfrm rot="5400000" flipH="1">
            <a:off x="7468538" y="1684724"/>
            <a:ext cx="116339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tangolo 20">
            <a:extLst>
              <a:ext uri="{FF2B5EF4-FFF2-40B4-BE49-F238E27FC236}">
                <a16:creationId xmlns:a16="http://schemas.microsoft.com/office/drawing/2014/main" id="{B58CB715-B688-4576-A025-516C6168C10D}"/>
              </a:ext>
            </a:extLst>
          </p:cNvPr>
          <p:cNvSpPr/>
          <p:nvPr/>
        </p:nvSpPr>
        <p:spPr>
          <a:xfrm>
            <a:off x="7942283" y="828322"/>
            <a:ext cx="215900" cy="4886678"/>
          </a:xfrm>
          <a:prstGeom prst="rect">
            <a:avLst/>
          </a:prstGeom>
          <a:solidFill>
            <a:schemeClr val="accent1">
              <a:lumMod val="40000"/>
              <a:lumOff val="60000"/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E73A86F2-0E32-499B-8438-8101F2709BC3}"/>
              </a:ext>
            </a:extLst>
          </p:cNvPr>
          <p:cNvSpPr/>
          <p:nvPr/>
        </p:nvSpPr>
        <p:spPr>
          <a:xfrm>
            <a:off x="3663513" y="1785257"/>
            <a:ext cx="2563116" cy="3559026"/>
          </a:xfrm>
          <a:custGeom>
            <a:avLst/>
            <a:gdLst>
              <a:gd name="connsiteX0" fmla="*/ 2563116 w 2563116"/>
              <a:gd name="connsiteY0" fmla="*/ 3454400 h 3559026"/>
              <a:gd name="connsiteX1" fmla="*/ 1808373 w 2563116"/>
              <a:gd name="connsiteY1" fmla="*/ 3541486 h 3559026"/>
              <a:gd name="connsiteX2" fmla="*/ 966544 w 2563116"/>
              <a:gd name="connsiteY2" fmla="*/ 3149600 h 3559026"/>
              <a:gd name="connsiteX3" fmla="*/ 66658 w 2563116"/>
              <a:gd name="connsiteY3" fmla="*/ 1045029 h 3559026"/>
              <a:gd name="connsiteX4" fmla="*/ 66658 w 2563116"/>
              <a:gd name="connsiteY4" fmla="*/ 0 h 3559026"/>
              <a:gd name="connsiteX5" fmla="*/ 66658 w 2563116"/>
              <a:gd name="connsiteY5" fmla="*/ 0 h 355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63116" h="3559026">
                <a:moveTo>
                  <a:pt x="2563116" y="3454400"/>
                </a:moveTo>
                <a:cubicBezTo>
                  <a:pt x="2318792" y="3523343"/>
                  <a:pt x="2074468" y="3592286"/>
                  <a:pt x="1808373" y="3541486"/>
                </a:cubicBezTo>
                <a:cubicBezTo>
                  <a:pt x="1542278" y="3490686"/>
                  <a:pt x="1256830" y="3565676"/>
                  <a:pt x="966544" y="3149600"/>
                </a:cubicBezTo>
                <a:cubicBezTo>
                  <a:pt x="676258" y="2733524"/>
                  <a:pt x="216639" y="1569962"/>
                  <a:pt x="66658" y="1045029"/>
                </a:cubicBezTo>
                <a:cubicBezTo>
                  <a:pt x="-83323" y="520096"/>
                  <a:pt x="66658" y="0"/>
                  <a:pt x="66658" y="0"/>
                </a:cubicBezTo>
                <a:lnTo>
                  <a:pt x="66658" y="0"/>
                </a:ln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1E278693-B090-4C42-BD55-E8F3469F6897}"/>
              </a:ext>
            </a:extLst>
          </p:cNvPr>
          <p:cNvSpPr/>
          <p:nvPr/>
        </p:nvSpPr>
        <p:spPr>
          <a:xfrm>
            <a:off x="193587" y="3429000"/>
            <a:ext cx="5049015" cy="25879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538B389-39DB-47B1-956F-EB34575DB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27932"/>
              </p:ext>
            </p:extLst>
          </p:nvPr>
        </p:nvGraphicFramePr>
        <p:xfrm>
          <a:off x="193587" y="4433283"/>
          <a:ext cx="498923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2" name="Equation" r:id="rId7" imgW="2869920" imgH="685800" progId="Equation.DSMT4">
                  <p:embed/>
                </p:oleObj>
              </mc:Choice>
              <mc:Fallback>
                <p:oleObj name="Equation" r:id="rId7" imgW="286992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87" y="4433283"/>
                        <a:ext cx="4989235" cy="1196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EFE62E7D-8F51-44E7-9CD4-B57FEC288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37448"/>
              </p:ext>
            </p:extLst>
          </p:nvPr>
        </p:nvGraphicFramePr>
        <p:xfrm>
          <a:off x="1885602" y="3707191"/>
          <a:ext cx="11334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3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AADEB27-C6D7-4F3A-8A48-5C89790B6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602" y="3707191"/>
                        <a:ext cx="11334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39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DD896A9-D0E5-4BAF-9F9F-5FBD5C7BE2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4299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sample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E4CB3BE-F176-4AAC-B24B-42F8ECAD0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15D0169-41CA-4C32-9F3C-13D8FFB3E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25A603C-AA6C-4703-944B-C8008D022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65460"/>
              </p:ext>
            </p:extLst>
          </p:nvPr>
        </p:nvGraphicFramePr>
        <p:xfrm>
          <a:off x="241375" y="1374745"/>
          <a:ext cx="4596502" cy="166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6" name="Corel DESIGNER" r:id="rId3" imgW="5973120" imgH="2184480" progId="CorelDESIGNER.Graphic.12">
                  <p:embed/>
                </p:oleObj>
              </mc:Choice>
              <mc:Fallback>
                <p:oleObj name="Corel DESIGNER" r:id="rId3" imgW="5973120" imgH="218448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E232550-EBF1-4045-83B9-DCE586338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75" y="1374745"/>
                        <a:ext cx="4596502" cy="1666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E7CC3C6C-CE9D-4F4F-B100-00785F0E4EF2}"/>
              </a:ext>
            </a:extLst>
          </p:cNvPr>
          <p:cNvSpPr/>
          <p:nvPr/>
        </p:nvSpPr>
        <p:spPr>
          <a:xfrm>
            <a:off x="3455030" y="1428628"/>
            <a:ext cx="1511300" cy="145427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C0668C8C-E6D7-49E6-AEDA-72C2574210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734025" y="1520857"/>
            <a:ext cx="4892744" cy="2109715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32B3ED5-BAB6-4AB2-A27C-06104E9C9F0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150201" y="3160559"/>
            <a:ext cx="4232053" cy="1046798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F96F820-CD64-4B0D-838B-728F12452B7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529082" y="4357360"/>
            <a:ext cx="3753517" cy="1046798"/>
          </a:xfrm>
          <a:prstGeom prst="rect">
            <a:avLst/>
          </a:prstGeom>
        </p:spPr>
      </p:pic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8A210B93-9BD0-4AF2-B500-E82807695A1F}"/>
              </a:ext>
            </a:extLst>
          </p:cNvPr>
          <p:cNvCxnSpPr>
            <a:cxnSpLocks/>
          </p:cNvCxnSpPr>
          <p:nvPr/>
        </p:nvCxnSpPr>
        <p:spPr>
          <a:xfrm>
            <a:off x="6383011" y="3683958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ACB71C41-688C-408E-A810-ECA5D95F8899}"/>
              </a:ext>
            </a:extLst>
          </p:cNvPr>
          <p:cNvCxnSpPr>
            <a:cxnSpLocks/>
          </p:cNvCxnSpPr>
          <p:nvPr/>
        </p:nvCxnSpPr>
        <p:spPr>
          <a:xfrm>
            <a:off x="6630053" y="4889715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96DCEBE-9F9C-470C-AE69-10AA48343405}"/>
              </a:ext>
            </a:extLst>
          </p:cNvPr>
          <p:cNvSpPr txBox="1"/>
          <p:nvPr/>
        </p:nvSpPr>
        <p:spPr>
          <a:xfrm>
            <a:off x="5961237" y="3542704"/>
            <a:ext cx="5709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32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FDCA5F96-80B7-4B27-B9DB-092FD15D544B}"/>
              </a:ext>
            </a:extLst>
          </p:cNvPr>
          <p:cNvSpPr txBox="1"/>
          <p:nvPr/>
        </p:nvSpPr>
        <p:spPr>
          <a:xfrm>
            <a:off x="6066852" y="4745871"/>
            <a:ext cx="79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latin typeface="Arial" panose="020B0604020202020204" pitchFamily="34" charset="0"/>
                <a:cs typeface="Arial" panose="020B0604020202020204" pitchFamily="34" charset="0"/>
              </a:rPr>
              <a:t>2f</a:t>
            </a:r>
            <a:r>
              <a:rPr lang="it-IT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1811978-E10A-431D-B1DD-AAA65F502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34162"/>
              </p:ext>
            </p:extLst>
          </p:nvPr>
        </p:nvGraphicFramePr>
        <p:xfrm>
          <a:off x="335918" y="3428999"/>
          <a:ext cx="5499900" cy="104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7" name="Equation" r:id="rId11" imgW="3327120" imgH="634680" progId="Equation.DSMT4">
                  <p:embed/>
                </p:oleObj>
              </mc:Choice>
              <mc:Fallback>
                <p:oleObj name="Equation" r:id="rId11" imgW="3327120" imgH="634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8" y="3428999"/>
                        <a:ext cx="5499900" cy="1046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E7165629-39B8-48B9-A20C-17838CF96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01271"/>
              </p:ext>
            </p:extLst>
          </p:nvPr>
        </p:nvGraphicFramePr>
        <p:xfrm>
          <a:off x="308929" y="4747393"/>
          <a:ext cx="5573537" cy="104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8" name="Equation" r:id="rId13" imgW="3365280" imgH="634680" progId="Equation.DSMT4">
                  <p:embed/>
                </p:oleObj>
              </mc:Choice>
              <mc:Fallback>
                <p:oleObj name="Equation" r:id="rId13" imgW="3365280" imgH="6346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9" y="4747393"/>
                        <a:ext cx="5573537" cy="1046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C6E94695-DCFE-492C-87B4-291B5DFA9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985981"/>
              </p:ext>
            </p:extLst>
          </p:nvPr>
        </p:nvGraphicFramePr>
        <p:xfrm>
          <a:off x="9062463" y="1098242"/>
          <a:ext cx="18510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" name="Equation" r:id="rId15" imgW="1117440" imgH="431640" progId="Equation.DSMT4">
                  <p:embed/>
                </p:oleObj>
              </mc:Choice>
              <mc:Fallback>
                <p:oleObj name="Equation" r:id="rId15" imgW="111744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E7165629-39B8-48B9-A20C-17838CF96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463" y="1098242"/>
                        <a:ext cx="1851025" cy="711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775150B1-9AB4-42A6-AFFE-20828BCD3BC3}"/>
              </a:ext>
            </a:extLst>
          </p:cNvPr>
          <p:cNvSpPr txBox="1"/>
          <p:nvPr/>
        </p:nvSpPr>
        <p:spPr>
          <a:xfrm>
            <a:off x="4919437" y="3941861"/>
            <a:ext cx="5437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8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6180D51F-4DA8-4F48-9A32-BB699F97230C}"/>
              </a:ext>
            </a:extLst>
          </p:cNvPr>
          <p:cNvSpPr txBox="1"/>
          <p:nvPr/>
        </p:nvSpPr>
        <p:spPr>
          <a:xfrm>
            <a:off x="4747915" y="5442790"/>
            <a:ext cx="8867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8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55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0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81D6E9E-D1BA-463D-95AA-0D411926B9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7475"/>
            <a:ext cx="10515600" cy="662397"/>
          </a:xfrm>
        </p:spPr>
        <p:txBody>
          <a:bodyPr/>
          <a:lstStyle/>
          <a:p>
            <a:r>
              <a:rPr lang="it-IT" dirty="0"/>
              <a:t>CDS: </a:t>
            </a:r>
            <a:r>
              <a:rPr lang="it-IT" dirty="0" err="1"/>
              <a:t>Residual</a:t>
            </a:r>
            <a:r>
              <a:rPr lang="it-IT" dirty="0"/>
              <a:t> </a:t>
            </a:r>
            <a:r>
              <a:rPr lang="it-IT" dirty="0" err="1"/>
              <a:t>noise</a:t>
            </a:r>
            <a:r>
              <a:rPr lang="it-IT" dirty="0"/>
              <a:t> in the DT frequency dom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AF82CF-8C2D-4737-9856-7826E2CF5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4A4D086-1FF8-4B22-A6F5-420F819D2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6B25FCB-2BCE-4774-865D-F1DE22FBF3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849433" y="1346749"/>
            <a:ext cx="4232053" cy="1046798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F92627AF-337A-4B00-BF77-EBFEC232F2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228314" y="2543550"/>
            <a:ext cx="3753517" cy="1046798"/>
          </a:xfrm>
          <a:prstGeom prst="rect">
            <a:avLst/>
          </a:prstGeom>
        </p:spPr>
      </p:pic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5A7C6D7E-9F13-47AF-A09A-EC4AB963FC45}"/>
              </a:ext>
            </a:extLst>
          </p:cNvPr>
          <p:cNvCxnSpPr>
            <a:cxnSpLocks/>
          </p:cNvCxnSpPr>
          <p:nvPr/>
        </p:nvCxnSpPr>
        <p:spPr>
          <a:xfrm>
            <a:off x="737777" y="2134313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C13BCF-2432-4A4B-9CEC-089EBA98819F}"/>
              </a:ext>
            </a:extLst>
          </p:cNvPr>
          <p:cNvSpPr txBox="1"/>
          <p:nvPr/>
        </p:nvSpPr>
        <p:spPr>
          <a:xfrm>
            <a:off x="715180" y="2464786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latin typeface="Arial" panose="020B0604020202020204" pitchFamily="34" charset="0"/>
                <a:cs typeface="Arial" panose="020B0604020202020204" pitchFamily="34" charset="0"/>
              </a:rPr>
              <a:t>2kf</a:t>
            </a:r>
            <a:r>
              <a:rPr lang="it-IT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1418C77-2ECF-457C-A5E4-5DE367A85B1C}"/>
              </a:ext>
            </a:extLst>
          </p:cNvPr>
          <p:cNvSpPr txBox="1"/>
          <p:nvPr/>
        </p:nvSpPr>
        <p:spPr>
          <a:xfrm>
            <a:off x="216597" y="1342565"/>
            <a:ext cx="1744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latin typeface="Arial" panose="020B0604020202020204" pitchFamily="34" charset="0"/>
                <a:cs typeface="Arial" panose="020B0604020202020204" pitchFamily="34" charset="0"/>
              </a:rPr>
              <a:t>(2k+1)</a:t>
            </a:r>
            <a:r>
              <a:rPr lang="it-IT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32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7184EE0D-307B-4B67-B4D2-FD6A148A934C}"/>
              </a:ext>
            </a:extLst>
          </p:cNvPr>
          <p:cNvCxnSpPr>
            <a:cxnSpLocks/>
          </p:cNvCxnSpPr>
          <p:nvPr/>
        </p:nvCxnSpPr>
        <p:spPr>
          <a:xfrm flipV="1">
            <a:off x="4109915" y="3717561"/>
            <a:ext cx="0" cy="169388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10500487-D92C-4CBD-84C8-604A6E32D165}"/>
              </a:ext>
            </a:extLst>
          </p:cNvPr>
          <p:cNvCxnSpPr>
            <a:cxnSpLocks/>
          </p:cNvCxnSpPr>
          <p:nvPr/>
        </p:nvCxnSpPr>
        <p:spPr>
          <a:xfrm>
            <a:off x="1884009" y="5256693"/>
            <a:ext cx="441713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79571FE8-8F14-430C-A666-A0D5CE3F84BC}"/>
              </a:ext>
            </a:extLst>
          </p:cNvPr>
          <p:cNvCxnSpPr/>
          <p:nvPr/>
        </p:nvCxnSpPr>
        <p:spPr>
          <a:xfrm>
            <a:off x="4287211" y="1141791"/>
            <a:ext cx="0" cy="4533789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4DA756DB-875E-4900-B5B1-D4EE48A22D21}"/>
              </a:ext>
            </a:extLst>
          </p:cNvPr>
          <p:cNvCxnSpPr/>
          <p:nvPr/>
        </p:nvCxnSpPr>
        <p:spPr>
          <a:xfrm>
            <a:off x="3919339" y="1136531"/>
            <a:ext cx="0" cy="4533789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62CEC386-82C7-4165-A114-BFFA2DBB4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72671"/>
              </p:ext>
            </p:extLst>
          </p:nvPr>
        </p:nvGraphicFramePr>
        <p:xfrm>
          <a:off x="4479021" y="5338879"/>
          <a:ext cx="4206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9" name="Equation" r:id="rId8" imgW="253800" imgH="393480" progId="Equation.DSMT4">
                  <p:embed/>
                </p:oleObj>
              </mc:Choice>
              <mc:Fallback>
                <p:oleObj name="Equation" r:id="rId8" imgW="253800" imgH="3934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021" y="5338879"/>
                        <a:ext cx="420688" cy="6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04A5E255-DB42-4FCB-8516-7B2D70411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823467"/>
              </p:ext>
            </p:extLst>
          </p:nvPr>
        </p:nvGraphicFramePr>
        <p:xfrm>
          <a:off x="3240071" y="5341568"/>
          <a:ext cx="5889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2CEC386-82C7-4165-A114-BFFA2DBB4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71" y="5341568"/>
                        <a:ext cx="588963" cy="6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tangolo 28">
            <a:extLst>
              <a:ext uri="{FF2B5EF4-FFF2-40B4-BE49-F238E27FC236}">
                <a16:creationId xmlns:a16="http://schemas.microsoft.com/office/drawing/2014/main" id="{4FACE157-4196-487C-958B-B15A8916C9B0}"/>
              </a:ext>
            </a:extLst>
          </p:cNvPr>
          <p:cNvSpPr/>
          <p:nvPr/>
        </p:nvSpPr>
        <p:spPr>
          <a:xfrm>
            <a:off x="3919339" y="4470400"/>
            <a:ext cx="367855" cy="78629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EE72357E-6D6D-4352-9E66-C096DC13AE8D}"/>
              </a:ext>
            </a:extLst>
          </p:cNvPr>
          <p:cNvCxnSpPr/>
          <p:nvPr/>
        </p:nvCxnSpPr>
        <p:spPr>
          <a:xfrm>
            <a:off x="3919339" y="4470400"/>
            <a:ext cx="367855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1B52DC57-ABAA-42CF-B53A-43E830775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37570"/>
              </p:ext>
            </p:extLst>
          </p:nvPr>
        </p:nvGraphicFramePr>
        <p:xfrm>
          <a:off x="4477769" y="4159417"/>
          <a:ext cx="954632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1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769" y="4159417"/>
                        <a:ext cx="954632" cy="66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85D3E487-53F1-47C7-AEEC-DDEB049D9F63}"/>
              </a:ext>
            </a:extLst>
          </p:cNvPr>
          <p:cNvCxnSpPr>
            <a:cxnSpLocks/>
          </p:cNvCxnSpPr>
          <p:nvPr/>
        </p:nvCxnSpPr>
        <p:spPr>
          <a:xfrm flipV="1">
            <a:off x="9090005" y="1097908"/>
            <a:ext cx="0" cy="169388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05E59200-4957-42C4-8EDB-70F12F90978B}"/>
              </a:ext>
            </a:extLst>
          </p:cNvPr>
          <p:cNvCxnSpPr>
            <a:cxnSpLocks/>
          </p:cNvCxnSpPr>
          <p:nvPr/>
        </p:nvCxnSpPr>
        <p:spPr>
          <a:xfrm>
            <a:off x="6936669" y="2680582"/>
            <a:ext cx="441713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ttangolo 34">
            <a:extLst>
              <a:ext uri="{FF2B5EF4-FFF2-40B4-BE49-F238E27FC236}">
                <a16:creationId xmlns:a16="http://schemas.microsoft.com/office/drawing/2014/main" id="{9B6230F7-F08E-4632-8439-42A255F316DF}"/>
              </a:ext>
            </a:extLst>
          </p:cNvPr>
          <p:cNvSpPr/>
          <p:nvPr/>
        </p:nvSpPr>
        <p:spPr>
          <a:xfrm>
            <a:off x="7924800" y="2393547"/>
            <a:ext cx="2403252" cy="2870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ttangolo 35">
            <a:extLst>
              <a:ext uri="{FF2B5EF4-FFF2-40B4-BE49-F238E27FC236}">
                <a16:creationId xmlns:a16="http://schemas.microsoft.com/office/drawing/2014/main" id="{5FCA8056-9DEB-4062-ACB7-6CA394DC6F4E}"/>
              </a:ext>
            </a:extLst>
          </p:cNvPr>
          <p:cNvSpPr/>
          <p:nvPr/>
        </p:nvSpPr>
        <p:spPr>
          <a:xfrm>
            <a:off x="8381996" y="2102235"/>
            <a:ext cx="2403252" cy="2870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ttangolo 36">
            <a:extLst>
              <a:ext uri="{FF2B5EF4-FFF2-40B4-BE49-F238E27FC236}">
                <a16:creationId xmlns:a16="http://schemas.microsoft.com/office/drawing/2014/main" id="{9F8CA6D1-338F-463F-B3D6-13A217FC8D12}"/>
              </a:ext>
            </a:extLst>
          </p:cNvPr>
          <p:cNvSpPr/>
          <p:nvPr/>
        </p:nvSpPr>
        <p:spPr>
          <a:xfrm>
            <a:off x="8853716" y="1805668"/>
            <a:ext cx="2403252" cy="2870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CCE80325-B767-4614-A259-2E1E41D9DDF9}"/>
              </a:ext>
            </a:extLst>
          </p:cNvPr>
          <p:cNvSpPr txBox="1"/>
          <p:nvPr/>
        </p:nvSpPr>
        <p:spPr>
          <a:xfrm>
            <a:off x="7370493" y="2912043"/>
            <a:ext cx="45278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plica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a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d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d a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replica)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ibu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4S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D6ABC829-3DC2-477F-B1EA-2923C411466A}"/>
              </a:ext>
            </a:extLst>
          </p:cNvPr>
          <p:cNvSpPr txBox="1"/>
          <p:nvPr/>
        </p:nvSpPr>
        <p:spPr>
          <a:xfrm>
            <a:off x="6168078" y="2872422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EBF76D65-4C1E-4F01-9BAD-887E8851E1A0}"/>
              </a:ext>
            </a:extLst>
          </p:cNvPr>
          <p:cNvSpPr txBox="1"/>
          <p:nvPr/>
        </p:nvSpPr>
        <p:spPr>
          <a:xfrm>
            <a:off x="5851204" y="1519144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d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" name="Connettore 2 41">
            <a:extLst>
              <a:ext uri="{FF2B5EF4-FFF2-40B4-BE49-F238E27FC236}">
                <a16:creationId xmlns:a16="http://schemas.microsoft.com/office/drawing/2014/main" id="{969E6A02-2706-4382-8692-F73E6FD4B6AB}"/>
              </a:ext>
            </a:extLst>
          </p:cNvPr>
          <p:cNvCxnSpPr>
            <a:cxnSpLocks/>
          </p:cNvCxnSpPr>
          <p:nvPr/>
        </p:nvCxnSpPr>
        <p:spPr>
          <a:xfrm>
            <a:off x="781539" y="3132996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CFADCC66-F5A6-45CC-9806-0F23EBE9F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06275"/>
              </p:ext>
            </p:extLst>
          </p:nvPr>
        </p:nvGraphicFramePr>
        <p:xfrm>
          <a:off x="5821839" y="5393285"/>
          <a:ext cx="395018" cy="52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2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2CEC386-82C7-4165-A114-BFFA2DBB4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839" y="5393285"/>
                        <a:ext cx="395018" cy="524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90D86B74-4296-48C1-BA43-752ADE0083E5}"/>
              </a:ext>
            </a:extLst>
          </p:cNvPr>
          <p:cNvSpPr txBox="1"/>
          <p:nvPr/>
        </p:nvSpPr>
        <p:spPr>
          <a:xfrm>
            <a:off x="1345320" y="5655388"/>
            <a:ext cx="1685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 domain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Figura a mano libera: forma 45">
            <a:extLst>
              <a:ext uri="{FF2B5EF4-FFF2-40B4-BE49-F238E27FC236}">
                <a16:creationId xmlns:a16="http://schemas.microsoft.com/office/drawing/2014/main" id="{B524BB6C-240C-432C-8E2D-3050E221196D}"/>
              </a:ext>
            </a:extLst>
          </p:cNvPr>
          <p:cNvSpPr/>
          <p:nvPr/>
        </p:nvSpPr>
        <p:spPr>
          <a:xfrm>
            <a:off x="2965450" y="5594350"/>
            <a:ext cx="1155700" cy="574716"/>
          </a:xfrm>
          <a:custGeom>
            <a:avLst/>
            <a:gdLst>
              <a:gd name="connsiteX0" fmla="*/ 0 w 1155700"/>
              <a:gd name="connsiteY0" fmla="*/ 346075 h 574716"/>
              <a:gd name="connsiteX1" fmla="*/ 196850 w 1155700"/>
              <a:gd name="connsiteY1" fmla="*/ 495300 h 574716"/>
              <a:gd name="connsiteX2" fmla="*/ 454025 w 1155700"/>
              <a:gd name="connsiteY2" fmla="*/ 542925 h 574716"/>
              <a:gd name="connsiteX3" fmla="*/ 879475 w 1155700"/>
              <a:gd name="connsiteY3" fmla="*/ 574675 h 574716"/>
              <a:gd name="connsiteX4" fmla="*/ 1047750 w 1155700"/>
              <a:gd name="connsiteY4" fmla="*/ 536575 h 574716"/>
              <a:gd name="connsiteX5" fmla="*/ 1114425 w 1155700"/>
              <a:gd name="connsiteY5" fmla="*/ 384175 h 574716"/>
              <a:gd name="connsiteX6" fmla="*/ 1143000 w 1155700"/>
              <a:gd name="connsiteY6" fmla="*/ 184150 h 574716"/>
              <a:gd name="connsiteX7" fmla="*/ 1152525 w 1155700"/>
              <a:gd name="connsiteY7" fmla="*/ 69850 h 574716"/>
              <a:gd name="connsiteX8" fmla="*/ 1152525 w 1155700"/>
              <a:gd name="connsiteY8" fmla="*/ 73025 h 574716"/>
              <a:gd name="connsiteX9" fmla="*/ 1155700 w 1155700"/>
              <a:gd name="connsiteY9" fmla="*/ 0 h 574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55700" h="574716">
                <a:moveTo>
                  <a:pt x="0" y="346075"/>
                </a:moveTo>
                <a:cubicBezTo>
                  <a:pt x="60589" y="404283"/>
                  <a:pt x="121179" y="462492"/>
                  <a:pt x="196850" y="495300"/>
                </a:cubicBezTo>
                <a:cubicBezTo>
                  <a:pt x="272521" y="528108"/>
                  <a:pt x="340254" y="529696"/>
                  <a:pt x="454025" y="542925"/>
                </a:cubicBezTo>
                <a:cubicBezTo>
                  <a:pt x="567796" y="556154"/>
                  <a:pt x="780521" y="575733"/>
                  <a:pt x="879475" y="574675"/>
                </a:cubicBezTo>
                <a:cubicBezTo>
                  <a:pt x="978429" y="573617"/>
                  <a:pt x="1008592" y="568325"/>
                  <a:pt x="1047750" y="536575"/>
                </a:cubicBezTo>
                <a:cubicBezTo>
                  <a:pt x="1086908" y="504825"/>
                  <a:pt x="1098550" y="442912"/>
                  <a:pt x="1114425" y="384175"/>
                </a:cubicBezTo>
                <a:cubicBezTo>
                  <a:pt x="1130300" y="325438"/>
                  <a:pt x="1136650" y="236537"/>
                  <a:pt x="1143000" y="184150"/>
                </a:cubicBezTo>
                <a:cubicBezTo>
                  <a:pt x="1149350" y="131763"/>
                  <a:pt x="1152525" y="69850"/>
                  <a:pt x="1152525" y="69850"/>
                </a:cubicBezTo>
                <a:cubicBezTo>
                  <a:pt x="1154112" y="51329"/>
                  <a:pt x="1151996" y="84667"/>
                  <a:pt x="1152525" y="73025"/>
                </a:cubicBezTo>
                <a:cubicBezTo>
                  <a:pt x="1153054" y="61383"/>
                  <a:pt x="1154377" y="30691"/>
                  <a:pt x="1155700" y="0"/>
                </a:cubicBezTo>
              </a:path>
            </a:pathLst>
          </a:custGeom>
          <a:noFill/>
          <a:ln w="28575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Connettore diritto 47">
            <a:extLst>
              <a:ext uri="{FF2B5EF4-FFF2-40B4-BE49-F238E27FC236}">
                <a16:creationId xmlns:a16="http://schemas.microsoft.com/office/drawing/2014/main" id="{CA2DE7A3-7B59-4C74-B570-7B494B4CF375}"/>
              </a:ext>
            </a:extLst>
          </p:cNvPr>
          <p:cNvCxnSpPr>
            <a:cxnSpLocks/>
          </p:cNvCxnSpPr>
          <p:nvPr/>
        </p:nvCxnSpPr>
        <p:spPr>
          <a:xfrm flipV="1">
            <a:off x="8381996" y="1342565"/>
            <a:ext cx="0" cy="1046683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B9C9B5DD-F230-415B-B751-6D1617E55A02}"/>
              </a:ext>
            </a:extLst>
          </p:cNvPr>
          <p:cNvCxnSpPr>
            <a:cxnSpLocks/>
          </p:cNvCxnSpPr>
          <p:nvPr/>
        </p:nvCxnSpPr>
        <p:spPr>
          <a:xfrm flipV="1">
            <a:off x="7924800" y="1342565"/>
            <a:ext cx="0" cy="1046683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diritto 51">
            <a:extLst>
              <a:ext uri="{FF2B5EF4-FFF2-40B4-BE49-F238E27FC236}">
                <a16:creationId xmlns:a16="http://schemas.microsoft.com/office/drawing/2014/main" id="{70CDA907-34CB-421B-920E-3123E2716E5F}"/>
              </a:ext>
            </a:extLst>
          </p:cNvPr>
          <p:cNvCxnSpPr/>
          <p:nvPr/>
        </p:nvCxnSpPr>
        <p:spPr>
          <a:xfrm>
            <a:off x="7924800" y="1519144"/>
            <a:ext cx="457196" cy="0"/>
          </a:xfrm>
          <a:prstGeom prst="line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ggetto 52">
            <a:extLst>
              <a:ext uri="{FF2B5EF4-FFF2-40B4-BE49-F238E27FC236}">
                <a16:creationId xmlns:a16="http://schemas.microsoft.com/office/drawing/2014/main" id="{8CCACCCE-B9CA-4614-A871-206FA9C0F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96171"/>
              </p:ext>
            </p:extLst>
          </p:nvPr>
        </p:nvGraphicFramePr>
        <p:xfrm>
          <a:off x="7505674" y="898346"/>
          <a:ext cx="692569" cy="54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3" name="Equation" r:id="rId16" imgW="291960" imgH="228600" progId="Equation.DSMT4">
                  <p:embed/>
                </p:oleObj>
              </mc:Choice>
              <mc:Fallback>
                <p:oleObj name="Equation" r:id="rId16" imgW="29196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2CEC386-82C7-4165-A114-BFFA2DBB4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674" y="898346"/>
                        <a:ext cx="692569" cy="542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B069C79E-81DA-43A5-8D04-983098997FD6}"/>
              </a:ext>
            </a:extLst>
          </p:cNvPr>
          <p:cNvSpPr txBox="1"/>
          <p:nvPr/>
        </p:nvSpPr>
        <p:spPr>
          <a:xfrm>
            <a:off x="9273758" y="1061937"/>
            <a:ext cx="2710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d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replic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Connettore diritto 55">
            <a:extLst>
              <a:ext uri="{FF2B5EF4-FFF2-40B4-BE49-F238E27FC236}">
                <a16:creationId xmlns:a16="http://schemas.microsoft.com/office/drawing/2014/main" id="{0AE705AB-D970-4136-828D-03F7353E6B80}"/>
              </a:ext>
            </a:extLst>
          </p:cNvPr>
          <p:cNvCxnSpPr>
            <a:stCxn id="54" idx="2"/>
          </p:cNvCxnSpPr>
          <p:nvPr/>
        </p:nvCxnSpPr>
        <p:spPr>
          <a:xfrm flipH="1">
            <a:off x="10328052" y="1523602"/>
            <a:ext cx="301206" cy="403738"/>
          </a:xfrm>
          <a:prstGeom prst="line">
            <a:avLst/>
          </a:prstGeom>
          <a:ln w="28575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asellaDiTesto 56">
            <a:extLst>
              <a:ext uri="{FF2B5EF4-FFF2-40B4-BE49-F238E27FC236}">
                <a16:creationId xmlns:a16="http://schemas.microsoft.com/office/drawing/2014/main" id="{BEFEC349-31BD-44B5-95C1-C0705CBD238C}"/>
              </a:ext>
            </a:extLst>
          </p:cNvPr>
          <p:cNvSpPr txBox="1"/>
          <p:nvPr/>
        </p:nvSpPr>
        <p:spPr>
          <a:xfrm>
            <a:off x="6594637" y="4343832"/>
            <a:ext cx="4271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otal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replic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8" name="Oggetto 57">
            <a:extLst>
              <a:ext uri="{FF2B5EF4-FFF2-40B4-BE49-F238E27FC236}">
                <a16:creationId xmlns:a16="http://schemas.microsoft.com/office/drawing/2014/main" id="{8654C1A3-8121-4D9E-8EC4-A3B6D9A36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84212"/>
              </p:ext>
            </p:extLst>
          </p:nvPr>
        </p:nvGraphicFramePr>
        <p:xfrm>
          <a:off x="10910888" y="4079875"/>
          <a:ext cx="6016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4" name="Equation" r:id="rId18" imgW="253800" imgH="431640" progId="Equation.DSMT4">
                  <p:embed/>
                </p:oleObj>
              </mc:Choice>
              <mc:Fallback>
                <p:oleObj name="Equation" r:id="rId18" imgW="253800" imgH="431640" progId="Equation.DSMT4">
                  <p:embed/>
                  <p:pic>
                    <p:nvPicPr>
                      <p:cNvPr id="53" name="Oggetto 52">
                        <a:extLst>
                          <a:ext uri="{FF2B5EF4-FFF2-40B4-BE49-F238E27FC236}">
                            <a16:creationId xmlns:a16="http://schemas.microsoft.com/office/drawing/2014/main" id="{8CCACCCE-B9CA-4614-A871-206FA9C0F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0888" y="4079875"/>
                        <a:ext cx="601662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ggetto 58">
            <a:extLst>
              <a:ext uri="{FF2B5EF4-FFF2-40B4-BE49-F238E27FC236}">
                <a16:creationId xmlns:a16="http://schemas.microsoft.com/office/drawing/2014/main" id="{C2207C3B-802D-4B24-8E28-735571456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53187"/>
              </p:ext>
            </p:extLst>
          </p:nvPr>
        </p:nvGraphicFramePr>
        <p:xfrm>
          <a:off x="9126426" y="5105400"/>
          <a:ext cx="25273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5" name="Equation" r:id="rId20" imgW="1066680" imgH="431640" progId="Equation.DSMT4">
                  <p:embed/>
                </p:oleObj>
              </mc:Choice>
              <mc:Fallback>
                <p:oleObj name="Equation" r:id="rId20" imgW="1066680" imgH="431640" progId="Equation.DSMT4">
                  <p:embed/>
                  <p:pic>
                    <p:nvPicPr>
                      <p:cNvPr id="58" name="Oggetto 57">
                        <a:extLst>
                          <a:ext uri="{FF2B5EF4-FFF2-40B4-BE49-F238E27FC236}">
                            <a16:creationId xmlns:a16="http://schemas.microsoft.com/office/drawing/2014/main" id="{8654C1A3-8121-4D9E-8EC4-A3B6D9A36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426" y="5105400"/>
                        <a:ext cx="2527300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CasellaDiTesto 59">
            <a:extLst>
              <a:ext uri="{FF2B5EF4-FFF2-40B4-BE49-F238E27FC236}">
                <a16:creationId xmlns:a16="http://schemas.microsoft.com/office/drawing/2014/main" id="{A6F6F255-FDBD-4D42-8502-38C54120070B}"/>
              </a:ext>
            </a:extLst>
          </p:cNvPr>
          <p:cNvSpPr txBox="1"/>
          <p:nvPr/>
        </p:nvSpPr>
        <p:spPr>
          <a:xfrm>
            <a:off x="6842596" y="5178851"/>
            <a:ext cx="2283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otal PSD in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DT domain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85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9" grpId="0"/>
      <p:bldP spid="54" grpId="0"/>
      <p:bldP spid="57" grpId="0"/>
      <p:bldP spid="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3ED8CE-C0D0-4A2C-97F0-C090852DEE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95008"/>
            <a:ext cx="10515600" cy="662397"/>
          </a:xfrm>
        </p:spPr>
        <p:txBody>
          <a:bodyPr/>
          <a:lstStyle/>
          <a:p>
            <a:r>
              <a:rPr lang="it-IT" dirty="0"/>
              <a:t>Chopper </a:t>
            </a:r>
            <a:r>
              <a:rPr lang="it-IT" dirty="0" err="1"/>
              <a:t>modulation</a:t>
            </a:r>
            <a:r>
              <a:rPr lang="it-IT" dirty="0"/>
              <a:t>: a premise.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990E4A-7CA6-4486-88B2-88AFA5C24B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A8D4E37-E132-4648-B6D4-1C9FEF9C7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E36D13C-1A51-46B5-9195-A3AE834FCE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08114" y="2594258"/>
            <a:ext cx="4267945" cy="1832564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0540684-226B-4ED5-A278-AEB7AB51C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53930"/>
              </p:ext>
            </p:extLst>
          </p:nvPr>
        </p:nvGraphicFramePr>
        <p:xfrm>
          <a:off x="6662237" y="1851358"/>
          <a:ext cx="4807161" cy="183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Corel DESIGNER" r:id="rId5" imgW="4899240" imgH="1883520" progId="CorelDESIGNER.Graphic.12">
                  <p:embed/>
                </p:oleObj>
              </mc:Choice>
              <mc:Fallback>
                <p:oleObj name="Corel DESIGNER" r:id="rId5" imgW="4899240" imgH="188352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237" y="1851358"/>
                        <a:ext cx="4807161" cy="1832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B9602C60-BB23-4586-BC9F-F72C6B817C9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303206" y="1096885"/>
            <a:ext cx="1504950" cy="1162050"/>
          </a:xfrm>
          <a:prstGeom prst="rect">
            <a:avLst/>
          </a:prstGeom>
        </p:spPr>
      </p:pic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E04F767B-DD4D-4219-BD2F-FC3B567A1872}"/>
              </a:ext>
            </a:extLst>
          </p:cNvPr>
          <p:cNvCxnSpPr>
            <a:cxnSpLocks/>
          </p:cNvCxnSpPr>
          <p:nvPr/>
        </p:nvCxnSpPr>
        <p:spPr>
          <a:xfrm flipV="1">
            <a:off x="3808156" y="4179759"/>
            <a:ext cx="1" cy="536283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3726362-6646-43EC-9BEB-492FD83C3930}"/>
              </a:ext>
            </a:extLst>
          </p:cNvPr>
          <p:cNvSpPr txBox="1"/>
          <p:nvPr/>
        </p:nvSpPr>
        <p:spPr>
          <a:xfrm>
            <a:off x="3846881" y="4447900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9692CBE4-616B-4C06-859B-81C4597C6CB3}"/>
              </a:ext>
            </a:extLst>
          </p:cNvPr>
          <p:cNvGrpSpPr/>
          <p:nvPr/>
        </p:nvGrpSpPr>
        <p:grpSpPr>
          <a:xfrm>
            <a:off x="3515036" y="3654319"/>
            <a:ext cx="586240" cy="472440"/>
            <a:chOff x="4399684" y="1992160"/>
            <a:chExt cx="586240" cy="472440"/>
          </a:xfrm>
        </p:grpSpPr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5D614200-35F8-4D2F-B195-2E0767487B40}"/>
                </a:ext>
              </a:extLst>
            </p:cNvPr>
            <p:cNvCxnSpPr/>
            <p:nvPr/>
          </p:nvCxnSpPr>
          <p:spPr>
            <a:xfrm>
              <a:off x="4693885" y="1992160"/>
              <a:ext cx="292039" cy="47244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C4A4F706-2BD3-4A5B-9D16-A881086D7C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99684" y="1992160"/>
              <a:ext cx="292039" cy="47244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C2D8056B-3239-4747-947B-CA17DE461178}"/>
              </a:ext>
            </a:extLst>
          </p:cNvPr>
          <p:cNvGrpSpPr/>
          <p:nvPr/>
        </p:nvGrpSpPr>
        <p:grpSpPr>
          <a:xfrm>
            <a:off x="1943480" y="3655021"/>
            <a:ext cx="586240" cy="472440"/>
            <a:chOff x="4399684" y="1992160"/>
            <a:chExt cx="586240" cy="472440"/>
          </a:xfrm>
        </p:grpSpPr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CEDA5362-488A-40D4-836F-EC4C7C3A7056}"/>
                </a:ext>
              </a:extLst>
            </p:cNvPr>
            <p:cNvCxnSpPr/>
            <p:nvPr/>
          </p:nvCxnSpPr>
          <p:spPr>
            <a:xfrm>
              <a:off x="4693885" y="1992160"/>
              <a:ext cx="292039" cy="47244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B1F99944-984E-43B9-AF17-75A26DEA55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99684" y="1992160"/>
              <a:ext cx="292039" cy="47244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5C2A1583-58CC-4544-B3C6-FD9702C09D34}"/>
              </a:ext>
            </a:extLst>
          </p:cNvPr>
          <p:cNvCxnSpPr>
            <a:cxnSpLocks/>
          </p:cNvCxnSpPr>
          <p:nvPr/>
        </p:nvCxnSpPr>
        <p:spPr>
          <a:xfrm>
            <a:off x="3160609" y="2202213"/>
            <a:ext cx="500446" cy="1308327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A8735B93-C190-4E99-81B0-8597008E35B4}"/>
              </a:ext>
            </a:extLst>
          </p:cNvPr>
          <p:cNvSpPr txBox="1"/>
          <p:nvPr/>
        </p:nvSpPr>
        <p:spPr>
          <a:xfrm>
            <a:off x="3869465" y="2474307"/>
            <a:ext cx="2584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odul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Elemento grafico 23">
            <a:extLst>
              <a:ext uri="{FF2B5EF4-FFF2-40B4-BE49-F238E27FC236}">
                <a16:creationId xmlns:a16="http://schemas.microsoft.com/office/drawing/2014/main" id="{3D9A6580-8554-4FF6-A147-01D8E58E22D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303206" y="5063391"/>
            <a:ext cx="1504950" cy="1162050"/>
          </a:xfrm>
          <a:prstGeom prst="rect">
            <a:avLst/>
          </a:prstGeom>
        </p:spPr>
      </p:pic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AC01EE31-E397-4C2A-8757-A4FAB324E066}"/>
              </a:ext>
            </a:extLst>
          </p:cNvPr>
          <p:cNvCxnSpPr>
            <a:cxnSpLocks/>
          </p:cNvCxnSpPr>
          <p:nvPr/>
        </p:nvCxnSpPr>
        <p:spPr>
          <a:xfrm flipH="1">
            <a:off x="3410832" y="4220304"/>
            <a:ext cx="250224" cy="1131342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B9C72004-E222-43BC-B9E0-60491C07593F}"/>
              </a:ext>
            </a:extLst>
          </p:cNvPr>
          <p:cNvSpPr txBox="1"/>
          <p:nvPr/>
        </p:nvSpPr>
        <p:spPr>
          <a:xfrm>
            <a:off x="4101276" y="4946207"/>
            <a:ext cx="2927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modul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Connettore diritto 29">
            <a:extLst>
              <a:ext uri="{FF2B5EF4-FFF2-40B4-BE49-F238E27FC236}">
                <a16:creationId xmlns:a16="http://schemas.microsoft.com/office/drawing/2014/main" id="{C2F7732B-EFFF-4246-9092-B434F55EDB21}"/>
              </a:ext>
            </a:extLst>
          </p:cNvPr>
          <p:cNvCxnSpPr/>
          <p:nvPr/>
        </p:nvCxnSpPr>
        <p:spPr>
          <a:xfrm>
            <a:off x="2489200" y="5684520"/>
            <a:ext cx="109728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6FE49FDD-29C7-413A-8205-85E29822C0B6}"/>
              </a:ext>
            </a:extLst>
          </p:cNvPr>
          <p:cNvSpPr txBox="1"/>
          <p:nvPr/>
        </p:nvSpPr>
        <p:spPr>
          <a:xfrm>
            <a:off x="3600399" y="5413341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F91BA5B0-0999-4A72-AC55-7CE126E1675A}"/>
              </a:ext>
            </a:extLst>
          </p:cNvPr>
          <p:cNvSpPr txBox="1"/>
          <p:nvPr/>
        </p:nvSpPr>
        <p:spPr>
          <a:xfrm>
            <a:off x="7512842" y="978844"/>
            <a:ext cx="3150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nusoid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odul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4874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9B60873-4E8D-4E6D-8FA7-8544F8E63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Problems</a:t>
            </a:r>
            <a:r>
              <a:rPr lang="it-IT" dirty="0"/>
              <a:t> of the </a:t>
            </a:r>
            <a:r>
              <a:rPr lang="it-IT" dirty="0" err="1"/>
              <a:t>sinusoidal</a:t>
            </a:r>
            <a:r>
              <a:rPr lang="it-IT" dirty="0"/>
              <a:t> </a:t>
            </a:r>
            <a:r>
              <a:rPr lang="it-IT" dirty="0" err="1"/>
              <a:t>modulatio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655F118-6540-40E2-AB57-865CEA820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5B696A4-F10E-40D3-A9DB-505DBAE02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7D35825-39C1-431D-8523-82D11CF15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76725"/>
              </p:ext>
            </p:extLst>
          </p:nvPr>
        </p:nvGraphicFramePr>
        <p:xfrm>
          <a:off x="5815570" y="1360292"/>
          <a:ext cx="4807161" cy="183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Corel DESIGNER" r:id="rId3" imgW="4899240" imgH="1883520" progId="CorelDESIGNER.Graphic.12">
                  <p:embed/>
                </p:oleObj>
              </mc:Choice>
              <mc:Fallback>
                <p:oleObj name="Corel DESIGNER" r:id="rId3" imgW="4899240" imgH="1883520" progId="CorelDESIGNER.Graphic.12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0540684-226B-4ED5-A278-AEB7AB51C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570" y="1360292"/>
                        <a:ext cx="4807161" cy="1832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9F895FED-2DD6-4E4C-B2A0-377533369DE9}"/>
              </a:ext>
            </a:extLst>
          </p:cNvPr>
          <p:cNvSpPr txBox="1"/>
          <p:nvPr/>
        </p:nvSpPr>
        <p:spPr>
          <a:xfrm>
            <a:off x="718627" y="1531203"/>
            <a:ext cx="49868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usoidal modulation requires a real analog multiplier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.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lb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ell), that is marked by a very large equivalent input offset and noise. 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ED3AC5FE-02AD-495F-9527-095C197D6D92}"/>
              </a:ext>
            </a:extLst>
          </p:cNvPr>
          <p:cNvSpPr/>
          <p:nvPr/>
        </p:nvSpPr>
        <p:spPr>
          <a:xfrm>
            <a:off x="739365" y="3663934"/>
            <a:ext cx="51619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tion of sinusoidal waveform with precise magnitude is not simple using only on-chip components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554D48B9-1DDD-41E3-88DB-36F3010E35BF}"/>
              </a:ext>
            </a:extLst>
          </p:cNvPr>
          <p:cNvCxnSpPr>
            <a:cxnSpLocks/>
          </p:cNvCxnSpPr>
          <p:nvPr/>
        </p:nvCxnSpPr>
        <p:spPr>
          <a:xfrm>
            <a:off x="6706457" y="994920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CBAA7ABD-5973-418F-B6E4-D1F2FE189AA6}"/>
              </a:ext>
            </a:extLst>
          </p:cNvPr>
          <p:cNvCxnSpPr>
            <a:cxnSpLocks/>
          </p:cNvCxnSpPr>
          <p:nvPr/>
        </p:nvCxnSpPr>
        <p:spPr>
          <a:xfrm>
            <a:off x="8589862" y="962317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237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640CF3E-847B-43C0-AFED-ABC9F0E62F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hopper </a:t>
            </a:r>
            <a:r>
              <a:rPr lang="it-IT" dirty="0" err="1"/>
              <a:t>modulation</a:t>
            </a:r>
            <a:r>
              <a:rPr lang="it-IT" dirty="0"/>
              <a:t>: </a:t>
            </a:r>
            <a:r>
              <a:rPr lang="it-IT" dirty="0" err="1"/>
              <a:t>based</a:t>
            </a:r>
            <a:r>
              <a:rPr lang="it-IT" dirty="0"/>
              <a:t> on a </a:t>
            </a:r>
            <a:r>
              <a:rPr lang="it-IT" dirty="0" err="1"/>
              <a:t>square</a:t>
            </a:r>
            <a:r>
              <a:rPr lang="it-IT" dirty="0"/>
              <a:t> </a:t>
            </a:r>
            <a:r>
              <a:rPr lang="it-IT" dirty="0" err="1"/>
              <a:t>wafeform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C2B880F-3483-4C17-B8A3-744C58D32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FCC48F-38B1-4B18-86A3-6FAD36AEE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0EA6AC7A-6B01-4EE1-8530-6A789DFB39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35461" y="2118627"/>
            <a:ext cx="4848225" cy="185737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7D660F0-EA64-40F4-BF3E-B59A1BAE52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43112" y="4447982"/>
            <a:ext cx="3990975" cy="1238250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7D8A1E0-0C53-49DC-880B-F2FF67777DE5}"/>
              </a:ext>
            </a:extLst>
          </p:cNvPr>
          <p:cNvSpPr txBox="1"/>
          <p:nvPr/>
        </p:nvSpPr>
        <p:spPr>
          <a:xfrm>
            <a:off x="6883531" y="4132800"/>
            <a:ext cx="46378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mensionles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quar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aveform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unity magnitude and strictly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50 %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utycycl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8C7D816-57DE-4C65-A264-7E3273344F28}"/>
              </a:ext>
            </a:extLst>
          </p:cNvPr>
          <p:cNvSpPr txBox="1"/>
          <p:nvPr/>
        </p:nvSpPr>
        <p:spPr>
          <a:xfrm>
            <a:off x="7120597" y="1807232"/>
            <a:ext cx="35896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odulator and demodulator can b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mplement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 switch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atric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irtual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ree from 1/f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d offse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67350651-E868-4433-A812-60D8C312EC59}"/>
                  </a:ext>
                </a:extLst>
              </p14:cNvPr>
              <p14:cNvContentPartPr/>
              <p14:nvPr/>
            </p14:nvContentPartPr>
            <p14:xfrm>
              <a:off x="396360" y="704160"/>
              <a:ext cx="9996120" cy="152820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67350651-E868-4433-A812-60D8C312EC5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7000" y="694800"/>
                <a:ext cx="10014840" cy="154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604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7D5EEC4-26A7-4A15-802D-491BFAF8C2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17617"/>
            <a:ext cx="10515600" cy="662397"/>
          </a:xfrm>
        </p:spPr>
        <p:txBody>
          <a:bodyPr/>
          <a:lstStyle/>
          <a:p>
            <a:r>
              <a:rPr lang="it-IT" dirty="0"/>
              <a:t>A </a:t>
            </a:r>
            <a:r>
              <a:rPr lang="it-IT" dirty="0" err="1"/>
              <a:t>simplified</a:t>
            </a:r>
            <a:r>
              <a:rPr lang="it-IT" dirty="0"/>
              <a:t> </a:t>
            </a:r>
            <a:r>
              <a:rPr lang="it-IT" dirty="0" err="1"/>
              <a:t>analysis</a:t>
            </a:r>
            <a:r>
              <a:rPr lang="it-IT" dirty="0"/>
              <a:t> in the time dom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DF67342-51FB-4AB4-961C-F53F6DB1A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92DDB03-9DAE-4202-914B-98942CB69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DC7E9AE-BA83-4F61-9031-D0FC43D2F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1189" y="1435019"/>
            <a:ext cx="4848225" cy="1857375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594F282-E637-4A05-A040-20189EAA58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405288" y="964906"/>
            <a:ext cx="2115686" cy="682479"/>
          </a:xfrm>
          <a:prstGeom prst="rect">
            <a:avLst/>
          </a:prstGeom>
        </p:spPr>
      </p:pic>
      <p:pic>
        <p:nvPicPr>
          <p:cNvPr id="24578" name="Picture 2">
            <a:extLst>
              <a:ext uri="{FF2B5EF4-FFF2-40B4-BE49-F238E27FC236}">
                <a16:creationId xmlns:a16="http://schemas.microsoft.com/office/drawing/2014/main" id="{EDB1C04D-7556-4D43-94E7-06D50395B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415" y="1578471"/>
            <a:ext cx="5313764" cy="4215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541A8091-418F-4D10-8E99-FD6E9A2C4A75}"/>
              </a:ext>
            </a:extLst>
          </p:cNvPr>
          <p:cNvSpPr txBox="1"/>
          <p:nvPr/>
        </p:nvSpPr>
        <p:spPr>
          <a:xfrm>
            <a:off x="606391" y="3429000"/>
            <a:ext cx="4215866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ypothes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a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finit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andwidt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d zero del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70367C-8F50-4692-BCCC-BE61DC11ED34}"/>
              </a:ext>
            </a:extLst>
          </p:cNvPr>
          <p:cNvSpPr txBox="1"/>
          <p:nvPr/>
        </p:nvSpPr>
        <p:spPr>
          <a:xfrm>
            <a:off x="627368" y="5524901"/>
            <a:ext cx="4215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ro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offse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9268850A-FA88-46D6-B29C-5BDA4CC66CBC}"/>
                  </a:ext>
                </a:extLst>
              </p14:cNvPr>
              <p14:cNvContentPartPr/>
              <p14:nvPr/>
            </p14:nvContentPartPr>
            <p14:xfrm>
              <a:off x="735480" y="1185480"/>
              <a:ext cx="8992080" cy="471204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9268850A-FA88-46D6-B29C-5BDA4CC66CB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6120" y="1176120"/>
                <a:ext cx="9010800" cy="473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5953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0219F1-DF17-4B91-9CA3-FC6FD91DD5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5341" y="211120"/>
            <a:ext cx="10515600" cy="662397"/>
          </a:xfrm>
        </p:spPr>
        <p:txBody>
          <a:bodyPr/>
          <a:lstStyle/>
          <a:p>
            <a:r>
              <a:rPr lang="en-US"/>
              <a:t>Simplified time-domain analysis: how the offset is processe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7E53A35-68D5-42B6-917D-9DBA421F8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3850326-F431-4C6C-8445-B50F175E7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15630ECD-0F07-45ED-AD66-A8D180464B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09613" y="1433404"/>
            <a:ext cx="2599766" cy="838634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67A6C0FF-214B-46E0-8394-3388C0A815DE}"/>
              </a:ext>
            </a:extLst>
          </p:cNvPr>
          <p:cNvSpPr txBox="1"/>
          <p:nvPr/>
        </p:nvSpPr>
        <p:spPr>
          <a:xfrm>
            <a:off x="485957" y="4140129"/>
            <a:ext cx="4215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the offset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D71A365-A06A-4345-B44C-5DC8979DA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56752"/>
              </p:ext>
            </p:extLst>
          </p:nvPr>
        </p:nvGraphicFramePr>
        <p:xfrm>
          <a:off x="6428066" y="985525"/>
          <a:ext cx="2701200" cy="60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8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066" y="985525"/>
                        <a:ext cx="2701200" cy="600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18C1FCC-C481-4357-9986-8EA07D549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75409"/>
              </p:ext>
            </p:extLst>
          </p:nvPr>
        </p:nvGraphicFramePr>
        <p:xfrm>
          <a:off x="6428065" y="1591246"/>
          <a:ext cx="3350579" cy="54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D71A365-A06A-4345-B44C-5DC8979DA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065" y="1591246"/>
                        <a:ext cx="3350579" cy="543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56158DE-6A96-4F72-AE55-67C74BBF1047}"/>
              </a:ext>
            </a:extLst>
          </p:cNvPr>
          <p:cNvSpPr txBox="1"/>
          <p:nvPr/>
        </p:nvSpPr>
        <p:spPr>
          <a:xfrm>
            <a:off x="10473178" y="1206390"/>
            <a:ext cx="920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36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F14BC02-1EA8-4DE1-973A-CAE2DF95D454}"/>
              </a:ext>
            </a:extLst>
          </p:cNvPr>
          <p:cNvSpPr txBox="1"/>
          <p:nvPr/>
        </p:nvSpPr>
        <p:spPr>
          <a:xfrm>
            <a:off x="6619626" y="3981004"/>
            <a:ext cx="48308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SET RIPPLE: frequency =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49610D9-210D-4859-A0B0-85D1C6DE7152}"/>
              </a:ext>
            </a:extLst>
          </p:cNvPr>
          <p:cNvSpPr txBox="1"/>
          <p:nvPr/>
        </p:nvSpPr>
        <p:spPr>
          <a:xfrm>
            <a:off x="4204818" y="1280030"/>
            <a:ext cx="5357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36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936781C7-EE1C-4EED-A284-0FCDF699114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43057" y="2418061"/>
            <a:ext cx="685800" cy="571500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CDEE5B98-B483-4351-9069-5FC572CC764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32375" y="1936125"/>
            <a:ext cx="5148897" cy="2136245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F3527FE-C2DC-4182-9CAC-892F9DCD58C4}"/>
              </a:ext>
            </a:extLst>
          </p:cNvPr>
          <p:cNvSpPr txBox="1"/>
          <p:nvPr/>
        </p:nvSpPr>
        <p:spPr>
          <a:xfrm>
            <a:off x="4011665" y="4741261"/>
            <a:ext cx="606081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offse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ipp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lete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let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PF: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lt;m(t)&gt;=0 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quir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uty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yc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50%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3D46AFA0-2851-41F0-9F0A-CDCF5DC73765}"/>
              </a:ext>
            </a:extLst>
          </p:cNvPr>
          <p:cNvSpPr/>
          <p:nvPr/>
        </p:nvSpPr>
        <p:spPr>
          <a:xfrm rot="5400000">
            <a:off x="10431772" y="1974324"/>
            <a:ext cx="592913" cy="37051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CDA7E668-B571-4370-AFD9-F355A307011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6869812" y="2529091"/>
            <a:ext cx="4580629" cy="1394661"/>
          </a:xfrm>
          <a:prstGeom prst="rect">
            <a:avLst/>
          </a:prstGeom>
        </p:spPr>
      </p:pic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6F8EAC03-A9D4-4607-B3CE-D8550A710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56631"/>
              </p:ext>
            </p:extLst>
          </p:nvPr>
        </p:nvGraphicFramePr>
        <p:xfrm>
          <a:off x="6255299" y="2405228"/>
          <a:ext cx="933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0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D71A365-A06A-4345-B44C-5DC8979DA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299" y="2405228"/>
                        <a:ext cx="933450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202FC6D8-2621-42B6-BA83-9BDA7E63C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44539"/>
              </p:ext>
            </p:extLst>
          </p:nvPr>
        </p:nvGraphicFramePr>
        <p:xfrm>
          <a:off x="5671893" y="3447549"/>
          <a:ext cx="11668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" name="Equation" r:id="rId17" imgW="444240" imgH="228600" progId="Equation.DSMT4">
                  <p:embed/>
                </p:oleObj>
              </mc:Choice>
              <mc:Fallback>
                <p:oleObj name="Equation" r:id="rId17" imgW="44424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F8EAC03-A9D4-4607-B3CE-D8550A710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893" y="3447549"/>
                        <a:ext cx="116681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E50E55EE-9690-4A03-8056-67B0C905D50E}"/>
                  </a:ext>
                </a:extLst>
              </p14:cNvPr>
              <p14:cNvContentPartPr/>
              <p14:nvPr/>
            </p14:nvContentPartPr>
            <p14:xfrm>
              <a:off x="182520" y="1313640"/>
              <a:ext cx="11073960" cy="472932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E50E55EE-9690-4A03-8056-67B0C905D50E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73160" y="1304280"/>
                <a:ext cx="11092680" cy="474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59309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ABEEA1-F56B-4A79-BECB-F80BBA058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techniques for the offset and noise flicker reduc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54C2C02-5898-41CA-84C4-2A22F5AF5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40FB2C4-19C5-4DD5-A1D3-7D6B0D8BD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3AD1448-1E5A-47AC-A4C1-20B3907ED65E}"/>
              </a:ext>
            </a:extLst>
          </p:cNvPr>
          <p:cNvSpPr txBox="1"/>
          <p:nvPr/>
        </p:nvSpPr>
        <p:spPr>
          <a:xfrm>
            <a:off x="1428749" y="1818441"/>
            <a:ext cx="9044428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uto-zero (AZ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rrelat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ouble Sampling (CDS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hoppe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odul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CHS = Choppe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abiliz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EE22AB09-6C92-4FBA-8393-47FE73227E9B}"/>
              </a:ext>
            </a:extLst>
          </p:cNvPr>
          <p:cNvSpPr txBox="1"/>
          <p:nvPr/>
        </p:nvSpPr>
        <p:spPr>
          <a:xfrm>
            <a:off x="4291695" y="1193475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ique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B4C8A3C5-78F3-41AC-B6D8-CF4C24BFCDAC}"/>
              </a:ext>
            </a:extLst>
          </p:cNvPr>
          <p:cNvSpPr txBox="1"/>
          <p:nvPr/>
        </p:nvSpPr>
        <p:spPr>
          <a:xfrm>
            <a:off x="1195827" y="3429000"/>
            <a:ext cx="9277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re interested in understanding the principle of operation, the residual noise spectrum and possible limitations of the various techniques.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F811205B-D836-4B60-88DE-E017DD983D19}"/>
              </a:ext>
            </a:extLst>
          </p:cNvPr>
          <p:cNvSpPr txBox="1"/>
          <p:nvPr/>
        </p:nvSpPr>
        <p:spPr>
          <a:xfrm>
            <a:off x="1195827" y="4885671"/>
            <a:ext cx="95864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three techniques are not limited to pure electronic circuits, but can in general be applied to other physical systems and, in particular, in a DAS, may involve also the sensor. </a:t>
            </a:r>
          </a:p>
        </p:txBody>
      </p:sp>
    </p:spTree>
    <p:extLst>
      <p:ext uri="{BB962C8B-B14F-4D97-AF65-F5344CB8AC3E}">
        <p14:creationId xmlns:p14="http://schemas.microsoft.com/office/powerpoint/2010/main" val="16260273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1160A4C-8213-4526-A51E-DF6E6C4845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6510" y="14545"/>
            <a:ext cx="10515600" cy="662397"/>
          </a:xfrm>
        </p:spPr>
        <p:txBody>
          <a:bodyPr/>
          <a:lstStyle/>
          <a:p>
            <a:r>
              <a:rPr lang="en-US" dirty="0"/>
              <a:t>Chopper modulation: analysis in the frequency domai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1FCE8D-6C4E-4E55-BD47-032401850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6221291-3947-49D1-9EEE-9FEBC54C5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54B3D1E-7731-41A6-971C-D942C055EFD9}"/>
              </a:ext>
            </a:extLst>
          </p:cNvPr>
          <p:cNvSpPr txBox="1"/>
          <p:nvPr/>
        </p:nvSpPr>
        <p:spPr>
          <a:xfrm>
            <a:off x="1598951" y="878910"/>
            <a:ext cx="89940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implified analysis in the time domain is useful to gain an intuitive understanding of the CHS principle of operation but can give quantitative prediction for non-constant signal and noise components 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034A226-1A8A-41DF-815A-A256E9AAF3A7}"/>
              </a:ext>
            </a:extLst>
          </p:cNvPr>
          <p:cNvSpPr txBox="1"/>
          <p:nvPr/>
        </p:nvSpPr>
        <p:spPr>
          <a:xfrm>
            <a:off x="1598951" y="2532059"/>
            <a:ext cx="89940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model the effect on non-constant signal and noise components it is necessary to perform the analysis in the frequency domain.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65069"/>
              </p:ext>
            </p:extLst>
          </p:nvPr>
        </p:nvGraphicFramePr>
        <p:xfrm>
          <a:off x="761430" y="4606011"/>
          <a:ext cx="7916658" cy="13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3" imgW="3517900" imgH="609600" progId="Equation.DSMT4">
                  <p:embed/>
                </p:oleObj>
              </mc:Choice>
              <mc:Fallback>
                <p:oleObj name="Equation" r:id="rId3" imgW="35179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30" y="4606011"/>
                        <a:ext cx="7916658" cy="137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38B610B0-23AE-44C5-96C5-2A5F69DBCFBA}"/>
              </a:ext>
            </a:extLst>
          </p:cNvPr>
          <p:cNvSpPr txBox="1"/>
          <p:nvPr/>
        </p:nvSpPr>
        <p:spPr>
          <a:xfrm>
            <a:off x="3179057" y="3880968"/>
            <a:ext cx="5110506" cy="457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urier series of the </a:t>
            </a:r>
            <a:r>
              <a:rPr 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(t)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aveform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AFA2EE2-10B1-446C-B78E-8A6B57F44FC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249588" y="3879826"/>
            <a:ext cx="2447179" cy="1937868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CF72C2C-6BF7-4DD4-BFBB-E3A9B8035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36499"/>
              </p:ext>
            </p:extLst>
          </p:nvPr>
        </p:nvGraphicFramePr>
        <p:xfrm>
          <a:off x="8678088" y="3984500"/>
          <a:ext cx="571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4658B31-2C4B-4A2F-89A3-1E2875751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088" y="3984500"/>
                        <a:ext cx="571500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4F825ACF-23B1-4F1E-9B18-20BFAC03D606}"/>
                  </a:ext>
                </a:extLst>
              </p14:cNvPr>
              <p14:cNvContentPartPr/>
              <p14:nvPr/>
            </p14:nvContentPartPr>
            <p14:xfrm>
              <a:off x="728280" y="4188960"/>
              <a:ext cx="10552680" cy="182952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4F825ACF-23B1-4F1E-9B18-20BFAC03D60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18920" y="4179600"/>
                <a:ext cx="10571400" cy="184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75045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A0B097-4CC9-43C7-A062-79B8EC15A8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18893"/>
            <a:ext cx="4129986" cy="662397"/>
          </a:xfrm>
        </p:spPr>
        <p:txBody>
          <a:bodyPr>
            <a:normAutofit fontScale="90000"/>
          </a:bodyPr>
          <a:lstStyle/>
          <a:p>
            <a:r>
              <a:rPr lang="it-IT" dirty="0" err="1"/>
              <a:t>Effect</a:t>
            </a:r>
            <a:r>
              <a:rPr lang="it-IT" dirty="0"/>
              <a:t> of </a:t>
            </a:r>
            <a:r>
              <a:rPr lang="it-IT" dirty="0" err="1"/>
              <a:t>modulation</a:t>
            </a:r>
            <a:r>
              <a:rPr lang="it-IT" dirty="0"/>
              <a:t> </a:t>
            </a:r>
            <a:br>
              <a:rPr lang="it-IT" dirty="0"/>
            </a:br>
            <a:r>
              <a:rPr lang="it-IT" dirty="0"/>
              <a:t>on the </a:t>
            </a:r>
            <a:r>
              <a:rPr lang="it-IT" dirty="0" err="1"/>
              <a:t>signal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9FFF007-0477-4B6A-96DB-B200A1813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15EEA2A-0BA9-4846-A202-5E7C7729C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43A13EA-320A-48B9-A065-2ACB692843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367690" y="336282"/>
            <a:ext cx="1986109" cy="5288014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CCA24DD-F4F3-46AE-9288-459AEC008EB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880038" y="201076"/>
            <a:ext cx="2149287" cy="82571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DC1970F9-E94E-4BFC-987E-01D2A1BFE642}"/>
              </a:ext>
            </a:extLst>
          </p:cNvPr>
          <p:cNvSpPr txBox="1"/>
          <p:nvPr/>
        </p:nvSpPr>
        <p:spPr>
          <a:xfrm>
            <a:off x="5168079" y="291333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B68D5280-C145-48E2-8C62-1D7B277D104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533482" y="1081289"/>
            <a:ext cx="6780848" cy="174879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086C7B4E-C837-4ED8-96A9-BDDF7A609F2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067757" y="1614133"/>
            <a:ext cx="1038225" cy="41910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7675FFB8-95C0-45FE-A71E-BAAFC07D0B6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533481" y="3120496"/>
            <a:ext cx="6780848" cy="142303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A8E365DF-14FE-4227-B2CF-BD60CBBBC8C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8455744" y="3307733"/>
            <a:ext cx="1905000" cy="419100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DBF0DB3B-8BF9-42EE-8349-922639C101B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800001" y="4543531"/>
            <a:ext cx="6309360" cy="1765935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8081E0C0-58EB-4307-8230-0085FEDD4332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8260461" y="5205196"/>
            <a:ext cx="1914525" cy="419100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115BD7F-64E6-4D34-947C-AFFDCBCD9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39598"/>
              </p:ext>
            </p:extLst>
          </p:nvPr>
        </p:nvGraphicFramePr>
        <p:xfrm>
          <a:off x="10824368" y="2920471"/>
          <a:ext cx="10588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20" imgW="469800" imgH="177480" progId="Equation.DSMT4">
                  <p:embed/>
                </p:oleObj>
              </mc:Choice>
              <mc:Fallback>
                <p:oleObj name="Equation" r:id="rId20" imgW="469800" imgH="177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47C40A9-58F2-47AA-8C6F-58E89CA47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368" y="2920471"/>
                        <a:ext cx="1058862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igura a mano libera 14"/>
          <p:cNvSpPr/>
          <p:nvPr/>
        </p:nvSpPr>
        <p:spPr>
          <a:xfrm>
            <a:off x="5033727" y="1113576"/>
            <a:ext cx="1528580" cy="4988460"/>
          </a:xfrm>
          <a:custGeom>
            <a:avLst/>
            <a:gdLst>
              <a:gd name="connsiteX0" fmla="*/ 0 w 1528580"/>
              <a:gd name="connsiteY0" fmla="*/ 0 h 4988460"/>
              <a:gd name="connsiteX1" fmla="*/ 1358020 w 1528580"/>
              <a:gd name="connsiteY1" fmla="*/ 1041149 h 4988460"/>
              <a:gd name="connsiteX2" fmla="*/ 1412340 w 1528580"/>
              <a:gd name="connsiteY2" fmla="*/ 1195058 h 4988460"/>
              <a:gd name="connsiteX3" fmla="*/ 1421394 w 1528580"/>
              <a:gd name="connsiteY3" fmla="*/ 1801640 h 4988460"/>
              <a:gd name="connsiteX4" fmla="*/ 1421394 w 1528580"/>
              <a:gd name="connsiteY4" fmla="*/ 2444436 h 4988460"/>
              <a:gd name="connsiteX5" fmla="*/ 1421394 w 1528580"/>
              <a:gd name="connsiteY5" fmla="*/ 3213980 h 4988460"/>
              <a:gd name="connsiteX6" fmla="*/ 1484768 w 1528580"/>
              <a:gd name="connsiteY6" fmla="*/ 4128380 h 4988460"/>
              <a:gd name="connsiteX7" fmla="*/ 679010 w 1528580"/>
              <a:gd name="connsiteY7" fmla="*/ 4716856 h 4988460"/>
              <a:gd name="connsiteX8" fmla="*/ 27160 w 1528580"/>
              <a:gd name="connsiteY8" fmla="*/ 4988460 h 4988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28580" h="4988460">
                <a:moveTo>
                  <a:pt x="0" y="0"/>
                </a:moveTo>
                <a:cubicBezTo>
                  <a:pt x="561315" y="420986"/>
                  <a:pt x="1122630" y="841973"/>
                  <a:pt x="1358020" y="1041149"/>
                </a:cubicBezTo>
                <a:cubicBezTo>
                  <a:pt x="1593410" y="1240325"/>
                  <a:pt x="1401778" y="1068310"/>
                  <a:pt x="1412340" y="1195058"/>
                </a:cubicBezTo>
                <a:cubicBezTo>
                  <a:pt x="1422902" y="1321806"/>
                  <a:pt x="1419885" y="1593410"/>
                  <a:pt x="1421394" y="1801640"/>
                </a:cubicBezTo>
                <a:cubicBezTo>
                  <a:pt x="1422903" y="2009870"/>
                  <a:pt x="1421394" y="2444436"/>
                  <a:pt x="1421394" y="2444436"/>
                </a:cubicBezTo>
                <a:cubicBezTo>
                  <a:pt x="1421394" y="2679826"/>
                  <a:pt x="1410832" y="2933323"/>
                  <a:pt x="1421394" y="3213980"/>
                </a:cubicBezTo>
                <a:cubicBezTo>
                  <a:pt x="1431956" y="3494637"/>
                  <a:pt x="1608499" y="3877901"/>
                  <a:pt x="1484768" y="4128380"/>
                </a:cubicBezTo>
                <a:cubicBezTo>
                  <a:pt x="1361037" y="4378859"/>
                  <a:pt x="921945" y="4573509"/>
                  <a:pt x="679010" y="4716856"/>
                </a:cubicBezTo>
                <a:cubicBezTo>
                  <a:pt x="436075" y="4860203"/>
                  <a:pt x="231617" y="4924331"/>
                  <a:pt x="27160" y="498846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50246"/>
              </p:ext>
            </p:extLst>
          </p:nvPr>
        </p:nvGraphicFramePr>
        <p:xfrm>
          <a:off x="5743481" y="5425326"/>
          <a:ext cx="23161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22" imgW="1028520" imgH="279360" progId="Equation.DSMT4">
                  <p:embed/>
                </p:oleObj>
              </mc:Choice>
              <mc:Fallback>
                <p:oleObj name="Equation" r:id="rId22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81" y="5425326"/>
                        <a:ext cx="2316162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tangolo 18"/>
          <p:cNvSpPr/>
          <p:nvPr/>
        </p:nvSpPr>
        <p:spPr>
          <a:xfrm>
            <a:off x="4504296" y="4852657"/>
            <a:ext cx="709754" cy="1376127"/>
          </a:xfrm>
          <a:prstGeom prst="rect">
            <a:avLst/>
          </a:prstGeom>
          <a:solidFill>
            <a:schemeClr val="accent1">
              <a:lumMod val="40000"/>
              <a:lumOff val="60000"/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/>
          <p:cNvSpPr txBox="1"/>
          <p:nvPr/>
        </p:nvSpPr>
        <p:spPr>
          <a:xfrm>
            <a:off x="4535834" y="4492028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PF</a:t>
            </a:r>
          </a:p>
        </p:txBody>
      </p:sp>
    </p:spTree>
    <p:extLst>
      <p:ext uri="{BB962C8B-B14F-4D97-AF65-F5344CB8AC3E}">
        <p14:creationId xmlns:p14="http://schemas.microsoft.com/office/powerpoint/2010/main" val="162553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 err="1"/>
              <a:t>Effect</a:t>
            </a:r>
            <a:r>
              <a:rPr lang="it-IT" dirty="0"/>
              <a:t> of </a:t>
            </a:r>
            <a:r>
              <a:rPr lang="it-IT" dirty="0" err="1"/>
              <a:t>modulation</a:t>
            </a:r>
            <a:r>
              <a:rPr lang="it-IT" dirty="0"/>
              <a:t> on the </a:t>
            </a:r>
            <a:r>
              <a:rPr lang="it-IT" dirty="0" err="1"/>
              <a:t>signal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14860"/>
              </p:ext>
            </p:extLst>
          </p:nvPr>
        </p:nvGraphicFramePr>
        <p:xfrm>
          <a:off x="1973483" y="1146543"/>
          <a:ext cx="703103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Equation" r:id="rId3" imgW="3124080" imgH="457200" progId="Equation.DSMT4">
                  <p:embed/>
                </p:oleObj>
              </mc:Choice>
              <mc:Fallback>
                <p:oleObj name="Equation" r:id="rId3" imgW="312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483" y="1146543"/>
                        <a:ext cx="7031037" cy="103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11">
            <a:extLst>
              <a:ext uri="{FF2B5EF4-FFF2-40B4-BE49-F238E27FC236}">
                <a16:creationId xmlns:a16="http://schemas.microsoft.com/office/drawing/2014/main" id="{77D660F0-EA64-40F4-BF3E-B59A1BAE52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671920" y="2609353"/>
            <a:ext cx="3990975" cy="1238250"/>
          </a:xfrm>
          <a:prstGeom prst="rect">
            <a:avLst/>
          </a:prstGeom>
        </p:spPr>
      </p:pic>
      <p:sp>
        <p:nvSpPr>
          <p:cNvPr id="8" name="Parentesi graffa aperta 7"/>
          <p:cNvSpPr/>
          <p:nvPr/>
        </p:nvSpPr>
        <p:spPr>
          <a:xfrm rot="16200000">
            <a:off x="8135342" y="1605029"/>
            <a:ext cx="208229" cy="1453931"/>
          </a:xfrm>
          <a:prstGeom prst="leftBrace">
            <a:avLst>
              <a:gd name="adj1" fmla="val 3120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/>
          <p:cNvSpPr txBox="1"/>
          <p:nvPr/>
        </p:nvSpPr>
        <p:spPr>
          <a:xfrm>
            <a:off x="6715784" y="2682869"/>
            <a:ext cx="35327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wer of the modulating waveform m(t)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1779339" y="3922345"/>
            <a:ext cx="1407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wer =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6242"/>
              </p:ext>
            </p:extLst>
          </p:nvPr>
        </p:nvGraphicFramePr>
        <p:xfrm>
          <a:off x="3187097" y="3891055"/>
          <a:ext cx="15716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7" imgW="698400" imgH="279360" progId="Equation.DSMT4">
                  <p:embed/>
                </p:oleObj>
              </mc:Choice>
              <mc:Fallback>
                <p:oleObj name="Equation" r:id="rId7" imgW="698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097" y="3891055"/>
                        <a:ext cx="1571625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90443"/>
              </p:ext>
            </p:extLst>
          </p:nvPr>
        </p:nvGraphicFramePr>
        <p:xfrm>
          <a:off x="7079707" y="4237676"/>
          <a:ext cx="26003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9" imgW="1155600" imgH="253800" progId="Equation.DSMT4">
                  <p:embed/>
                </p:oleObj>
              </mc:Choice>
              <mc:Fallback>
                <p:oleObj name="Equation" r:id="rId9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707" y="4237676"/>
                        <a:ext cx="2600325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6799153" y="3922345"/>
            <a:ext cx="3105339" cy="12221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1044048" y="4552582"/>
            <a:ext cx="57551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ication of chopper modulation in the case of INFINITE bandwidth and null delay does not alter the function and gain of the original amplifier</a:t>
            </a:r>
          </a:p>
        </p:txBody>
      </p:sp>
    </p:spTree>
    <p:extLst>
      <p:ext uri="{BB962C8B-B14F-4D97-AF65-F5344CB8AC3E}">
        <p14:creationId xmlns:p14="http://schemas.microsoft.com/office/powerpoint/2010/main" val="113393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uppo 25">
            <a:extLst>
              <a:ext uri="{FF2B5EF4-FFF2-40B4-BE49-F238E27FC236}">
                <a16:creationId xmlns:a16="http://schemas.microsoft.com/office/drawing/2014/main" id="{2F15D6DA-DC3C-4E36-9A9C-86A268AB7143}"/>
              </a:ext>
            </a:extLst>
          </p:cNvPr>
          <p:cNvGrpSpPr/>
          <p:nvPr/>
        </p:nvGrpSpPr>
        <p:grpSpPr>
          <a:xfrm>
            <a:off x="3139532" y="2790450"/>
            <a:ext cx="4972050" cy="1323975"/>
            <a:chOff x="2667907" y="2790450"/>
            <a:chExt cx="4972050" cy="1323975"/>
          </a:xfrm>
        </p:grpSpPr>
        <p:pic>
          <p:nvPicPr>
            <p:cNvPr id="22" name="Elemento grafico 21">
              <a:extLst>
                <a:ext uri="{FF2B5EF4-FFF2-40B4-BE49-F238E27FC236}">
                  <a16:creationId xmlns:a16="http://schemas.microsoft.com/office/drawing/2014/main" id="{C7A8BCFC-CC7B-4435-944D-3E91A9A68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flipH="1">
              <a:off x="2667907" y="2790450"/>
              <a:ext cx="4972050" cy="1323975"/>
            </a:xfrm>
            <a:prstGeom prst="rect">
              <a:avLst/>
            </a:prstGeom>
          </p:spPr>
        </p:pic>
        <p:graphicFrame>
          <p:nvGraphicFramePr>
            <p:cNvPr id="24" name="Oggetto 23">
              <a:extLst>
                <a:ext uri="{FF2B5EF4-FFF2-40B4-BE49-F238E27FC236}">
                  <a16:creationId xmlns:a16="http://schemas.microsoft.com/office/drawing/2014/main" id="{99665537-9C2C-41CF-BD1F-0AF737E990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303115"/>
                </p:ext>
              </p:extLst>
            </p:nvPr>
          </p:nvGraphicFramePr>
          <p:xfrm>
            <a:off x="4200072" y="3081325"/>
            <a:ext cx="8001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1" name="Equation" r:id="rId5" imgW="355320" imgH="279360" progId="Equation.DSMT4">
                    <p:embed/>
                  </p:oleObj>
                </mc:Choice>
                <mc:Fallback>
                  <p:oleObj name="Equation" r:id="rId5" imgW="355320" imgH="279360" progId="Equation.DSMT4">
                    <p:embed/>
                    <p:pic>
                      <p:nvPicPr>
                        <p:cNvPr id="23" name="Oggetto 22">
                          <a:extLst>
                            <a:ext uri="{FF2B5EF4-FFF2-40B4-BE49-F238E27FC236}">
                              <a16:creationId xmlns:a16="http://schemas.microsoft.com/office/drawing/2014/main" id="{894266BC-A51C-4E23-968F-20D8B289D0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072" y="3081325"/>
                          <a:ext cx="800100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F9F5C313-90CC-4F49-A2A3-F448FDC616BF}"/>
              </a:ext>
            </a:extLst>
          </p:cNvPr>
          <p:cNvGrpSpPr/>
          <p:nvPr/>
        </p:nvGrpSpPr>
        <p:grpSpPr>
          <a:xfrm>
            <a:off x="5367475" y="2780406"/>
            <a:ext cx="4972050" cy="1323975"/>
            <a:chOff x="4895850" y="2780406"/>
            <a:chExt cx="4972050" cy="1323975"/>
          </a:xfrm>
        </p:grpSpPr>
        <p:pic>
          <p:nvPicPr>
            <p:cNvPr id="21" name="Elemento grafico 20">
              <a:extLst>
                <a:ext uri="{FF2B5EF4-FFF2-40B4-BE49-F238E27FC236}">
                  <a16:creationId xmlns:a16="http://schemas.microsoft.com/office/drawing/2014/main" id="{58C76DAB-BD42-42C7-A595-22384905F6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4895850" y="2780406"/>
              <a:ext cx="4972050" cy="1323975"/>
            </a:xfrm>
            <a:prstGeom prst="rect">
              <a:avLst/>
            </a:prstGeom>
          </p:spPr>
        </p:pic>
        <p:graphicFrame>
          <p:nvGraphicFramePr>
            <p:cNvPr id="23" name="Oggetto 22">
              <a:extLst>
                <a:ext uri="{FF2B5EF4-FFF2-40B4-BE49-F238E27FC236}">
                  <a16:creationId xmlns:a16="http://schemas.microsoft.com/office/drawing/2014/main" id="{894266BC-A51C-4E23-968F-20D8B289D0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845713"/>
                </p:ext>
              </p:extLst>
            </p:nvPr>
          </p:nvGraphicFramePr>
          <p:xfrm>
            <a:off x="7544707" y="3022976"/>
            <a:ext cx="6858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2" name="Equation" r:id="rId7" imgW="304560" imgH="279360" progId="Equation.DSMT4">
                    <p:embed/>
                  </p:oleObj>
                </mc:Choice>
                <mc:Fallback>
                  <p:oleObj name="Equation" r:id="rId7" imgW="304560" imgH="279360" progId="Equation.DSMT4">
                    <p:embed/>
                    <p:pic>
                      <p:nvPicPr>
                        <p:cNvPr id="14" name="Oggetto 13">
                          <a:extLst>
                            <a:ext uri="{FF2B5EF4-FFF2-40B4-BE49-F238E27FC236}">
                              <a16:creationId xmlns:a16="http://schemas.microsoft.com/office/drawing/2014/main" id="{DE00A17A-845F-4DCC-99A6-8D07E67209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4707" y="3022976"/>
                          <a:ext cx="685800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olo 1">
            <a:extLst>
              <a:ext uri="{FF2B5EF4-FFF2-40B4-BE49-F238E27FC236}">
                <a16:creationId xmlns:a16="http://schemas.microsoft.com/office/drawing/2014/main" id="{230E49F6-4CB4-4838-BDBF-85089F86B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75292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CHS on the </a:t>
            </a:r>
            <a:r>
              <a:rPr lang="it-IT" dirty="0" err="1"/>
              <a:t>noise</a:t>
            </a:r>
            <a:r>
              <a:rPr lang="it-IT" dirty="0"/>
              <a:t> </a:t>
            </a:r>
            <a:r>
              <a:rPr lang="it-IT" dirty="0" err="1"/>
              <a:t>spectrum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EBCEC5F-E832-4BE9-BCD0-29800DF5A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C2A903-C8DB-43D0-9754-AEFC7EFA4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3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07D2B00-6BA9-408E-9CA7-5CCC0E81C90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329125" y="3226228"/>
            <a:ext cx="7010400" cy="1590675"/>
          </a:xfrm>
          <a:prstGeom prst="rect">
            <a:avLst/>
          </a:prstGeom>
        </p:spPr>
      </p:pic>
      <p:grpSp>
        <p:nvGrpSpPr>
          <p:cNvPr id="28" name="Gruppo 27">
            <a:extLst>
              <a:ext uri="{FF2B5EF4-FFF2-40B4-BE49-F238E27FC236}">
                <a16:creationId xmlns:a16="http://schemas.microsoft.com/office/drawing/2014/main" id="{FD07A850-BED9-4D45-BC6C-6E4CD0EF26C0}"/>
              </a:ext>
            </a:extLst>
          </p:cNvPr>
          <p:cNvGrpSpPr/>
          <p:nvPr/>
        </p:nvGrpSpPr>
        <p:grpSpPr>
          <a:xfrm>
            <a:off x="3485495" y="1291798"/>
            <a:ext cx="6329360" cy="1295400"/>
            <a:chOff x="3013870" y="1291798"/>
            <a:chExt cx="6329360" cy="1295400"/>
          </a:xfrm>
        </p:grpSpPr>
        <p:pic>
          <p:nvPicPr>
            <p:cNvPr id="5" name="Elemento grafico 4">
              <a:extLst>
                <a:ext uri="{FF2B5EF4-FFF2-40B4-BE49-F238E27FC236}">
                  <a16:creationId xmlns:a16="http://schemas.microsoft.com/office/drawing/2014/main" id="{08903AA8-488B-411A-9E7E-9B8199DD38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p:blipFill>
          <p:spPr>
            <a:xfrm>
              <a:off x="4445000" y="1291798"/>
              <a:ext cx="3667125" cy="1295400"/>
            </a:xfrm>
            <a:prstGeom prst="rect">
              <a:avLst/>
            </a:prstGeom>
          </p:spPr>
        </p:pic>
        <p:graphicFrame>
          <p:nvGraphicFramePr>
            <p:cNvPr id="14" name="Oggetto 13">
              <a:extLst>
                <a:ext uri="{FF2B5EF4-FFF2-40B4-BE49-F238E27FC236}">
                  <a16:creationId xmlns:a16="http://schemas.microsoft.com/office/drawing/2014/main" id="{DE00A17A-845F-4DCC-99A6-8D07E67209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615255"/>
                </p:ext>
              </p:extLst>
            </p:nvPr>
          </p:nvGraphicFramePr>
          <p:xfrm>
            <a:off x="8284368" y="1982788"/>
            <a:ext cx="10588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3" name="Equation" r:id="rId13" imgW="469800" imgH="177480" progId="Equation.DSMT4">
                    <p:embed/>
                  </p:oleObj>
                </mc:Choice>
                <mc:Fallback>
                  <p:oleObj name="Equation" r:id="rId13" imgW="469800" imgH="177480" progId="Equation.DSMT4">
                    <p:embed/>
                    <p:pic>
                      <p:nvPicPr>
                        <p:cNvPr id="16" name="Oggetto 15">
                          <a:extLst>
                            <a:ext uri="{FF2B5EF4-FFF2-40B4-BE49-F238E27FC236}">
                              <a16:creationId xmlns:a16="http://schemas.microsoft.com/office/drawing/2014/main" id="{6115BD7F-64E6-4D34-947C-AFFDCBCD92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368" y="1982788"/>
                          <a:ext cx="1058862" cy="400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ggetto 14">
              <a:extLst>
                <a:ext uri="{FF2B5EF4-FFF2-40B4-BE49-F238E27FC236}">
                  <a16:creationId xmlns:a16="http://schemas.microsoft.com/office/drawing/2014/main" id="{5E262298-3109-44E9-9BC9-696A94CA4C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490125"/>
                </p:ext>
              </p:extLst>
            </p:nvPr>
          </p:nvGraphicFramePr>
          <p:xfrm>
            <a:off x="3013870" y="1988711"/>
            <a:ext cx="125888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4" name="Equation" r:id="rId15" imgW="558720" imgH="177480" progId="Equation.DSMT4">
                    <p:embed/>
                  </p:oleObj>
                </mc:Choice>
                <mc:Fallback>
                  <p:oleObj name="Equation" r:id="rId15" imgW="558720" imgH="177480" progId="Equation.DSMT4">
                    <p:embed/>
                    <p:pic>
                      <p:nvPicPr>
                        <p:cNvPr id="14" name="Oggetto 13">
                          <a:extLst>
                            <a:ext uri="{FF2B5EF4-FFF2-40B4-BE49-F238E27FC236}">
                              <a16:creationId xmlns:a16="http://schemas.microsoft.com/office/drawing/2014/main" id="{DE00A17A-845F-4DCC-99A6-8D07E67209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870" y="1988711"/>
                          <a:ext cx="1258887" cy="400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uppo 18">
            <a:extLst>
              <a:ext uri="{FF2B5EF4-FFF2-40B4-BE49-F238E27FC236}">
                <a16:creationId xmlns:a16="http://schemas.microsoft.com/office/drawing/2014/main" id="{CF235E06-5F4F-47E8-8291-19C3C2050F48}"/>
              </a:ext>
            </a:extLst>
          </p:cNvPr>
          <p:cNvGrpSpPr/>
          <p:nvPr/>
        </p:nvGrpSpPr>
        <p:grpSpPr>
          <a:xfrm>
            <a:off x="5491300" y="2752084"/>
            <a:ext cx="3667125" cy="1209675"/>
            <a:chOff x="5019675" y="2752084"/>
            <a:chExt cx="3667125" cy="1209675"/>
          </a:xfrm>
        </p:grpSpPr>
        <p:pic>
          <p:nvPicPr>
            <p:cNvPr id="13" name="Elemento grafico 12">
              <a:extLst>
                <a:ext uri="{FF2B5EF4-FFF2-40B4-BE49-F238E27FC236}">
                  <a16:creationId xmlns:a16="http://schemas.microsoft.com/office/drawing/2014/main" id="{222549FF-F258-4BA2-B17C-68697E8AEE6E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>
              <a:off x="5019675" y="2752084"/>
              <a:ext cx="3667125" cy="1209675"/>
            </a:xfrm>
            <a:prstGeom prst="rect">
              <a:avLst/>
            </a:prstGeom>
          </p:spPr>
        </p:pic>
        <p:graphicFrame>
          <p:nvGraphicFramePr>
            <p:cNvPr id="16" name="Oggetto 15">
              <a:extLst>
                <a:ext uri="{FF2B5EF4-FFF2-40B4-BE49-F238E27FC236}">
                  <a16:creationId xmlns:a16="http://schemas.microsoft.com/office/drawing/2014/main" id="{77E84D75-FED1-4F4C-BD49-D75C9383ED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590256"/>
                </p:ext>
              </p:extLst>
            </p:nvPr>
          </p:nvGraphicFramePr>
          <p:xfrm>
            <a:off x="6726692" y="2851474"/>
            <a:ext cx="6572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5" name="Equation" r:id="rId19" imgW="291960" imgH="279360" progId="Equation.DSMT4">
                    <p:embed/>
                  </p:oleObj>
                </mc:Choice>
                <mc:Fallback>
                  <p:oleObj name="Equation" r:id="rId19" imgW="291960" imgH="279360" progId="Equation.DSMT4">
                    <p:embed/>
                    <p:pic>
                      <p:nvPicPr>
                        <p:cNvPr id="15" name="Oggetto 14">
                          <a:extLst>
                            <a:ext uri="{FF2B5EF4-FFF2-40B4-BE49-F238E27FC236}">
                              <a16:creationId xmlns:a16="http://schemas.microsoft.com/office/drawing/2014/main" id="{5E262298-3109-44E9-9BC9-696A94CA4C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692" y="2851474"/>
                          <a:ext cx="657225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uppo 19">
            <a:extLst>
              <a:ext uri="{FF2B5EF4-FFF2-40B4-BE49-F238E27FC236}">
                <a16:creationId xmlns:a16="http://schemas.microsoft.com/office/drawing/2014/main" id="{73D32A29-2C76-486D-A2D1-913AD80BDD8F}"/>
              </a:ext>
            </a:extLst>
          </p:cNvPr>
          <p:cNvGrpSpPr/>
          <p:nvPr/>
        </p:nvGrpSpPr>
        <p:grpSpPr>
          <a:xfrm>
            <a:off x="4310200" y="2762343"/>
            <a:ext cx="3667125" cy="1209675"/>
            <a:chOff x="3838575" y="2762343"/>
            <a:chExt cx="3667125" cy="1209675"/>
          </a:xfrm>
        </p:grpSpPr>
        <p:pic>
          <p:nvPicPr>
            <p:cNvPr id="17" name="Elemento grafico 16">
              <a:extLst>
                <a:ext uri="{FF2B5EF4-FFF2-40B4-BE49-F238E27FC236}">
                  <a16:creationId xmlns:a16="http://schemas.microsoft.com/office/drawing/2014/main" id="{6672D211-D5D4-4098-9E26-35DA524669E3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 flipH="1">
              <a:off x="3838575" y="2762343"/>
              <a:ext cx="3667125" cy="1209675"/>
            </a:xfrm>
            <a:prstGeom prst="rect">
              <a:avLst/>
            </a:prstGeom>
          </p:spPr>
        </p:pic>
        <p:graphicFrame>
          <p:nvGraphicFramePr>
            <p:cNvPr id="18" name="Oggetto 17">
              <a:extLst>
                <a:ext uri="{FF2B5EF4-FFF2-40B4-BE49-F238E27FC236}">
                  <a16:creationId xmlns:a16="http://schemas.microsoft.com/office/drawing/2014/main" id="{8C8E6AF8-1A2A-4F49-9810-4E5A126378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92373"/>
                </p:ext>
              </p:extLst>
            </p:nvPr>
          </p:nvGraphicFramePr>
          <p:xfrm>
            <a:off x="5019675" y="2851474"/>
            <a:ext cx="7715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6" name="Equation" r:id="rId21" imgW="342720" imgH="279360" progId="Equation.DSMT4">
                    <p:embed/>
                  </p:oleObj>
                </mc:Choice>
                <mc:Fallback>
                  <p:oleObj name="Equation" r:id="rId21" imgW="342720" imgH="279360" progId="Equation.DSMT4">
                    <p:embed/>
                    <p:pic>
                      <p:nvPicPr>
                        <p:cNvPr id="16" name="Oggetto 15">
                          <a:extLst>
                            <a:ext uri="{FF2B5EF4-FFF2-40B4-BE49-F238E27FC236}">
                              <a16:creationId xmlns:a16="http://schemas.microsoft.com/office/drawing/2014/main" id="{77E84D75-FED1-4F4C-BD49-D75C9383ED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2851474"/>
                          <a:ext cx="771525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0F1722AD-2362-4F80-B7B3-9D282B9F28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314611" y="4560247"/>
            <a:ext cx="7010400" cy="1590675"/>
          </a:xfrm>
          <a:prstGeom prst="rect">
            <a:avLst/>
          </a:prstGeom>
        </p:spPr>
      </p:pic>
      <p:sp>
        <p:nvSpPr>
          <p:cNvPr id="29" name="Rettangolo 28">
            <a:extLst>
              <a:ext uri="{FF2B5EF4-FFF2-40B4-BE49-F238E27FC236}">
                <a16:creationId xmlns:a16="http://schemas.microsoft.com/office/drawing/2014/main" id="{55E61875-7B6B-47F3-9DD4-3F208B14C9BC}"/>
              </a:ext>
            </a:extLst>
          </p:cNvPr>
          <p:cNvSpPr/>
          <p:nvPr/>
        </p:nvSpPr>
        <p:spPr>
          <a:xfrm>
            <a:off x="6502539" y="3442393"/>
            <a:ext cx="456064" cy="806891"/>
          </a:xfrm>
          <a:prstGeom prst="rect">
            <a:avLst/>
          </a:prstGeom>
          <a:solidFill>
            <a:schemeClr val="accent1">
              <a:lumMod val="40000"/>
              <a:lumOff val="60000"/>
              <a:alpha val="4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1C96D5BD-C27E-4885-BDD5-630290F39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33725"/>
              </p:ext>
            </p:extLst>
          </p:nvPr>
        </p:nvGraphicFramePr>
        <p:xfrm>
          <a:off x="1919724" y="811310"/>
          <a:ext cx="285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7" name="Equation" r:id="rId23" imgW="1269720" imgH="253800" progId="Equation.DSMT4">
                  <p:embed/>
                </p:oleObj>
              </mc:Choice>
              <mc:Fallback>
                <p:oleObj name="Equation" r:id="rId23" imgW="12697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203006D-DBCE-4ADA-B332-7E91D64FB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24" y="811310"/>
                        <a:ext cx="28590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nettore diritto 31">
            <a:extLst>
              <a:ext uri="{FF2B5EF4-FFF2-40B4-BE49-F238E27FC236}">
                <a16:creationId xmlns:a16="http://schemas.microsoft.com/office/drawing/2014/main" id="{22A6FE85-1D8E-4D7B-AE43-56A5BEDBE6D4}"/>
              </a:ext>
            </a:extLst>
          </p:cNvPr>
          <p:cNvCxnSpPr/>
          <p:nvPr/>
        </p:nvCxnSpPr>
        <p:spPr>
          <a:xfrm>
            <a:off x="6502539" y="5146596"/>
            <a:ext cx="45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BFF319F6-286E-4A2B-BD13-E104DB5D3A47}"/>
              </a:ext>
            </a:extLst>
          </p:cNvPr>
          <p:cNvCxnSpPr/>
          <p:nvPr/>
        </p:nvCxnSpPr>
        <p:spPr>
          <a:xfrm>
            <a:off x="6502539" y="5146596"/>
            <a:ext cx="0" cy="4849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diritto 34">
            <a:extLst>
              <a:ext uri="{FF2B5EF4-FFF2-40B4-BE49-F238E27FC236}">
                <a16:creationId xmlns:a16="http://schemas.microsoft.com/office/drawing/2014/main" id="{22AF770A-6D0A-4AEB-9E20-AD471BF6487E}"/>
              </a:ext>
            </a:extLst>
          </p:cNvPr>
          <p:cNvCxnSpPr/>
          <p:nvPr/>
        </p:nvCxnSpPr>
        <p:spPr>
          <a:xfrm>
            <a:off x="6958603" y="5146596"/>
            <a:ext cx="0" cy="4849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3F99D5A4-74D5-486E-9AE5-F6F911192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12810"/>
              </p:ext>
            </p:extLst>
          </p:nvPr>
        </p:nvGraphicFramePr>
        <p:xfrm>
          <a:off x="10063324" y="2791691"/>
          <a:ext cx="1228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8" name="Equation" r:id="rId25" imgW="545760" imgH="253800" progId="Equation.DSMT4">
                  <p:embed/>
                </p:oleObj>
              </mc:Choice>
              <mc:Fallback>
                <p:oleObj name="Equation" r:id="rId25" imgW="545760" imgH="2538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1C96D5BD-C27E-4885-BDD5-630290F39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324" y="2791691"/>
                        <a:ext cx="12287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223F8A7E-04BD-4F4B-8656-528CC98EC229}"/>
              </a:ext>
            </a:extLst>
          </p:cNvPr>
          <p:cNvSpPr txBox="1"/>
          <p:nvPr/>
        </p:nvSpPr>
        <p:spPr>
          <a:xfrm>
            <a:off x="6354597" y="3081325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PF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01911"/>
              </p:ext>
            </p:extLst>
          </p:nvPr>
        </p:nvGraphicFramePr>
        <p:xfrm>
          <a:off x="7364498" y="4792499"/>
          <a:ext cx="4620815" cy="95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9" name="Equation" r:id="rId27" imgW="2070000" imgH="431640" progId="Equation.DSMT4">
                  <p:embed/>
                </p:oleObj>
              </mc:Choice>
              <mc:Fallback>
                <p:oleObj name="Equation" r:id="rId27" imgW="20700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98" y="4792499"/>
                        <a:ext cx="4620815" cy="95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Elemento grafico 16">
            <a:extLst>
              <a:ext uri="{FF2B5EF4-FFF2-40B4-BE49-F238E27FC236}">
                <a16:creationId xmlns:a16="http://schemas.microsoft.com/office/drawing/2014/main" id="{CDEE5B98-B483-4351-9069-5FC572CC764E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96DAC541-7B7A-43D3-8B79-37D633B846F1}">
                <asvg:svgBlip xmlns:asvg="http://schemas.microsoft.com/office/drawing/2016/SVG/main" r:embed="rId30"/>
              </a:ext>
            </a:extLst>
          </a:blip>
          <a:stretch>
            <a:fillRect/>
          </a:stretch>
        </p:blipFill>
        <p:spPr>
          <a:xfrm>
            <a:off x="364985" y="1456431"/>
            <a:ext cx="3109478" cy="1290103"/>
          </a:xfrm>
          <a:prstGeom prst="rect">
            <a:avLst/>
          </a:prstGeom>
        </p:spPr>
      </p:pic>
      <p:pic>
        <p:nvPicPr>
          <p:cNvPr id="39" name="Elemento grafico 15">
            <a:extLst>
              <a:ext uri="{FF2B5EF4-FFF2-40B4-BE49-F238E27FC236}">
                <a16:creationId xmlns:a16="http://schemas.microsoft.com/office/drawing/2014/main" id="{936781C7-EE1C-4EED-A284-0FCDF6991146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96DAC541-7B7A-43D3-8B79-37D633B846F1}">
                <asvg:svgBlip xmlns:asvg="http://schemas.microsoft.com/office/drawing/2016/SVG/main" r:embed="rId32"/>
              </a:ext>
            </a:extLst>
          </a:blip>
          <a:stretch>
            <a:fillRect/>
          </a:stretch>
        </p:blipFill>
        <p:spPr>
          <a:xfrm>
            <a:off x="146854" y="1753759"/>
            <a:ext cx="394168" cy="328473"/>
          </a:xfrm>
          <a:prstGeom prst="rect">
            <a:avLst/>
          </a:prstGeom>
        </p:spPr>
      </p:pic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554D48B9-1DDD-41E3-88DB-36F3010E35BF}"/>
              </a:ext>
            </a:extLst>
          </p:cNvPr>
          <p:cNvCxnSpPr>
            <a:cxnSpLocks/>
          </p:cNvCxnSpPr>
          <p:nvPr/>
        </p:nvCxnSpPr>
        <p:spPr>
          <a:xfrm>
            <a:off x="1718967" y="1144373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683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noise PSD referred to the input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636"/>
              </p:ext>
            </p:extLst>
          </p:nvPr>
        </p:nvGraphicFramePr>
        <p:xfrm>
          <a:off x="4631441" y="2295961"/>
          <a:ext cx="2552722" cy="116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Equation" r:id="rId3" imgW="914400" imgH="419040" progId="Equation.DSMT4">
                  <p:embed/>
                </p:oleObj>
              </mc:Choice>
              <mc:Fallback>
                <p:oleObj name="Equation" r:id="rId3" imgW="91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441" y="2295961"/>
                        <a:ext cx="2552722" cy="11621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84451"/>
              </p:ext>
            </p:extLst>
          </p:nvPr>
        </p:nvGraphicFramePr>
        <p:xfrm>
          <a:off x="1420821" y="1084673"/>
          <a:ext cx="2364771" cy="113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21" y="1084673"/>
                        <a:ext cx="2364771" cy="1138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17772"/>
              </p:ext>
            </p:extLst>
          </p:nvPr>
        </p:nvGraphicFramePr>
        <p:xfrm>
          <a:off x="1298575" y="2384425"/>
          <a:ext cx="3454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384425"/>
                        <a:ext cx="3454400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838200" y="3552168"/>
            <a:ext cx="101977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ication of chopper modulation in the case of INFINITE bandwidth result in cancellation of the flicker noise and in a residual noise in the signal bandwidth just equal to the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roadband noise PS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original amplifier 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3134479" y="5215901"/>
            <a:ext cx="404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oise </a:t>
            </a:r>
            <a:r>
              <a:rPr lang="en-US" sz="2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dover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ccurs!</a:t>
            </a:r>
          </a:p>
        </p:txBody>
      </p:sp>
    </p:spTree>
    <p:extLst>
      <p:ext uri="{BB962C8B-B14F-4D97-AF65-F5344CB8AC3E}">
        <p14:creationId xmlns:p14="http://schemas.microsoft.com/office/powerpoint/2010/main" val="158123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385F6E27-BC68-4987-BDA6-D6B578D77F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483938" y="4578561"/>
            <a:ext cx="7010400" cy="1638300"/>
          </a:xfrm>
          <a:prstGeom prst="rect">
            <a:avLst/>
          </a:prstGeom>
        </p:spPr>
      </p:pic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96496216-EC71-4217-8ACD-130550FF9082}"/>
              </a:ext>
            </a:extLst>
          </p:cNvPr>
          <p:cNvSpPr/>
          <p:nvPr/>
        </p:nvSpPr>
        <p:spPr>
          <a:xfrm flipH="1">
            <a:off x="5545775" y="4158943"/>
            <a:ext cx="896149" cy="163068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419100 w 891540"/>
              <a:gd name="connsiteY3" fmla="*/ 11963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91440 w 891540"/>
              <a:gd name="connsiteY2" fmla="*/ 82296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4609 w 896149"/>
              <a:gd name="connsiteY0" fmla="*/ 0 h 1630680"/>
              <a:gd name="connsiteX1" fmla="*/ 4609 w 896149"/>
              <a:gd name="connsiteY1" fmla="*/ 426720 h 1630680"/>
              <a:gd name="connsiteX2" fmla="*/ 96049 w 896149"/>
              <a:gd name="connsiteY2" fmla="*/ 822960 h 1630680"/>
              <a:gd name="connsiteX3" fmla="*/ 355129 w 896149"/>
              <a:gd name="connsiteY3" fmla="*/ 1234440 h 1630680"/>
              <a:gd name="connsiteX4" fmla="*/ 896149 w 896149"/>
              <a:gd name="connsiteY4" fmla="*/ 1630680 h 163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96149" h="1630680">
                <a:moveTo>
                  <a:pt x="4609" y="0"/>
                </a:moveTo>
                <a:cubicBezTo>
                  <a:pt x="17944" y="154305"/>
                  <a:pt x="-10631" y="289560"/>
                  <a:pt x="4609" y="426720"/>
                </a:cubicBezTo>
                <a:cubicBezTo>
                  <a:pt x="19849" y="563880"/>
                  <a:pt x="37629" y="688340"/>
                  <a:pt x="96049" y="822960"/>
                </a:cubicBezTo>
                <a:cubicBezTo>
                  <a:pt x="154469" y="957580"/>
                  <a:pt x="290359" y="1148080"/>
                  <a:pt x="355129" y="1234440"/>
                </a:cubicBezTo>
                <a:cubicBezTo>
                  <a:pt x="419899" y="1320800"/>
                  <a:pt x="886624" y="1612900"/>
                  <a:pt x="896149" y="163068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67030D4-CCD0-4640-89F8-643EEFAA4F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3874" y="0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finite </a:t>
            </a:r>
            <a:r>
              <a:rPr lang="it-IT" dirty="0" err="1"/>
              <a:t>amplifier</a:t>
            </a:r>
            <a:r>
              <a:rPr lang="it-IT" dirty="0"/>
              <a:t> </a:t>
            </a:r>
            <a:r>
              <a:rPr lang="it-IT" dirty="0" err="1"/>
              <a:t>bandwidth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3EAEFD0-B49A-4744-AC0D-9A12C97E51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565D0E-04A9-412B-83EC-CB901FAF5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5</a:t>
            </a:fld>
            <a:endParaRPr lang="en-US" dirty="0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29257EDC-2961-482E-902A-FE6906740B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78187" y="930485"/>
            <a:ext cx="7534275" cy="3619500"/>
          </a:xfrm>
          <a:prstGeom prst="rect">
            <a:avLst/>
          </a:prstGeom>
        </p:spPr>
      </p:pic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4CAC7BB-F8A0-41FD-A854-D0C0C5E9BFB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269627" y="2901950"/>
            <a:ext cx="7267575" cy="118110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6A8A463-1772-441B-A724-96F8E79F8D0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670061" y="3670300"/>
            <a:ext cx="6467475" cy="400050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ED06BF41-1892-4EA0-8188-A9CF0C788F0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8859174" y="334583"/>
            <a:ext cx="3067050" cy="5286375"/>
          </a:xfrm>
          <a:prstGeom prst="rect">
            <a:avLst/>
          </a:prstGeom>
        </p:spPr>
      </p:pic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C82AAF58-C394-40F7-8A9E-F4CD55843577}"/>
              </a:ext>
            </a:extLst>
          </p:cNvPr>
          <p:cNvSpPr/>
          <p:nvPr/>
        </p:nvSpPr>
        <p:spPr>
          <a:xfrm>
            <a:off x="4130040" y="4145280"/>
            <a:ext cx="502920" cy="131826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2920" h="1318260">
                <a:moveTo>
                  <a:pt x="0" y="0"/>
                </a:moveTo>
                <a:cubicBezTo>
                  <a:pt x="13335" y="154305"/>
                  <a:pt x="26670" y="308610"/>
                  <a:pt x="45720" y="441960"/>
                </a:cubicBezTo>
                <a:cubicBezTo>
                  <a:pt x="64770" y="575310"/>
                  <a:pt x="52070" y="674370"/>
                  <a:pt x="114300" y="800100"/>
                </a:cubicBezTo>
                <a:cubicBezTo>
                  <a:pt x="176530" y="925830"/>
                  <a:pt x="354330" y="1109980"/>
                  <a:pt x="419100" y="1196340"/>
                </a:cubicBezTo>
                <a:cubicBezTo>
                  <a:pt x="483870" y="1282700"/>
                  <a:pt x="493395" y="1300480"/>
                  <a:pt x="502920" y="131826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e 20">
            <a:extLst>
              <a:ext uri="{FF2B5EF4-FFF2-40B4-BE49-F238E27FC236}">
                <a16:creationId xmlns:a16="http://schemas.microsoft.com/office/drawing/2014/main" id="{1F0EB2A0-4B4F-47E1-A71E-BE84035FD73F}"/>
              </a:ext>
            </a:extLst>
          </p:cNvPr>
          <p:cNvSpPr/>
          <p:nvPr/>
        </p:nvSpPr>
        <p:spPr>
          <a:xfrm>
            <a:off x="3985260" y="4771073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FA23B744-4FF2-438A-93FD-C60A307F6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46969"/>
              </p:ext>
            </p:extLst>
          </p:nvPr>
        </p:nvGraphicFramePr>
        <p:xfrm>
          <a:off x="4062986" y="4778948"/>
          <a:ext cx="401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3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205E2601-5EB9-4BE9-A5E9-7B2666159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986" y="4778948"/>
                        <a:ext cx="401638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E320594B-76E5-4593-8574-03D6E5978145}"/>
              </a:ext>
            </a:extLst>
          </p:cNvPr>
          <p:cNvSpPr/>
          <p:nvPr/>
        </p:nvSpPr>
        <p:spPr>
          <a:xfrm flipH="1">
            <a:off x="5156742" y="4111943"/>
            <a:ext cx="502920" cy="131826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2920" h="1318260">
                <a:moveTo>
                  <a:pt x="0" y="0"/>
                </a:moveTo>
                <a:cubicBezTo>
                  <a:pt x="13335" y="154305"/>
                  <a:pt x="26670" y="308610"/>
                  <a:pt x="45720" y="441960"/>
                </a:cubicBezTo>
                <a:cubicBezTo>
                  <a:pt x="64770" y="575310"/>
                  <a:pt x="52070" y="674370"/>
                  <a:pt x="114300" y="800100"/>
                </a:cubicBezTo>
                <a:cubicBezTo>
                  <a:pt x="176530" y="925830"/>
                  <a:pt x="354330" y="1109980"/>
                  <a:pt x="419100" y="1196340"/>
                </a:cubicBezTo>
                <a:cubicBezTo>
                  <a:pt x="483870" y="1282700"/>
                  <a:pt x="493395" y="1300480"/>
                  <a:pt x="502920" y="131826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e 23">
            <a:extLst>
              <a:ext uri="{FF2B5EF4-FFF2-40B4-BE49-F238E27FC236}">
                <a16:creationId xmlns:a16="http://schemas.microsoft.com/office/drawing/2014/main" id="{C56E4F81-5DC1-4B83-AFF6-CEB82824B5A0}"/>
              </a:ext>
            </a:extLst>
          </p:cNvPr>
          <p:cNvSpPr/>
          <p:nvPr/>
        </p:nvSpPr>
        <p:spPr>
          <a:xfrm flipH="1">
            <a:off x="5233530" y="4804410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05E2601-5EB9-4BE9-A5E9-7B2666159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73417"/>
              </p:ext>
            </p:extLst>
          </p:nvPr>
        </p:nvGraphicFramePr>
        <p:xfrm>
          <a:off x="5233371" y="4804410"/>
          <a:ext cx="5159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4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47035EE0-59BC-498F-ACA9-3F8BE968B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371" y="4804410"/>
                        <a:ext cx="515937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e 24">
            <a:extLst>
              <a:ext uri="{FF2B5EF4-FFF2-40B4-BE49-F238E27FC236}">
                <a16:creationId xmlns:a16="http://schemas.microsoft.com/office/drawing/2014/main" id="{FAFC07A0-A9D7-4606-848D-1AB6364BC25A}"/>
              </a:ext>
            </a:extLst>
          </p:cNvPr>
          <p:cNvSpPr/>
          <p:nvPr/>
        </p:nvSpPr>
        <p:spPr>
          <a:xfrm flipH="1">
            <a:off x="6016217" y="4840307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47035EE0-59BC-498F-ACA9-3F8BE968B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226814"/>
              </p:ext>
            </p:extLst>
          </p:nvPr>
        </p:nvGraphicFramePr>
        <p:xfrm>
          <a:off x="6017448" y="4843989"/>
          <a:ext cx="5445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5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4658B31-2C4B-4A2F-89A3-1E2875751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448" y="4843989"/>
                        <a:ext cx="54451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A46A9072-CAF0-4531-B5B2-2FE673D285EC}"/>
              </a:ext>
            </a:extLst>
          </p:cNvPr>
          <p:cNvSpPr/>
          <p:nvPr/>
        </p:nvSpPr>
        <p:spPr>
          <a:xfrm>
            <a:off x="3373038" y="4158943"/>
            <a:ext cx="896149" cy="163068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419100 w 891540"/>
              <a:gd name="connsiteY3" fmla="*/ 11963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91440 w 891540"/>
              <a:gd name="connsiteY2" fmla="*/ 82296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4609 w 896149"/>
              <a:gd name="connsiteY0" fmla="*/ 0 h 1630680"/>
              <a:gd name="connsiteX1" fmla="*/ 4609 w 896149"/>
              <a:gd name="connsiteY1" fmla="*/ 426720 h 1630680"/>
              <a:gd name="connsiteX2" fmla="*/ 96049 w 896149"/>
              <a:gd name="connsiteY2" fmla="*/ 822960 h 1630680"/>
              <a:gd name="connsiteX3" fmla="*/ 355129 w 896149"/>
              <a:gd name="connsiteY3" fmla="*/ 1234440 h 1630680"/>
              <a:gd name="connsiteX4" fmla="*/ 896149 w 896149"/>
              <a:gd name="connsiteY4" fmla="*/ 1630680 h 163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96149" h="1630680">
                <a:moveTo>
                  <a:pt x="4609" y="0"/>
                </a:moveTo>
                <a:cubicBezTo>
                  <a:pt x="17944" y="154305"/>
                  <a:pt x="-10631" y="289560"/>
                  <a:pt x="4609" y="426720"/>
                </a:cubicBezTo>
                <a:cubicBezTo>
                  <a:pt x="19849" y="563880"/>
                  <a:pt x="37629" y="688340"/>
                  <a:pt x="96049" y="822960"/>
                </a:cubicBezTo>
                <a:cubicBezTo>
                  <a:pt x="154469" y="957580"/>
                  <a:pt x="290359" y="1148080"/>
                  <a:pt x="355129" y="1234440"/>
                </a:cubicBezTo>
                <a:cubicBezTo>
                  <a:pt x="419899" y="1320800"/>
                  <a:pt x="886624" y="1612900"/>
                  <a:pt x="896149" y="163068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e 25">
            <a:extLst>
              <a:ext uri="{FF2B5EF4-FFF2-40B4-BE49-F238E27FC236}">
                <a16:creationId xmlns:a16="http://schemas.microsoft.com/office/drawing/2014/main" id="{BC745D4A-FB12-424D-A007-20C1975B31B8}"/>
              </a:ext>
            </a:extLst>
          </p:cNvPr>
          <p:cNvSpPr/>
          <p:nvPr/>
        </p:nvSpPr>
        <p:spPr>
          <a:xfrm flipH="1">
            <a:off x="3208931" y="4795030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CDFC088-6FBD-4CFF-B83A-A36F1C407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44987"/>
              </p:ext>
            </p:extLst>
          </p:nvPr>
        </p:nvGraphicFramePr>
        <p:xfrm>
          <a:off x="3254272" y="4817303"/>
          <a:ext cx="4302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47035EE0-59BC-498F-ACA9-3F8BE968B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272" y="4817303"/>
                        <a:ext cx="430213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C9F9FC89-E694-4C94-9779-78BA7B6075CD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8829393" y="5065522"/>
            <a:ext cx="1914525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00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7" grpId="0" animBg="1"/>
      <p:bldP spid="2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FA0CA10E-3D8D-4B7C-ADE7-F68AE05187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6992" y="2142727"/>
            <a:ext cx="5044821" cy="2577646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8225138F-A228-4B35-92C6-E20F413F3F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finite </a:t>
            </a:r>
            <a:r>
              <a:rPr lang="it-IT" dirty="0" err="1"/>
              <a:t>amplifier</a:t>
            </a:r>
            <a:r>
              <a:rPr lang="it-IT" dirty="0"/>
              <a:t> </a:t>
            </a:r>
            <a:r>
              <a:rPr lang="it-IT" dirty="0" err="1"/>
              <a:t>bandwidth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BB7FF68-2866-4251-A3EC-E1AA1ED66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4E6B98-F61A-48FA-AA59-5C4864B28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AE0BAF01-B1C6-427D-A657-43C1F7D9E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72013"/>
              </p:ext>
            </p:extLst>
          </p:nvPr>
        </p:nvGraphicFramePr>
        <p:xfrm>
          <a:off x="5972650" y="3307629"/>
          <a:ext cx="1592927" cy="117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" name="Equation" r:id="rId5" imgW="660240" imgH="482400" progId="Equation.DSMT4">
                  <p:embed/>
                </p:oleObj>
              </mc:Choice>
              <mc:Fallback>
                <p:oleObj name="Equation" r:id="rId5" imgW="6602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7BAC0E3-8B88-4923-B380-70D46199C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650" y="3307629"/>
                        <a:ext cx="1592927" cy="117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2B09BBF-C759-4D90-A400-3091B01CF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42935"/>
              </p:ext>
            </p:extLst>
          </p:nvPr>
        </p:nvGraphicFramePr>
        <p:xfrm>
          <a:off x="3495675" y="900522"/>
          <a:ext cx="4530726" cy="117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" name="Equation" r:id="rId7" imgW="1777680" imgH="457200" progId="Equation.DSMT4">
                  <p:embed/>
                </p:oleObj>
              </mc:Choice>
              <mc:Fallback>
                <p:oleObj name="Equation" r:id="rId7" imgW="1777680" imgH="457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E0BAF01-B1C6-427D-A657-43C1F7D9E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900522"/>
                        <a:ext cx="4530726" cy="117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0A4D3257-DFAB-47DD-B5F7-D28949ECB8B2}"/>
              </a:ext>
            </a:extLst>
          </p:cNvPr>
          <p:cNvCxnSpPr>
            <a:cxnSpLocks/>
          </p:cNvCxnSpPr>
          <p:nvPr/>
        </p:nvCxnSpPr>
        <p:spPr>
          <a:xfrm flipH="1">
            <a:off x="6000750" y="724925"/>
            <a:ext cx="356525" cy="29425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D59E6EA-B197-4DB4-BECF-E58D95FBE7A6}"/>
              </a:ext>
            </a:extLst>
          </p:cNvPr>
          <p:cNvCxnSpPr>
            <a:cxnSpLocks/>
          </p:cNvCxnSpPr>
          <p:nvPr/>
        </p:nvCxnSpPr>
        <p:spPr>
          <a:xfrm flipH="1" flipV="1">
            <a:off x="5661952" y="1989929"/>
            <a:ext cx="314323" cy="30559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0FA8D15-53E6-426D-A5A9-8F8DEFA06B8B}"/>
              </a:ext>
            </a:extLst>
          </p:cNvPr>
          <p:cNvSpPr txBox="1"/>
          <p:nvPr/>
        </p:nvSpPr>
        <p:spPr>
          <a:xfrm>
            <a:off x="8273143" y="872050"/>
            <a:ext cx="30008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umm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w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limited to a finit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erm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7ED9EA5-EA77-4DB1-9F47-22ED4678D0B1}"/>
              </a:ext>
            </a:extLst>
          </p:cNvPr>
          <p:cNvSpPr txBox="1"/>
          <p:nvPr/>
        </p:nvSpPr>
        <p:spPr>
          <a:xfrm>
            <a:off x="1268180" y="2130481"/>
            <a:ext cx="37156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e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id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ositiv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ul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index k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61177F9E-447F-4E94-989A-4814D4DBD80B}"/>
              </a:ext>
            </a:extLst>
          </p:cNvPr>
          <p:cNvSpPr/>
          <p:nvPr/>
        </p:nvSpPr>
        <p:spPr>
          <a:xfrm>
            <a:off x="1023259" y="3599543"/>
            <a:ext cx="2931885" cy="296981"/>
          </a:xfrm>
          <a:prstGeom prst="rect">
            <a:avLst/>
          </a:prstGeom>
          <a:solidFill>
            <a:schemeClr val="accent1">
              <a:lumMod val="40000"/>
              <a:lumOff val="60000"/>
              <a:alpha val="5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F145170-6B20-4D67-9D1A-7D525E38A234}"/>
              </a:ext>
            </a:extLst>
          </p:cNvPr>
          <p:cNvSpPr txBox="1"/>
          <p:nvPr/>
        </p:nvSpPr>
        <p:spPr>
          <a:xfrm>
            <a:off x="3760219" y="313787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reccia a destra 17">
            <a:extLst>
              <a:ext uri="{FF2B5EF4-FFF2-40B4-BE49-F238E27FC236}">
                <a16:creationId xmlns:a16="http://schemas.microsoft.com/office/drawing/2014/main" id="{B467ADFA-CA21-40D3-B8BF-0AED4A28DCF4}"/>
              </a:ext>
            </a:extLst>
          </p:cNvPr>
          <p:cNvSpPr/>
          <p:nvPr/>
        </p:nvSpPr>
        <p:spPr>
          <a:xfrm>
            <a:off x="5363030" y="3713961"/>
            <a:ext cx="464475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1B671EFB-33F9-4E84-8567-2D6347956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48623"/>
              </p:ext>
            </p:extLst>
          </p:nvPr>
        </p:nvGraphicFramePr>
        <p:xfrm>
          <a:off x="5212810" y="5025188"/>
          <a:ext cx="2712123" cy="107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Equation" r:id="rId9" imgW="1168200" imgH="457200" progId="Equation.DSMT4">
                  <p:embed/>
                </p:oleObj>
              </mc:Choice>
              <mc:Fallback>
                <p:oleObj name="Equation" r:id="rId9" imgW="116820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2B09BBF-C759-4D90-A400-3091B01CF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810" y="5025188"/>
                        <a:ext cx="2712123" cy="1072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AA3BE267-F7B3-4ED2-BFC8-9657DC1C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59691"/>
              </p:ext>
            </p:extLst>
          </p:nvPr>
        </p:nvGraphicFramePr>
        <p:xfrm>
          <a:off x="1494972" y="5243880"/>
          <a:ext cx="3171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2B09BBF-C759-4D90-A400-3091B01CF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972" y="5243880"/>
                        <a:ext cx="3171825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07B734BB-818E-4A9F-907B-506E9D576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68516"/>
              </p:ext>
            </p:extLst>
          </p:nvPr>
        </p:nvGraphicFramePr>
        <p:xfrm>
          <a:off x="8470946" y="5210542"/>
          <a:ext cx="2233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0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AA3BE267-F7B3-4ED2-BFC8-9657DC1C5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46" y="5210542"/>
                        <a:ext cx="223361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7688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>
            <a:extLst>
              <a:ext uri="{FF2B5EF4-FFF2-40B4-BE49-F238E27FC236}">
                <a16:creationId xmlns:a16="http://schemas.microsoft.com/office/drawing/2014/main" id="{38FE0275-1F3E-4963-93C8-6ED69DB2B170}"/>
              </a:ext>
            </a:extLst>
          </p:cNvPr>
          <p:cNvSpPr/>
          <p:nvPr/>
        </p:nvSpPr>
        <p:spPr>
          <a:xfrm>
            <a:off x="4627756" y="3119059"/>
            <a:ext cx="2553629" cy="223290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946BA8F-9374-44A8-BE47-59975E814E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00872"/>
            <a:ext cx="10515600" cy="662397"/>
          </a:xfrm>
        </p:spPr>
        <p:txBody>
          <a:bodyPr/>
          <a:lstStyle/>
          <a:p>
            <a:r>
              <a:rPr lang="it-IT" dirty="0"/>
              <a:t>Minimum </a:t>
            </a:r>
            <a:r>
              <a:rPr lang="it-IT" dirty="0" err="1"/>
              <a:t>amplifier</a:t>
            </a:r>
            <a:r>
              <a:rPr lang="it-IT" dirty="0"/>
              <a:t> </a:t>
            </a:r>
            <a:r>
              <a:rPr lang="it-IT" dirty="0" err="1"/>
              <a:t>bandwidth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779F7A6-8CAD-499C-8F1B-44FB905B8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DF40E6-360B-4ECE-82A5-D73C33B60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B83493E-CDA8-4C50-8AD1-CC0D3490A2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713503" y="3119059"/>
            <a:ext cx="6764993" cy="287118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53A5590-D3AE-498E-A98B-4879B6D62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77687"/>
              </p:ext>
            </p:extLst>
          </p:nvPr>
        </p:nvGraphicFramePr>
        <p:xfrm>
          <a:off x="6165417" y="1121589"/>
          <a:ext cx="1658903" cy="72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E0BAF01-B1C6-427D-A657-43C1F7D9E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17" y="1121589"/>
                        <a:ext cx="1658903" cy="720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E56E4CB3-7D7D-44A5-986C-CAA105F0068B}"/>
              </a:ext>
            </a:extLst>
          </p:cNvPr>
          <p:cNvCxnSpPr>
            <a:cxnSpLocks/>
          </p:cNvCxnSpPr>
          <p:nvPr/>
        </p:nvCxnSpPr>
        <p:spPr>
          <a:xfrm flipH="1">
            <a:off x="7181384" y="1893494"/>
            <a:ext cx="1" cy="11235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895AF169-2679-43A2-9655-047FD032788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86652" y="1222450"/>
            <a:ext cx="2741574" cy="1587941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C927539-17E8-4C47-A404-BB0F5E228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23422"/>
              </p:ext>
            </p:extLst>
          </p:nvPr>
        </p:nvGraphicFramePr>
        <p:xfrm>
          <a:off x="2085169" y="2712141"/>
          <a:ext cx="458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53A5590-D3AE-498E-A98B-4879B6D62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169" y="2712141"/>
                        <a:ext cx="458787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6B48C91-C31D-4485-85A9-C538B9ED0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67033"/>
              </p:ext>
            </p:extLst>
          </p:nvPr>
        </p:nvGraphicFramePr>
        <p:xfrm>
          <a:off x="687492" y="2644578"/>
          <a:ext cx="67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Equation" r:id="rId12" imgW="279360" imgH="228600" progId="Equation.DSMT4">
                  <p:embed/>
                </p:oleObj>
              </mc:Choice>
              <mc:Fallback>
                <p:oleObj name="Equation" r:id="rId12" imgW="2793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C927539-17E8-4C47-A404-BB0F5E228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92" y="2644578"/>
                        <a:ext cx="6731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6DB2A43-056B-4AA8-92D2-63512909A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99883"/>
              </p:ext>
            </p:extLst>
          </p:nvPr>
        </p:nvGraphicFramePr>
        <p:xfrm>
          <a:off x="2177340" y="1005847"/>
          <a:ext cx="10398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14" imgW="431640" imgH="253800" progId="Equation.DSMT4">
                  <p:embed/>
                </p:oleObj>
              </mc:Choice>
              <mc:Fallback>
                <p:oleObj name="Equation" r:id="rId14" imgW="43164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C927539-17E8-4C47-A404-BB0F5E228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340" y="1005847"/>
                        <a:ext cx="1039812" cy="62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E198A00-6B58-4810-9203-1145992B2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7894"/>
              </p:ext>
            </p:extLst>
          </p:nvPr>
        </p:nvGraphicFramePr>
        <p:xfrm>
          <a:off x="2697246" y="2712141"/>
          <a:ext cx="366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C927539-17E8-4C47-A404-BB0F5E228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246" y="2712141"/>
                        <a:ext cx="36671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BB91861-6128-4306-AB68-6485A3763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86365"/>
              </p:ext>
            </p:extLst>
          </p:nvPr>
        </p:nvGraphicFramePr>
        <p:xfrm>
          <a:off x="9150828" y="5493360"/>
          <a:ext cx="366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0E198A00-6B58-4810-9203-1145992B2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828" y="5493360"/>
                        <a:ext cx="36671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DF0D9A5F-55E2-4A64-AE17-22ED8CA4AE60}"/>
              </a:ext>
            </a:extLst>
          </p:cNvPr>
          <p:cNvSpPr txBox="1"/>
          <p:nvPr/>
        </p:nvSpPr>
        <p:spPr>
          <a:xfrm>
            <a:off x="8947119" y="863269"/>
            <a:ext cx="29059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inimum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andwidt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eas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n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replica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N=1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reccia a sinistra 17">
            <a:extLst>
              <a:ext uri="{FF2B5EF4-FFF2-40B4-BE49-F238E27FC236}">
                <a16:creationId xmlns:a16="http://schemas.microsoft.com/office/drawing/2014/main" id="{9C6749A4-B62F-4570-A3DB-B8CED94D8601}"/>
              </a:ext>
            </a:extLst>
          </p:cNvPr>
          <p:cNvSpPr/>
          <p:nvPr/>
        </p:nvSpPr>
        <p:spPr>
          <a:xfrm>
            <a:off x="8109514" y="1302247"/>
            <a:ext cx="552410" cy="404327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9993ABCA-A2AD-4E31-A9C9-38CB285DBA83}"/>
              </a:ext>
            </a:extLst>
          </p:cNvPr>
          <p:cNvSpPr txBox="1"/>
          <p:nvPr/>
        </p:nvSpPr>
        <p:spPr>
          <a:xfrm>
            <a:off x="7824320" y="3710910"/>
            <a:ext cx="4140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requency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spons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6914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B883A3A-7007-48DE-AC9A-D31C6336E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877" y="-7287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</a:t>
            </a:r>
            <a:r>
              <a:rPr lang="it-IT" dirty="0" err="1"/>
              <a:t>phase</a:t>
            </a:r>
            <a:r>
              <a:rPr lang="it-IT" dirty="0"/>
              <a:t> delay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6AF707A-3678-4C80-88DB-FE83468B4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87CBDD-243C-4988-99B0-6291156EC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0C3E2CA-A17B-4346-ADFB-42FF2A0C20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36954" y="882272"/>
            <a:ext cx="4048763" cy="216331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83865D6-56D7-4744-B7F3-9856C828C529}"/>
              </a:ext>
            </a:extLst>
          </p:cNvPr>
          <p:cNvSpPr txBox="1"/>
          <p:nvPr/>
        </p:nvSpPr>
        <p:spPr>
          <a:xfrm>
            <a:off x="2012196" y="2982923"/>
            <a:ext cx="189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la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80A4209-6D28-4F59-8085-911376254871}"/>
              </a:ext>
            </a:extLst>
          </p:cNvPr>
          <p:cNvSpPr txBox="1"/>
          <p:nvPr/>
        </p:nvSpPr>
        <p:spPr>
          <a:xfrm>
            <a:off x="3474300" y="1224235"/>
            <a:ext cx="23936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spons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CA87407B-629F-4AC0-ACC8-550ECE4FC5DF}"/>
              </a:ext>
            </a:extLst>
          </p:cNvPr>
          <p:cNvCxnSpPr/>
          <p:nvPr/>
        </p:nvCxnSpPr>
        <p:spPr>
          <a:xfrm flipV="1">
            <a:off x="3706460" y="2624667"/>
            <a:ext cx="204013" cy="420915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606BEA8E-662B-4CB3-93DF-D4146CA955E4}"/>
              </a:ext>
            </a:extLst>
          </p:cNvPr>
          <p:cNvCxnSpPr>
            <a:cxnSpLocks/>
          </p:cNvCxnSpPr>
          <p:nvPr/>
        </p:nvCxnSpPr>
        <p:spPr>
          <a:xfrm flipH="1">
            <a:off x="4359603" y="2055232"/>
            <a:ext cx="1103087" cy="55836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40EAB0F2-6B37-4B3A-B16B-F68F7F5612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321956" y="1485057"/>
            <a:ext cx="3076575" cy="1114425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89E49290-39B3-4D86-9BEF-F04CB701951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309131" y="3265921"/>
            <a:ext cx="3076575" cy="1114425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CAB66D28-8C51-4098-8476-41E87646B1B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8321956" y="4801946"/>
            <a:ext cx="3076575" cy="1114425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93C8A64E-0DBF-4B40-8B26-B3C54241C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83257"/>
              </p:ext>
            </p:extLst>
          </p:nvPr>
        </p:nvGraphicFramePr>
        <p:xfrm>
          <a:off x="10237702" y="2837938"/>
          <a:ext cx="971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4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702" y="2837938"/>
                        <a:ext cx="97155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D8D5F5D-1852-400D-8614-BA4A51BA3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5630"/>
              </p:ext>
            </p:extLst>
          </p:nvPr>
        </p:nvGraphicFramePr>
        <p:xfrm>
          <a:off x="8531207" y="2837939"/>
          <a:ext cx="809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5"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93C8A64E-0DBF-4B40-8B26-B3C54241C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207" y="2837939"/>
                        <a:ext cx="8096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ccia in giù 17">
            <a:extLst>
              <a:ext uri="{FF2B5EF4-FFF2-40B4-BE49-F238E27FC236}">
                <a16:creationId xmlns:a16="http://schemas.microsoft.com/office/drawing/2014/main" id="{74C439BC-7A41-409A-867A-2C0576FA5C6E}"/>
              </a:ext>
            </a:extLst>
          </p:cNvPr>
          <p:cNvSpPr/>
          <p:nvPr/>
        </p:nvSpPr>
        <p:spPr>
          <a:xfrm>
            <a:off x="8731969" y="2599482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ccia in giù 18">
            <a:extLst>
              <a:ext uri="{FF2B5EF4-FFF2-40B4-BE49-F238E27FC236}">
                <a16:creationId xmlns:a16="http://schemas.microsoft.com/office/drawing/2014/main" id="{EC9FDD16-DB78-49AD-B8A0-A4C41019CFC8}"/>
              </a:ext>
            </a:extLst>
          </p:cNvPr>
          <p:cNvSpPr/>
          <p:nvPr/>
        </p:nvSpPr>
        <p:spPr>
          <a:xfrm>
            <a:off x="10462220" y="2616256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ccia in giù 19">
            <a:extLst>
              <a:ext uri="{FF2B5EF4-FFF2-40B4-BE49-F238E27FC236}">
                <a16:creationId xmlns:a16="http://schemas.microsoft.com/office/drawing/2014/main" id="{6FB8EFF9-8263-4020-8F7F-C8409F8DECC2}"/>
              </a:ext>
            </a:extLst>
          </p:cNvPr>
          <p:cNvSpPr/>
          <p:nvPr/>
        </p:nvSpPr>
        <p:spPr>
          <a:xfrm>
            <a:off x="8731969" y="3405104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7CA9B0C2-1859-4288-9E32-F40B9BACEEF9}"/>
              </a:ext>
            </a:extLst>
          </p:cNvPr>
          <p:cNvSpPr/>
          <p:nvPr/>
        </p:nvSpPr>
        <p:spPr>
          <a:xfrm>
            <a:off x="10462220" y="3421878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55495432-26C4-4803-9FDB-692BF9F08AF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8321956" y="317004"/>
            <a:ext cx="3076575" cy="1114425"/>
          </a:xfrm>
          <a:prstGeom prst="rect">
            <a:avLst/>
          </a:prstGeom>
        </p:spPr>
      </p:pic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2668520F-13CB-4375-844B-73E41D63F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47160"/>
              </p:ext>
            </p:extLst>
          </p:nvPr>
        </p:nvGraphicFramePr>
        <p:xfrm>
          <a:off x="10237702" y="1491494"/>
          <a:ext cx="4857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D8D5F5D-1852-400D-8614-BA4A51BA3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702" y="1491494"/>
                        <a:ext cx="48577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E53440E6-A7FD-4EE6-90B2-58EA40670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47823"/>
              </p:ext>
            </p:extLst>
          </p:nvPr>
        </p:nvGraphicFramePr>
        <p:xfrm>
          <a:off x="8531829" y="1333055"/>
          <a:ext cx="6477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" name="Equation" r:id="rId19" imgW="253800" imgH="228600" progId="Equation.DSMT4">
                  <p:embed/>
                </p:oleObj>
              </mc:Choice>
              <mc:Fallback>
                <p:oleObj name="Equation" r:id="rId19" imgW="25380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2668520F-13CB-4375-844B-73E41D63F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829" y="1333055"/>
                        <a:ext cx="647700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990BC80E-6B9F-4771-A0B8-DC849CFC9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659529"/>
              </p:ext>
            </p:extLst>
          </p:nvPr>
        </p:nvGraphicFramePr>
        <p:xfrm>
          <a:off x="8693754" y="4551158"/>
          <a:ext cx="4857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8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2668520F-13CB-4375-844B-73E41D63F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3754" y="4551158"/>
                        <a:ext cx="48577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DCB8E479-38D9-48A9-A343-3235F0BDF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669790"/>
              </p:ext>
            </p:extLst>
          </p:nvPr>
        </p:nvGraphicFramePr>
        <p:xfrm>
          <a:off x="10261414" y="4609150"/>
          <a:ext cx="6477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9" name="Equation" r:id="rId23" imgW="253800" imgH="228600" progId="Equation.DSMT4">
                  <p:embed/>
                </p:oleObj>
              </mc:Choice>
              <mc:Fallback>
                <p:oleObj name="Equation" r:id="rId23" imgW="253800" imgH="2286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E53440E6-A7FD-4EE6-90B2-58EA40670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1414" y="4609150"/>
                        <a:ext cx="647700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B4B04D25-CD21-46BA-83B6-9B53753B36DE}"/>
              </a:ext>
            </a:extLst>
          </p:cNvPr>
          <p:cNvSpPr/>
          <p:nvPr/>
        </p:nvSpPr>
        <p:spPr>
          <a:xfrm>
            <a:off x="9020552" y="1368990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439ECABF-EF44-449C-AED3-C0FF8815AB65}"/>
              </a:ext>
            </a:extLst>
          </p:cNvPr>
          <p:cNvSpPr/>
          <p:nvPr/>
        </p:nvSpPr>
        <p:spPr>
          <a:xfrm flipH="1">
            <a:off x="9903194" y="1368990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igura a mano libera: forma 30">
            <a:extLst>
              <a:ext uri="{FF2B5EF4-FFF2-40B4-BE49-F238E27FC236}">
                <a16:creationId xmlns:a16="http://schemas.microsoft.com/office/drawing/2014/main" id="{6F797D7A-BB7A-4947-B1BE-C2C3E1EC6596}"/>
              </a:ext>
            </a:extLst>
          </p:cNvPr>
          <p:cNvSpPr/>
          <p:nvPr/>
        </p:nvSpPr>
        <p:spPr>
          <a:xfrm flipV="1">
            <a:off x="9020552" y="4401703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igura a mano libera: forma 31">
            <a:extLst>
              <a:ext uri="{FF2B5EF4-FFF2-40B4-BE49-F238E27FC236}">
                <a16:creationId xmlns:a16="http://schemas.microsoft.com/office/drawing/2014/main" id="{8510CEAE-EDB1-47CE-9FE2-F3162B4AD961}"/>
              </a:ext>
            </a:extLst>
          </p:cNvPr>
          <p:cNvSpPr/>
          <p:nvPr/>
        </p:nvSpPr>
        <p:spPr>
          <a:xfrm flipH="1" flipV="1">
            <a:off x="9903194" y="4401703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E29A2DE0-9131-411E-91EB-B816A2C18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778662"/>
              </p:ext>
            </p:extLst>
          </p:nvPr>
        </p:nvGraphicFramePr>
        <p:xfrm>
          <a:off x="422420" y="3490896"/>
          <a:ext cx="3822700" cy="67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0" name="Equation" r:id="rId25" imgW="1663560" imgH="291960" progId="Equation.DSMT4">
                  <p:embed/>
                </p:oleObj>
              </mc:Choice>
              <mc:Fallback>
                <p:oleObj name="Equation" r:id="rId25" imgW="1663560" imgH="29196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20" y="3490896"/>
                        <a:ext cx="3822700" cy="679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62ABDC05-3AA9-4A04-864E-F22805992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64959"/>
              </p:ext>
            </p:extLst>
          </p:nvPr>
        </p:nvGraphicFramePr>
        <p:xfrm>
          <a:off x="4339336" y="3444588"/>
          <a:ext cx="3513327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1" name="Equation" r:id="rId27" imgW="1498320" imgH="279360" progId="Equation.DSMT4">
                  <p:embed/>
                </p:oleObj>
              </mc:Choice>
              <mc:Fallback>
                <p:oleObj name="Equation" r:id="rId27" imgW="1498320" imgH="27936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29A2DE0-9131-411E-91EB-B816A2C18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336" y="3444588"/>
                        <a:ext cx="3513327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AA78EAF0-23EE-4661-B439-59EC19B2D786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96DAC541-7B7A-43D3-8B79-37D633B846F1}">
                <asvg:svgBlip xmlns:asvg="http://schemas.microsoft.com/office/drawing/2016/SVG/main" r:embed="rId30"/>
              </a:ext>
            </a:extLst>
          </a:blip>
          <a:stretch>
            <a:fillRect/>
          </a:stretch>
        </p:blipFill>
        <p:spPr>
          <a:xfrm>
            <a:off x="1142687" y="2117120"/>
            <a:ext cx="3637294" cy="251110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87D6345-9B91-44BE-B9E2-3ED8786F44A9}"/>
              </a:ext>
            </a:extLst>
          </p:cNvPr>
          <p:cNvSpPr txBox="1"/>
          <p:nvPr/>
        </p:nvSpPr>
        <p:spPr>
          <a:xfrm>
            <a:off x="330619" y="4295074"/>
            <a:ext cx="78361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plica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ndergo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hift ar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tenuat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rough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ack t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aseban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90°          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ancell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ibution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 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80°       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ibu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verse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reccia a destra 11">
            <a:extLst>
              <a:ext uri="{FF2B5EF4-FFF2-40B4-BE49-F238E27FC236}">
                <a16:creationId xmlns:a16="http://schemas.microsoft.com/office/drawing/2014/main" id="{0C624BBC-4ED0-4B50-9F4E-3BA6B89C26B1}"/>
              </a:ext>
            </a:extLst>
          </p:cNvPr>
          <p:cNvSpPr/>
          <p:nvPr/>
        </p:nvSpPr>
        <p:spPr>
          <a:xfrm>
            <a:off x="2145234" y="5140886"/>
            <a:ext cx="377072" cy="30205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ccia a destra 34">
            <a:extLst>
              <a:ext uri="{FF2B5EF4-FFF2-40B4-BE49-F238E27FC236}">
                <a16:creationId xmlns:a16="http://schemas.microsoft.com/office/drawing/2014/main" id="{4494B84C-4853-4DB9-93BE-2FE037C703ED}"/>
              </a:ext>
            </a:extLst>
          </p:cNvPr>
          <p:cNvSpPr/>
          <p:nvPr/>
        </p:nvSpPr>
        <p:spPr>
          <a:xfrm>
            <a:off x="2145234" y="5473759"/>
            <a:ext cx="377072" cy="30205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9" name="Input penna 28">
                <a:extLst>
                  <a:ext uri="{FF2B5EF4-FFF2-40B4-BE49-F238E27FC236}">
                    <a16:creationId xmlns:a16="http://schemas.microsoft.com/office/drawing/2014/main" id="{63129242-7489-4690-93F0-6980F8E6291A}"/>
                  </a:ext>
                </a:extLst>
              </p14:cNvPr>
              <p14:cNvContentPartPr/>
              <p14:nvPr/>
            </p14:nvContentPartPr>
            <p14:xfrm>
              <a:off x="112320" y="666720"/>
              <a:ext cx="10838160" cy="4991400"/>
            </p14:xfrm>
          </p:contentPart>
        </mc:Choice>
        <mc:Fallback>
          <p:pic>
            <p:nvPicPr>
              <p:cNvPr id="29" name="Input penna 28">
                <a:extLst>
                  <a:ext uri="{FF2B5EF4-FFF2-40B4-BE49-F238E27FC236}">
                    <a16:creationId xmlns:a16="http://schemas.microsoft.com/office/drawing/2014/main" id="{63129242-7489-4690-93F0-6980F8E6291A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02960" y="657360"/>
                <a:ext cx="10856880" cy="501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76283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A6B318F-3F67-43FE-BE3E-E0A30C8C0B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63704"/>
            <a:ext cx="10515600" cy="662397"/>
          </a:xfrm>
        </p:spPr>
        <p:txBody>
          <a:bodyPr/>
          <a:lstStyle/>
          <a:p>
            <a:r>
              <a:rPr lang="en-US"/>
              <a:t>Time domain analysis with finite aplifier bandwidth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FD16B7-DAF6-4F61-BA8C-489658ADB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9DF01A-6960-45D9-AF12-ABD9145CF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110BBDA-0145-499D-B49C-C5C8CF534E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16526" y="1379544"/>
            <a:ext cx="3530346" cy="1569911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AE40C50-3FAA-4D03-AC61-198B31AA1E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237191" y="1439464"/>
            <a:ext cx="2577465" cy="435044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5AF70CEF-071B-4C2A-A98D-A6C6379C0AF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99243" y="3009375"/>
            <a:ext cx="3538157" cy="1265301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F78391B6-11A1-41F0-8509-C4C12C4D5D8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22299" y="4338335"/>
            <a:ext cx="3616262" cy="1265301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CCF8348-B4A2-4999-ACD1-84D647469BD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237191" y="4639317"/>
            <a:ext cx="2843022" cy="23432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BDE7FF0B-DB46-4D5C-8857-D76D1DE21FA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929563" y="1115690"/>
            <a:ext cx="1387616" cy="4487946"/>
          </a:xfrm>
          <a:prstGeom prst="rect">
            <a:avLst/>
          </a:prstGeom>
        </p:spPr>
      </p:pic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8A134471-461E-4758-9B39-C816715F6731}"/>
              </a:ext>
            </a:extLst>
          </p:cNvPr>
          <p:cNvSpPr/>
          <p:nvPr/>
        </p:nvSpPr>
        <p:spPr>
          <a:xfrm>
            <a:off x="7416800" y="1115690"/>
            <a:ext cx="364067" cy="26385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919589FA-4153-4770-A16E-0CED6606148E}"/>
              </a:ext>
            </a:extLst>
          </p:cNvPr>
          <p:cNvSpPr/>
          <p:nvPr/>
        </p:nvSpPr>
        <p:spPr>
          <a:xfrm>
            <a:off x="7416800" y="2000331"/>
            <a:ext cx="364067" cy="26385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D19517A6-252F-491E-8E20-0312AE48D459}"/>
              </a:ext>
            </a:extLst>
          </p:cNvPr>
          <p:cNvSpPr/>
          <p:nvPr/>
        </p:nvSpPr>
        <p:spPr>
          <a:xfrm>
            <a:off x="7416800" y="3285067"/>
            <a:ext cx="364067" cy="26385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E094A22B-4942-4253-8A31-A76EE347D225}"/>
              </a:ext>
            </a:extLst>
          </p:cNvPr>
          <p:cNvSpPr/>
          <p:nvPr/>
        </p:nvSpPr>
        <p:spPr>
          <a:xfrm>
            <a:off x="7416800" y="4145862"/>
            <a:ext cx="364067" cy="263854"/>
          </a:xfrm>
          <a:prstGeom prst="rightArrow">
            <a:avLst/>
          </a:prstGeom>
          <a:solidFill>
            <a:srgbClr val="C45C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ccia a destra 16">
            <a:extLst>
              <a:ext uri="{FF2B5EF4-FFF2-40B4-BE49-F238E27FC236}">
                <a16:creationId xmlns:a16="http://schemas.microsoft.com/office/drawing/2014/main" id="{B8081018-5A8D-4F10-9540-35207D73904C}"/>
              </a:ext>
            </a:extLst>
          </p:cNvPr>
          <p:cNvSpPr/>
          <p:nvPr/>
        </p:nvSpPr>
        <p:spPr>
          <a:xfrm>
            <a:off x="7416800" y="5248990"/>
            <a:ext cx="364067" cy="26385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445B861-5157-4CB1-A708-96E6E32EF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12383"/>
              </p:ext>
            </p:extLst>
          </p:nvPr>
        </p:nvGraphicFramePr>
        <p:xfrm>
          <a:off x="4521983" y="4338335"/>
          <a:ext cx="1517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15" imgW="660240" imgH="228600" progId="Equation.DSMT4">
                  <p:embed/>
                </p:oleObj>
              </mc:Choice>
              <mc:Fallback>
                <p:oleObj name="Equation" r:id="rId15" imgW="660240" imgH="2286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29A2DE0-9131-411E-91EB-B816A2C18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983" y="4338335"/>
                        <a:ext cx="1517650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DCA338A3-8ED7-434D-AF2B-DCCE96D9C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05424"/>
              </p:ext>
            </p:extLst>
          </p:nvPr>
        </p:nvGraphicFramePr>
        <p:xfrm>
          <a:off x="4297433" y="5167613"/>
          <a:ext cx="2233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17" imgW="876240" imgH="241200" progId="Equation.DSMT4">
                  <p:embed/>
                </p:oleObj>
              </mc:Choice>
              <mc:Fallback>
                <p:oleObj name="Equation" r:id="rId17" imgW="876240" imgH="2412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433" y="5167613"/>
                        <a:ext cx="223361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9BDAA745-7394-429C-B328-848F355D6804}"/>
                  </a:ext>
                </a:extLst>
              </p14:cNvPr>
              <p14:cNvContentPartPr/>
              <p14:nvPr/>
            </p14:nvContentPartPr>
            <p14:xfrm>
              <a:off x="576360" y="1415880"/>
              <a:ext cx="9135000" cy="4217040"/>
            </p14:xfrm>
          </p:contentPart>
        </mc:Choice>
        <mc:Fallback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9BDAA745-7394-429C-B328-848F355D680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67000" y="1406520"/>
                <a:ext cx="9153720" cy="423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413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1A0285F-DAE0-4435-A697-670717F4E2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298" y="161837"/>
            <a:ext cx="10515600" cy="662397"/>
          </a:xfrm>
        </p:spPr>
        <p:txBody>
          <a:bodyPr/>
          <a:lstStyle/>
          <a:p>
            <a:r>
              <a:rPr lang="it-IT" dirty="0"/>
              <a:t>Premis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41937B3-34D9-410D-BCB7-B1371752A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614677-0698-4EB5-8875-8A00BD882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2BBB214-73A0-42BF-8C63-92A79C8F8149}"/>
              </a:ext>
            </a:extLst>
          </p:cNvPr>
          <p:cNvSpPr txBox="1"/>
          <p:nvPr/>
        </p:nvSpPr>
        <p:spPr>
          <a:xfrm>
            <a:off x="1192842" y="845091"/>
            <a:ext cx="9925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ll cases, in order to simplify the formalism, we will refer to the case of a voltage amplifier: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231129F-D09A-475B-9336-792CEAE09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50952"/>
              </p:ext>
            </p:extLst>
          </p:nvPr>
        </p:nvGraphicFramePr>
        <p:xfrm>
          <a:off x="4527770" y="1521874"/>
          <a:ext cx="3028951" cy="72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7770" y="1521874"/>
                        <a:ext cx="3028951" cy="721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0AC4F5A3-4CD6-4512-B1A5-E08907445C2F}"/>
              </a:ext>
            </a:extLst>
          </p:cNvPr>
          <p:cNvSpPr txBox="1"/>
          <p:nvPr/>
        </p:nvSpPr>
        <p:spPr>
          <a:xfrm>
            <a:off x="1192841" y="2368168"/>
            <a:ext cx="9695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4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both the input referred noise and offset voltage.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C04BEA-DB29-4833-9E8B-C26CA9CA4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67098"/>
              </p:ext>
            </p:extLst>
          </p:nvPr>
        </p:nvGraphicFramePr>
        <p:xfrm>
          <a:off x="4748653" y="3619159"/>
          <a:ext cx="20193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31129F-D09A-475B-9336-792CEAE0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8653" y="3619159"/>
                        <a:ext cx="201930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023A527A-766B-4893-A319-73401A584CDB}"/>
              </a:ext>
            </a:extLst>
          </p:cNvPr>
          <p:cNvSpPr txBox="1"/>
          <p:nvPr/>
        </p:nvSpPr>
        <p:spPr>
          <a:xfrm>
            <a:off x="1190625" y="3014595"/>
            <a:ext cx="9442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f we remove the signal from the amplifier input, the output becomes: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02C042B4-4AE8-4755-A9EA-09F720CED4B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190625" y="4268447"/>
            <a:ext cx="2847975" cy="154305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DE0728DC-6D01-4F80-A9FB-F14B12D4751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399058" y="4178237"/>
            <a:ext cx="3028950" cy="1543050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A0A19C0-7499-4753-AFE1-53939887F049}"/>
              </a:ext>
            </a:extLst>
          </p:cNvPr>
          <p:cNvSpPr txBox="1"/>
          <p:nvPr/>
        </p:nvSpPr>
        <p:spPr>
          <a:xfrm>
            <a:off x="2705492" y="5587559"/>
            <a:ext cx="2153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oltage - inpu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F765A7E-05BB-4F19-9903-68585AD6B0B2}"/>
              </a:ext>
            </a:extLst>
          </p:cNvPr>
          <p:cNvSpPr txBox="1"/>
          <p:nvPr/>
        </p:nvSpPr>
        <p:spPr>
          <a:xfrm>
            <a:off x="8651564" y="5435788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- inpu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AA1065C-BE8A-44C0-BDCB-738F768D889C}"/>
              </a:ext>
            </a:extLst>
          </p:cNvPr>
          <p:cNvSpPr txBox="1"/>
          <p:nvPr/>
        </p:nvSpPr>
        <p:spPr>
          <a:xfrm>
            <a:off x="4748653" y="4387021"/>
            <a:ext cx="23952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ulling the input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gnal in:</a:t>
            </a:r>
          </a:p>
        </p:txBody>
      </p:sp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D5E1F71B-3BCB-4B0D-A578-2F95411B7437}"/>
              </a:ext>
            </a:extLst>
          </p:cNvPr>
          <p:cNvSpPr/>
          <p:nvPr/>
        </p:nvSpPr>
        <p:spPr>
          <a:xfrm>
            <a:off x="4213781" y="4656841"/>
            <a:ext cx="455924" cy="28429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1FB4D319-D9EC-4897-AFA6-72C84A24D482}"/>
              </a:ext>
            </a:extLst>
          </p:cNvPr>
          <p:cNvSpPr/>
          <p:nvPr/>
        </p:nvSpPr>
        <p:spPr>
          <a:xfrm>
            <a:off x="6693031" y="4941132"/>
            <a:ext cx="529777" cy="27688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0869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14C3486-4BB9-4E77-AB2A-D394CBF6C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3619" y="181771"/>
            <a:ext cx="10515600" cy="662397"/>
          </a:xfrm>
        </p:spPr>
        <p:txBody>
          <a:bodyPr/>
          <a:lstStyle/>
          <a:p>
            <a:r>
              <a:rPr lang="en-US"/>
              <a:t>Effect of the amplifier finite bandwidth on the output noise PS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D3F0397-57CA-442E-8299-687F94ED6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09C6A4-EC75-40DF-8E63-A773DE112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0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5274E672-3B4B-47CA-8FB3-29CB5DD5AC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450085" y="972943"/>
            <a:ext cx="5457825" cy="148590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B6C7434-00C6-48B5-A4BC-9F5089A170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857059" y="874607"/>
            <a:ext cx="1245834" cy="4680295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BC27AFA-9B6C-4A2D-804C-B0B1D2EB6C1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88109" y="2719324"/>
            <a:ext cx="6581775" cy="1581150"/>
          </a:xfrm>
          <a:prstGeom prst="rect">
            <a:avLst/>
          </a:prstGeom>
        </p:spPr>
      </p:pic>
      <p:sp>
        <p:nvSpPr>
          <p:cNvPr id="10" name="Rettangolo 9">
            <a:extLst>
              <a:ext uri="{FF2B5EF4-FFF2-40B4-BE49-F238E27FC236}">
                <a16:creationId xmlns:a16="http://schemas.microsoft.com/office/drawing/2014/main" id="{9D62D729-639A-4892-A775-6B2B19B07005}"/>
              </a:ext>
            </a:extLst>
          </p:cNvPr>
          <p:cNvSpPr/>
          <p:nvPr/>
        </p:nvSpPr>
        <p:spPr>
          <a:xfrm>
            <a:off x="3901727" y="2861713"/>
            <a:ext cx="456064" cy="806891"/>
          </a:xfrm>
          <a:prstGeom prst="rect">
            <a:avLst/>
          </a:prstGeom>
          <a:solidFill>
            <a:schemeClr val="accent1">
              <a:lumMod val="40000"/>
              <a:lumOff val="60000"/>
              <a:alpha val="4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EB2703D-DEE4-4564-92AB-0DAF5A2DB900}"/>
              </a:ext>
            </a:extLst>
          </p:cNvPr>
          <p:cNvSpPr txBox="1"/>
          <p:nvPr/>
        </p:nvSpPr>
        <p:spPr>
          <a:xfrm>
            <a:off x="3755297" y="2412373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PF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58EFEA2B-1CFA-4920-B982-B00E814AF80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2130741" y="2845045"/>
            <a:ext cx="5172075" cy="812189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F1D1F709-0429-4FA4-B706-08F2E401FD3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3294017" y="3046490"/>
            <a:ext cx="5172075" cy="618343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01466EA8-7AF0-4805-B2E6-BE7688759EB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442139" y="3191281"/>
            <a:ext cx="4295775" cy="475438"/>
          </a:xfrm>
          <a:prstGeom prst="rect">
            <a:avLst/>
          </a:prstGeom>
        </p:spPr>
      </p:pic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7AFC4D1C-F626-4385-A8BE-73777CC3A3D8}"/>
              </a:ext>
            </a:extLst>
          </p:cNvPr>
          <p:cNvSpPr/>
          <p:nvPr/>
        </p:nvSpPr>
        <p:spPr>
          <a:xfrm>
            <a:off x="7979833" y="1927822"/>
            <a:ext cx="2184400" cy="1583266"/>
          </a:xfrm>
          <a:custGeom>
            <a:avLst/>
            <a:gdLst>
              <a:gd name="connsiteX0" fmla="*/ 2184400 w 2184400"/>
              <a:gd name="connsiteY0" fmla="*/ 1583266 h 1583266"/>
              <a:gd name="connsiteX1" fmla="*/ 1710267 w 2184400"/>
              <a:gd name="connsiteY1" fmla="*/ 1295400 h 1583266"/>
              <a:gd name="connsiteX2" fmla="*/ 1413934 w 2184400"/>
              <a:gd name="connsiteY2" fmla="*/ 677333 h 1583266"/>
              <a:gd name="connsiteX3" fmla="*/ 1083734 w 2184400"/>
              <a:gd name="connsiteY3" fmla="*/ 313266 h 1583266"/>
              <a:gd name="connsiteX4" fmla="*/ 753534 w 2184400"/>
              <a:gd name="connsiteY4" fmla="*/ 76200 h 1583266"/>
              <a:gd name="connsiteX5" fmla="*/ 262467 w 2184400"/>
              <a:gd name="connsiteY5" fmla="*/ 16933 h 1583266"/>
              <a:gd name="connsiteX6" fmla="*/ 0 w 2184400"/>
              <a:gd name="connsiteY6" fmla="*/ 0 h 1583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84400" h="1583266">
                <a:moveTo>
                  <a:pt x="2184400" y="1583266"/>
                </a:moveTo>
                <a:cubicBezTo>
                  <a:pt x="2011539" y="1514827"/>
                  <a:pt x="1838678" y="1446389"/>
                  <a:pt x="1710267" y="1295400"/>
                </a:cubicBezTo>
                <a:cubicBezTo>
                  <a:pt x="1581856" y="1144411"/>
                  <a:pt x="1518356" y="841022"/>
                  <a:pt x="1413934" y="677333"/>
                </a:cubicBezTo>
                <a:cubicBezTo>
                  <a:pt x="1309512" y="513644"/>
                  <a:pt x="1193801" y="413455"/>
                  <a:pt x="1083734" y="313266"/>
                </a:cubicBezTo>
                <a:cubicBezTo>
                  <a:pt x="973667" y="213077"/>
                  <a:pt x="890412" y="125589"/>
                  <a:pt x="753534" y="76200"/>
                </a:cubicBezTo>
                <a:cubicBezTo>
                  <a:pt x="616656" y="26811"/>
                  <a:pt x="388056" y="29633"/>
                  <a:pt x="262467" y="16933"/>
                </a:cubicBezTo>
                <a:cubicBezTo>
                  <a:pt x="136878" y="4233"/>
                  <a:pt x="68439" y="2116"/>
                  <a:pt x="0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D4F13A1B-690A-46C4-B4E3-C0234D024681}"/>
              </a:ext>
            </a:extLst>
          </p:cNvPr>
          <p:cNvSpPr/>
          <p:nvPr/>
        </p:nvSpPr>
        <p:spPr>
          <a:xfrm>
            <a:off x="8366273" y="3214754"/>
            <a:ext cx="1696534" cy="1921934"/>
          </a:xfrm>
          <a:custGeom>
            <a:avLst/>
            <a:gdLst>
              <a:gd name="connsiteX0" fmla="*/ 2184400 w 2184400"/>
              <a:gd name="connsiteY0" fmla="*/ 1583266 h 1583266"/>
              <a:gd name="connsiteX1" fmla="*/ 1710267 w 2184400"/>
              <a:gd name="connsiteY1" fmla="*/ 1295400 h 1583266"/>
              <a:gd name="connsiteX2" fmla="*/ 1413934 w 2184400"/>
              <a:gd name="connsiteY2" fmla="*/ 677333 h 1583266"/>
              <a:gd name="connsiteX3" fmla="*/ 1083734 w 2184400"/>
              <a:gd name="connsiteY3" fmla="*/ 313266 h 1583266"/>
              <a:gd name="connsiteX4" fmla="*/ 753534 w 2184400"/>
              <a:gd name="connsiteY4" fmla="*/ 76200 h 1583266"/>
              <a:gd name="connsiteX5" fmla="*/ 262467 w 2184400"/>
              <a:gd name="connsiteY5" fmla="*/ 16933 h 1583266"/>
              <a:gd name="connsiteX6" fmla="*/ 0 w 2184400"/>
              <a:gd name="connsiteY6" fmla="*/ 0 h 1583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84400" h="1583266">
                <a:moveTo>
                  <a:pt x="2184400" y="1583266"/>
                </a:moveTo>
                <a:cubicBezTo>
                  <a:pt x="2011539" y="1514827"/>
                  <a:pt x="1838678" y="1446389"/>
                  <a:pt x="1710267" y="1295400"/>
                </a:cubicBezTo>
                <a:cubicBezTo>
                  <a:pt x="1581856" y="1144411"/>
                  <a:pt x="1518356" y="841022"/>
                  <a:pt x="1413934" y="677333"/>
                </a:cubicBezTo>
                <a:cubicBezTo>
                  <a:pt x="1309512" y="513644"/>
                  <a:pt x="1193801" y="413455"/>
                  <a:pt x="1083734" y="313266"/>
                </a:cubicBezTo>
                <a:cubicBezTo>
                  <a:pt x="973667" y="213077"/>
                  <a:pt x="890412" y="125589"/>
                  <a:pt x="753534" y="76200"/>
                </a:cubicBezTo>
                <a:cubicBezTo>
                  <a:pt x="616656" y="26811"/>
                  <a:pt x="388056" y="29633"/>
                  <a:pt x="262467" y="16933"/>
                </a:cubicBezTo>
                <a:cubicBezTo>
                  <a:pt x="136878" y="4233"/>
                  <a:pt x="68439" y="2116"/>
                  <a:pt x="0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60C7897-CDEC-4B19-833C-2E38360625A5}"/>
              </a:ext>
            </a:extLst>
          </p:cNvPr>
          <p:cNvSpPr txBox="1"/>
          <p:nvPr/>
        </p:nvSpPr>
        <p:spPr>
          <a:xfrm>
            <a:off x="892755" y="4360403"/>
            <a:ext cx="53190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aximum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replic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iv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ibu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aseban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551F17C8-AD99-4A06-A401-82AE5F159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75165"/>
              </p:ext>
            </p:extLst>
          </p:nvPr>
        </p:nvGraphicFramePr>
        <p:xfrm>
          <a:off x="6060347" y="4325710"/>
          <a:ext cx="1342932" cy="99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15" imgW="660240" imgH="482400" progId="Equation.DSMT4">
                  <p:embed/>
                </p:oleObj>
              </mc:Choice>
              <mc:Fallback>
                <p:oleObj name="Equation" r:id="rId15" imgW="66024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E0BAF01-B1C6-427D-A657-43C1F7D9E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347" y="4325710"/>
                        <a:ext cx="1342932" cy="992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6B7DDCA0-348B-4350-B33C-54D42CA47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40999"/>
              </p:ext>
            </p:extLst>
          </p:nvPr>
        </p:nvGraphicFramePr>
        <p:xfrm>
          <a:off x="1457325" y="5148263"/>
          <a:ext cx="56102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17" imgW="2374560" imgH="457200" progId="Equation.DSMT4">
                  <p:embed/>
                </p:oleObj>
              </mc:Choice>
              <mc:Fallback>
                <p:oleObj name="Equation" r:id="rId17" imgW="237456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2B09BBF-C759-4D90-A400-3091B01CF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5148263"/>
                        <a:ext cx="5610225" cy="1090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984637CD-1731-4EE5-92B4-D0B98F09A766}"/>
                  </a:ext>
                </a:extLst>
              </p14:cNvPr>
              <p14:cNvContentPartPr/>
              <p14:nvPr/>
            </p14:nvContentPartPr>
            <p14:xfrm>
              <a:off x="750600" y="908280"/>
              <a:ext cx="9509400" cy="5339520"/>
            </p14:xfrm>
          </p:contentPart>
        </mc:Choice>
        <mc:Fallback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984637CD-1731-4EE5-92B4-D0B98F09A766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41240" y="898920"/>
                <a:ext cx="9528120" cy="535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337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6" grpId="0" animBg="1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928FFD-2AA2-47A9-B714-A000D3D55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inite </a:t>
            </a:r>
            <a:r>
              <a:rPr lang="it-IT" dirty="0" err="1"/>
              <a:t>bandwidth</a:t>
            </a:r>
            <a:r>
              <a:rPr lang="it-IT" dirty="0"/>
              <a:t>: </a:t>
            </a:r>
            <a:r>
              <a:rPr lang="it-IT" dirty="0" err="1"/>
              <a:t>effective</a:t>
            </a:r>
            <a:r>
              <a:rPr lang="it-IT" dirty="0"/>
              <a:t> input </a:t>
            </a:r>
            <a:r>
              <a:rPr lang="it-IT" dirty="0" err="1"/>
              <a:t>referred</a:t>
            </a:r>
            <a:r>
              <a:rPr lang="it-IT" dirty="0"/>
              <a:t> </a:t>
            </a:r>
            <a:r>
              <a:rPr lang="it-IT" dirty="0" err="1"/>
              <a:t>noise</a:t>
            </a:r>
            <a:r>
              <a:rPr lang="it-IT" dirty="0"/>
              <a:t> </a:t>
            </a:r>
            <a:r>
              <a:rPr lang="it-IT" dirty="0" err="1"/>
              <a:t>density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D187072-198E-42AC-ACDF-912A26B6D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A4F0A4-320B-4B49-826C-3D7444621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00DED03-C1DE-4348-8C8F-ACB622FBEF82}"/>
              </a:ext>
            </a:extLst>
          </p:cNvPr>
          <p:cNvSpPr txBox="1"/>
          <p:nvPr/>
        </p:nvSpPr>
        <p:spPr>
          <a:xfrm>
            <a:off x="914400" y="1562100"/>
            <a:ext cx="3447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gain: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F6F3E03-23E8-43D2-84CA-92996F74C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05142"/>
              </p:ext>
            </p:extLst>
          </p:nvPr>
        </p:nvGraphicFramePr>
        <p:xfrm>
          <a:off x="4605779" y="1562100"/>
          <a:ext cx="2233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2"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779" y="1562100"/>
                        <a:ext cx="223361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EA00F5B-E37D-40DE-9241-F77ADC08E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17815"/>
              </p:ext>
            </p:extLst>
          </p:nvPr>
        </p:nvGraphicFramePr>
        <p:xfrm>
          <a:off x="4786200" y="3266368"/>
          <a:ext cx="29432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" name="Equation" r:id="rId5" imgW="1054080" imgH="495000" progId="Equation.DSMT4">
                  <p:embed/>
                </p:oleObj>
              </mc:Choice>
              <mc:Fallback>
                <p:oleObj name="Equation" r:id="rId5" imgW="1054080" imgH="4950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B2F1F3A-2CF7-42A0-AE4E-E728BBC6C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200" y="3266368"/>
                        <a:ext cx="2943225" cy="1373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B98AE84-86E3-41DD-9507-5D175AC84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24131"/>
              </p:ext>
            </p:extLst>
          </p:nvPr>
        </p:nvGraphicFramePr>
        <p:xfrm>
          <a:off x="896692" y="3279477"/>
          <a:ext cx="34544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" name="Equation" r:id="rId7" imgW="1257120" imgH="444240" progId="Equation.DSMT4">
                  <p:embed/>
                </p:oleObj>
              </mc:Choice>
              <mc:Fallback>
                <p:oleObj name="Equation" r:id="rId7" imgW="1257120" imgH="444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B2F1F3A-2CF7-42A0-AE4E-E728BBC6C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92" y="3279477"/>
                        <a:ext cx="3454400" cy="1211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DD54486-B5C6-4822-9931-4E7A194CD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85405"/>
              </p:ext>
            </p:extLst>
          </p:nvPr>
        </p:nvGraphicFramePr>
        <p:xfrm>
          <a:off x="4724400" y="2270125"/>
          <a:ext cx="27606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6B7DDCA0-348B-4350-B33C-54D42CA47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70125"/>
                        <a:ext cx="2760663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AD25DEE-ECD3-471D-87C2-F05E7B7EE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00886"/>
              </p:ext>
            </p:extLst>
          </p:nvPr>
        </p:nvGraphicFramePr>
        <p:xfrm>
          <a:off x="9015801" y="1336897"/>
          <a:ext cx="2712123" cy="107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6" name="Equation" r:id="rId11" imgW="1168200" imgH="457200" progId="Equation.DSMT4">
                  <p:embed/>
                </p:oleObj>
              </mc:Choice>
              <mc:Fallback>
                <p:oleObj name="Equation" r:id="rId11" imgW="1168200" imgH="457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B671EFB-33F9-4E84-8567-2D6347956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01" y="1336897"/>
                        <a:ext cx="2712123" cy="1072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E2B5415-9E4C-438C-880B-CD187088F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18163"/>
              </p:ext>
            </p:extLst>
          </p:nvPr>
        </p:nvGraphicFramePr>
        <p:xfrm>
          <a:off x="9096375" y="2465843"/>
          <a:ext cx="1342932" cy="99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Equation" r:id="rId13" imgW="660240" imgH="482400" progId="Equation.DSMT4">
                  <p:embed/>
                </p:oleObj>
              </mc:Choice>
              <mc:Fallback>
                <p:oleObj name="Equation" r:id="rId13" imgW="66024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551F17C8-AD99-4A06-A401-82AE5F159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5" y="2465843"/>
                        <a:ext cx="1342932" cy="992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>
            <a:extLst>
              <a:ext uri="{FF2B5EF4-FFF2-40B4-BE49-F238E27FC236}">
                <a16:creationId xmlns:a16="http://schemas.microsoft.com/office/drawing/2014/main" id="{C51AADE5-62C0-43DE-8453-77DBB727D33C}"/>
              </a:ext>
            </a:extLst>
          </p:cNvPr>
          <p:cNvSpPr/>
          <p:nvPr/>
        </p:nvSpPr>
        <p:spPr>
          <a:xfrm>
            <a:off x="8851900" y="1181100"/>
            <a:ext cx="3000375" cy="241300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29D43644-E999-435E-99D6-C617CDA4C5E0}"/>
              </a:ext>
            </a:extLst>
          </p:cNvPr>
          <p:cNvSpPr txBox="1"/>
          <p:nvPr/>
        </p:nvSpPr>
        <p:spPr>
          <a:xfrm>
            <a:off x="914400" y="2270146"/>
            <a:ext cx="2648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ut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S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0D80360-6A15-4338-A807-7220775D4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04332"/>
              </p:ext>
            </p:extLst>
          </p:nvPr>
        </p:nvGraphicFramePr>
        <p:xfrm>
          <a:off x="7776312" y="3555058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EA00F5B-E37D-40DE-9241-F77ADC08E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312" y="3555058"/>
                        <a:ext cx="1028700" cy="63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ella 16">
                <a:extLst>
                  <a:ext uri="{FF2B5EF4-FFF2-40B4-BE49-F238E27FC236}">
                    <a16:creationId xmlns:a16="http://schemas.microsoft.com/office/drawing/2014/main" id="{3776FA2C-ADF7-4216-9F0B-18A743AA54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6646459"/>
                  </p:ext>
                </p:extLst>
              </p:nvPr>
            </p:nvGraphicFramePr>
            <p:xfrm>
              <a:off x="2193812" y="5004772"/>
              <a:ext cx="8128000" cy="1102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5600">
                      <a:extLst>
                        <a:ext uri="{9D8B030D-6E8A-4147-A177-3AD203B41FA5}">
                          <a16:colId xmlns:a16="http://schemas.microsoft.com/office/drawing/2014/main" val="4152220931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27319082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47286086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988975445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7649233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76216402"/>
                      </a:ext>
                    </a:extLst>
                  </a:tr>
                  <a:tr h="1854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81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0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33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74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15171239"/>
                      </a:ext>
                    </a:extLst>
                  </a:tr>
                  <a:tr h="1854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it-IT" dirty="0"/>
                            <a:t>1/</a:t>
                          </a:r>
                          <a14:m>
                            <m:oMath xmlns:m="http://schemas.openxmlformats.org/officeDocument/2006/math">
                              <m:r>
                                <a:rPr lang="it-IT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23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1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7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2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244660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ella 16">
                <a:extLst>
                  <a:ext uri="{FF2B5EF4-FFF2-40B4-BE49-F238E27FC236}">
                    <a16:creationId xmlns:a16="http://schemas.microsoft.com/office/drawing/2014/main" id="{3776FA2C-ADF7-4216-9F0B-18A743AA54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6646459"/>
                  </p:ext>
                </p:extLst>
              </p:nvPr>
            </p:nvGraphicFramePr>
            <p:xfrm>
              <a:off x="2193812" y="5004772"/>
              <a:ext cx="8128000" cy="1102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5600">
                      <a:extLst>
                        <a:ext uri="{9D8B030D-6E8A-4147-A177-3AD203B41FA5}">
                          <a16:colId xmlns:a16="http://schemas.microsoft.com/office/drawing/2014/main" val="4152220931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27319082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47286086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988975445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7649233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762164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375" t="-108197" r="-401498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81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0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33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74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15171239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375" t="-211667" r="-401498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23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1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7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2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2446602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5" name="Input penna 14">
                <a:extLst>
                  <a:ext uri="{FF2B5EF4-FFF2-40B4-BE49-F238E27FC236}">
                    <a16:creationId xmlns:a16="http://schemas.microsoft.com/office/drawing/2014/main" id="{41376965-9E91-49CD-8DB3-D5919BC07F12}"/>
                  </a:ext>
                </a:extLst>
              </p14:cNvPr>
              <p14:cNvContentPartPr/>
              <p14:nvPr/>
            </p14:nvContentPartPr>
            <p14:xfrm>
              <a:off x="921240" y="1135440"/>
              <a:ext cx="10974600" cy="3425040"/>
            </p14:xfrm>
          </p:contentPart>
        </mc:Choice>
        <mc:Fallback>
          <p:pic>
            <p:nvPicPr>
              <p:cNvPr id="15" name="Input penna 14">
                <a:extLst>
                  <a:ext uri="{FF2B5EF4-FFF2-40B4-BE49-F238E27FC236}">
                    <a16:creationId xmlns:a16="http://schemas.microsoft.com/office/drawing/2014/main" id="{41376965-9E91-49CD-8DB3-D5919BC07F1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911880" y="1126080"/>
                <a:ext cx="10993320" cy="344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02494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0E52448-2CC5-460B-A499-2ED4ACAB0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DE86F3-0F96-4F08-A0EF-A5DB32C49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A1CD05F0-8CA3-45CD-A87A-0423CBFE7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1988"/>
          </a:xfrm>
        </p:spPr>
        <p:txBody>
          <a:bodyPr/>
          <a:lstStyle/>
          <a:p>
            <a:r>
              <a:rPr lang="en-US" dirty="0"/>
              <a:t>AZ, CDS and CHS compared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2BCC12F-1D3A-4AEB-9C1A-F9FF6B660708}"/>
              </a:ext>
            </a:extLst>
          </p:cNvPr>
          <p:cNvSpPr txBox="1"/>
          <p:nvPr/>
        </p:nvSpPr>
        <p:spPr>
          <a:xfrm>
            <a:off x="1219200" y="1435100"/>
            <a:ext cx="4860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low frequencies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CD91439-2A69-4FFD-97B2-00600A461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77240"/>
              </p:ext>
            </p:extLst>
          </p:nvPr>
        </p:nvGraphicFramePr>
        <p:xfrm>
          <a:off x="3124532" y="3545838"/>
          <a:ext cx="1294682" cy="117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22A58F6-4D35-4A11-AC68-AAF34A451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532" y="3545838"/>
                        <a:ext cx="1294682" cy="117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A84877C-3318-4E4F-ABD4-719681FD1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12237"/>
              </p:ext>
            </p:extLst>
          </p:nvPr>
        </p:nvGraphicFramePr>
        <p:xfrm>
          <a:off x="3129145" y="2079307"/>
          <a:ext cx="1294682" cy="117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5" imgW="469800" imgH="431640" progId="Equation.DSMT4">
                  <p:embed/>
                </p:oleObj>
              </mc:Choice>
              <mc:Fallback>
                <p:oleObj name="Equation" r:id="rId5" imgW="4698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CD91439-2A69-4FFD-97B2-00600A461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145" y="2079307"/>
                        <a:ext cx="1294682" cy="117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E95B7B0-1FCC-4CFB-B1DE-F478E4E38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71544"/>
              </p:ext>
            </p:extLst>
          </p:nvPr>
        </p:nvGraphicFramePr>
        <p:xfrm>
          <a:off x="3263873" y="5001596"/>
          <a:ext cx="1016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CD91439-2A69-4FFD-97B2-00600A461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873" y="5001596"/>
                        <a:ext cx="1016000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F94B165-E3C4-4565-A985-CE4A4A75C836}"/>
              </a:ext>
            </a:extLst>
          </p:cNvPr>
          <p:cNvSpPr txBox="1"/>
          <p:nvPr/>
        </p:nvSpPr>
        <p:spPr>
          <a:xfrm>
            <a:off x="2010182" y="2352977"/>
            <a:ext cx="8226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Z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A89652C-9EF0-4C4A-BEC0-22737CA2D9BF}"/>
              </a:ext>
            </a:extLst>
          </p:cNvPr>
          <p:cNvSpPr txBox="1"/>
          <p:nvPr/>
        </p:nvSpPr>
        <p:spPr>
          <a:xfrm>
            <a:off x="1838661" y="3834170"/>
            <a:ext cx="1165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CDS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4CDF8A6-8D76-4620-B2B3-C1438AED5A8F}"/>
              </a:ext>
            </a:extLst>
          </p:cNvPr>
          <p:cNvSpPr txBox="1"/>
          <p:nvPr/>
        </p:nvSpPr>
        <p:spPr>
          <a:xfrm>
            <a:off x="1838661" y="5019564"/>
            <a:ext cx="1165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CHS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87B0BBA-44BA-41BC-A885-F5468194423B}"/>
              </a:ext>
            </a:extLst>
          </p:cNvPr>
          <p:cNvSpPr txBox="1"/>
          <p:nvPr/>
        </p:nvSpPr>
        <p:spPr>
          <a:xfrm>
            <a:off x="6722488" y="1319344"/>
            <a:ext cx="41529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CHS technique gives the lower residual noise in the signal bandwidth, for the same broadband SBB of the original amplifier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FCB5B34-B229-45FC-8974-B58503EDB45F}"/>
              </a:ext>
            </a:extLst>
          </p:cNvPr>
          <p:cNvSpPr txBox="1"/>
          <p:nvPr/>
        </p:nvSpPr>
        <p:spPr>
          <a:xfrm>
            <a:off x="6722488" y="3547706"/>
            <a:ext cx="41529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Z and CDS techniques suffer from nois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oldov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represented by the ratio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e minimum value of this ratio is not the same for the two techniques</a:t>
            </a:r>
          </a:p>
        </p:txBody>
      </p:sp>
    </p:spTree>
    <p:extLst>
      <p:ext uri="{BB962C8B-B14F-4D97-AF65-F5344CB8AC3E}">
        <p14:creationId xmlns:p14="http://schemas.microsoft.com/office/powerpoint/2010/main" val="220103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0106DF-A739-446C-95B7-D58A04329B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917" y="229599"/>
            <a:ext cx="10515600" cy="662397"/>
          </a:xfrm>
        </p:spPr>
        <p:txBody>
          <a:bodyPr/>
          <a:lstStyle/>
          <a:p>
            <a:r>
              <a:rPr lang="it-IT" sz="3200" b="1" i="1" dirty="0"/>
              <a:t>B/</a:t>
            </a:r>
            <a:r>
              <a:rPr lang="it-IT" sz="3200" b="1" i="1" dirty="0" err="1"/>
              <a:t>f</a:t>
            </a:r>
            <a:r>
              <a:rPr lang="it-IT" sz="3200" b="1" i="1" baseline="-25000" dirty="0" err="1"/>
              <a:t>ck</a:t>
            </a:r>
            <a:r>
              <a:rPr lang="it-IT" dirty="0"/>
              <a:t> ratio </a:t>
            </a:r>
            <a:r>
              <a:rPr lang="it-IT" dirty="0" err="1"/>
              <a:t>requirements</a:t>
            </a:r>
            <a:r>
              <a:rPr lang="it-IT" dirty="0"/>
              <a:t>  for AZ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B5CC90D-FAE6-4958-94D3-7BDDE2AF2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105CFD3-AE23-40CD-95FB-CC4C1231E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6E766CB-3506-4B30-9D31-1AEC421DE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37006"/>
              </p:ext>
            </p:extLst>
          </p:nvPr>
        </p:nvGraphicFramePr>
        <p:xfrm>
          <a:off x="722917" y="1679796"/>
          <a:ext cx="4902319" cy="325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Corel DESIGNER" r:id="rId3" imgW="4272480" imgH="2827440" progId="CorelDESIGNER.Graphic.12">
                  <p:embed/>
                </p:oleObj>
              </mc:Choice>
              <mc:Fallback>
                <p:oleObj name="Corel DESIGNER" r:id="rId3" imgW="4272480" imgH="282744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73DEA11-66CD-4BDC-BC29-9CCEAAFCC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17" y="1679796"/>
                        <a:ext cx="4902319" cy="3258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4980959-969C-4BF4-9D57-821F80E40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01604"/>
              </p:ext>
            </p:extLst>
          </p:nvPr>
        </p:nvGraphicFramePr>
        <p:xfrm>
          <a:off x="722917" y="891996"/>
          <a:ext cx="1804383" cy="73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59A81A1-E01D-4494-AC26-96174AC5F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917" y="891996"/>
                        <a:ext cx="1804383" cy="73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C336DC73-86E9-4AB8-9F22-5F600C8D85EB}"/>
              </a:ext>
            </a:extLst>
          </p:cNvPr>
          <p:cNvSpPr txBox="1"/>
          <p:nvPr/>
        </p:nvSpPr>
        <p:spPr>
          <a:xfrm>
            <a:off x="6090347" y="796620"/>
            <a:ext cx="53730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the AZ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ss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rom full out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a small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. At the end of the AZ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e small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therw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art of the out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ampl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ogeth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with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/offse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61C231A-CB96-42B9-BD1A-33AB69AF2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78924"/>
              </p:ext>
            </p:extLst>
          </p:nvPr>
        </p:nvGraphicFramePr>
        <p:xfrm>
          <a:off x="6096000" y="3210122"/>
          <a:ext cx="27892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4980959-969C-4BF4-9D57-821F80E40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3210122"/>
                        <a:ext cx="278923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183539B-197C-422A-AF38-703A8BB62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758874"/>
              </p:ext>
            </p:extLst>
          </p:nvPr>
        </p:nvGraphicFramePr>
        <p:xfrm>
          <a:off x="3029651" y="4949646"/>
          <a:ext cx="1420812" cy="112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61C231A-CB96-42B9-BD1A-33AB69AF2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9651" y="4949646"/>
                        <a:ext cx="1420812" cy="1126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FA491438-623A-4CB5-8018-9ABAC64704AC}"/>
              </a:ext>
            </a:extLst>
          </p:cNvPr>
          <p:cNvSpPr/>
          <p:nvPr/>
        </p:nvSpPr>
        <p:spPr>
          <a:xfrm>
            <a:off x="2948863" y="1066800"/>
            <a:ext cx="3003201" cy="1231900"/>
          </a:xfrm>
          <a:custGeom>
            <a:avLst/>
            <a:gdLst>
              <a:gd name="connsiteX0" fmla="*/ 3022600 w 3022600"/>
              <a:gd name="connsiteY0" fmla="*/ 101600 h 1079500"/>
              <a:gd name="connsiteX1" fmla="*/ 1866900 w 3022600"/>
              <a:gd name="connsiteY1" fmla="*/ 0 h 1079500"/>
              <a:gd name="connsiteX2" fmla="*/ 520700 w 3022600"/>
              <a:gd name="connsiteY2" fmla="*/ 101600 h 1079500"/>
              <a:gd name="connsiteX3" fmla="*/ 114300 w 3022600"/>
              <a:gd name="connsiteY3" fmla="*/ 482600 h 1079500"/>
              <a:gd name="connsiteX4" fmla="*/ 0 w 3022600"/>
              <a:gd name="connsiteY4" fmla="*/ 1079500 h 1079500"/>
              <a:gd name="connsiteX0" fmla="*/ 2997200 w 2997200"/>
              <a:gd name="connsiteY0" fmla="*/ 101600 h 1231900"/>
              <a:gd name="connsiteX1" fmla="*/ 1841500 w 2997200"/>
              <a:gd name="connsiteY1" fmla="*/ 0 h 1231900"/>
              <a:gd name="connsiteX2" fmla="*/ 495300 w 2997200"/>
              <a:gd name="connsiteY2" fmla="*/ 101600 h 1231900"/>
              <a:gd name="connsiteX3" fmla="*/ 88900 w 2997200"/>
              <a:gd name="connsiteY3" fmla="*/ 482600 h 1231900"/>
              <a:gd name="connsiteX4" fmla="*/ 0 w 2997200"/>
              <a:gd name="connsiteY4" fmla="*/ 1231900 h 1231900"/>
              <a:gd name="connsiteX0" fmla="*/ 3003201 w 3003201"/>
              <a:gd name="connsiteY0" fmla="*/ 101600 h 1231900"/>
              <a:gd name="connsiteX1" fmla="*/ 1847501 w 3003201"/>
              <a:gd name="connsiteY1" fmla="*/ 0 h 1231900"/>
              <a:gd name="connsiteX2" fmla="*/ 501301 w 3003201"/>
              <a:gd name="connsiteY2" fmla="*/ 101600 h 1231900"/>
              <a:gd name="connsiteX3" fmla="*/ 94901 w 3003201"/>
              <a:gd name="connsiteY3" fmla="*/ 482600 h 1231900"/>
              <a:gd name="connsiteX4" fmla="*/ 6001 w 3003201"/>
              <a:gd name="connsiteY4" fmla="*/ 651933 h 1231900"/>
              <a:gd name="connsiteX5" fmla="*/ 6001 w 3003201"/>
              <a:gd name="connsiteY5" fmla="*/ 1231900 h 1231900"/>
              <a:gd name="connsiteX0" fmla="*/ 3003201 w 3003201"/>
              <a:gd name="connsiteY0" fmla="*/ 101600 h 1231900"/>
              <a:gd name="connsiteX1" fmla="*/ 1847501 w 3003201"/>
              <a:gd name="connsiteY1" fmla="*/ 0 h 1231900"/>
              <a:gd name="connsiteX2" fmla="*/ 501301 w 3003201"/>
              <a:gd name="connsiteY2" fmla="*/ 101600 h 1231900"/>
              <a:gd name="connsiteX3" fmla="*/ 94901 w 3003201"/>
              <a:gd name="connsiteY3" fmla="*/ 296333 h 1231900"/>
              <a:gd name="connsiteX4" fmla="*/ 6001 w 3003201"/>
              <a:gd name="connsiteY4" fmla="*/ 651933 h 1231900"/>
              <a:gd name="connsiteX5" fmla="*/ 6001 w 3003201"/>
              <a:gd name="connsiteY5" fmla="*/ 1231900 h 123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03201" h="1231900">
                <a:moveTo>
                  <a:pt x="3003201" y="101600"/>
                </a:moveTo>
                <a:cubicBezTo>
                  <a:pt x="2633842" y="50800"/>
                  <a:pt x="2264484" y="0"/>
                  <a:pt x="1847501" y="0"/>
                </a:cubicBezTo>
                <a:cubicBezTo>
                  <a:pt x="1430518" y="0"/>
                  <a:pt x="793401" y="52211"/>
                  <a:pt x="501301" y="101600"/>
                </a:cubicBezTo>
                <a:cubicBezTo>
                  <a:pt x="209201" y="150989"/>
                  <a:pt x="174629" y="194733"/>
                  <a:pt x="94901" y="296333"/>
                </a:cubicBezTo>
                <a:cubicBezTo>
                  <a:pt x="15173" y="397933"/>
                  <a:pt x="20818" y="527050"/>
                  <a:pt x="6001" y="651933"/>
                </a:cubicBezTo>
                <a:cubicBezTo>
                  <a:pt x="-8816" y="776816"/>
                  <a:pt x="8823" y="1145117"/>
                  <a:pt x="6001" y="123190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F9FFBC0-D7DB-4194-8143-5407713E4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18975"/>
              </p:ext>
            </p:extLst>
          </p:nvPr>
        </p:nvGraphicFramePr>
        <p:xfrm>
          <a:off x="6087965" y="3912351"/>
          <a:ext cx="2522538" cy="120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Equation" r:id="rId11" imgW="901440" imgH="431640" progId="Equation.DSMT4">
                  <p:embed/>
                </p:oleObj>
              </mc:Choice>
              <mc:Fallback>
                <p:oleObj name="Equation" r:id="rId11" imgW="90144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61C231A-CB96-42B9-BD1A-33AB69AF2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7965" y="3912351"/>
                        <a:ext cx="2522538" cy="1206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0FF069C-7B3F-41D7-B6C9-3A18294A6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50176"/>
              </p:ext>
            </p:extLst>
          </p:nvPr>
        </p:nvGraphicFramePr>
        <p:xfrm>
          <a:off x="6214364" y="5258845"/>
          <a:ext cx="15271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F9FFBC0-D7DB-4194-8143-5407713E4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14364" y="5258845"/>
                        <a:ext cx="15271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F821341-56C1-4536-AEC5-E46BF6DE0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94816"/>
              </p:ext>
            </p:extLst>
          </p:nvPr>
        </p:nvGraphicFramePr>
        <p:xfrm>
          <a:off x="8610503" y="4849336"/>
          <a:ext cx="2916238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Equation" r:id="rId15" imgW="1041120" imgH="431640" progId="Equation.DSMT4">
                  <p:embed/>
                </p:oleObj>
              </mc:Choice>
              <mc:Fallback>
                <p:oleObj name="Equation" r:id="rId15" imgW="104112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0FF069C-7B3F-41D7-B6C9-3A18294A6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10503" y="4849336"/>
                        <a:ext cx="2916238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BAEC7F4C-CAB2-44CD-BE77-EED4AB565433}"/>
                  </a:ext>
                </a:extLst>
              </p14:cNvPr>
              <p14:cNvContentPartPr/>
              <p14:nvPr/>
            </p14:nvContentPartPr>
            <p14:xfrm>
              <a:off x="2903040" y="731520"/>
              <a:ext cx="8812080" cy="5612040"/>
            </p14:xfrm>
          </p:contentPart>
        </mc:Choice>
        <mc:Fallback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BAEC7F4C-CAB2-44CD-BE77-EED4AB565433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893680" y="722160"/>
                <a:ext cx="8830800" cy="563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12943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CC3F5DE-D039-4CD3-B027-EC8B93B88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z="3200" b="1" i="1" dirty="0"/>
              <a:t>B/</a:t>
            </a:r>
            <a:r>
              <a:rPr lang="it-IT" sz="3200" b="1" i="1" dirty="0" err="1"/>
              <a:t>f</a:t>
            </a:r>
            <a:r>
              <a:rPr lang="it-IT" sz="3200" b="1" i="1" baseline="-25000" dirty="0" err="1"/>
              <a:t>ck</a:t>
            </a:r>
            <a:r>
              <a:rPr lang="it-IT" dirty="0"/>
              <a:t> ratio </a:t>
            </a:r>
            <a:r>
              <a:rPr lang="it-IT" dirty="0" err="1"/>
              <a:t>requirements</a:t>
            </a:r>
            <a:r>
              <a:rPr lang="it-IT" dirty="0"/>
              <a:t>  for CD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32FFD96-53A4-48A2-B2FA-EF6553CB3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507D0C1-04F5-441A-A7CE-E64B0B8A2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B6D0EA1-D47A-4704-93B5-D74AFA8B71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45161" y="1657020"/>
            <a:ext cx="5100506" cy="1307306"/>
          </a:xfrm>
          <a:prstGeom prst="rect">
            <a:avLst/>
          </a:prstGeom>
        </p:spPr>
      </p:pic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7E6E73A6-C814-4F44-A794-8EAC94613F14}"/>
              </a:ext>
            </a:extLst>
          </p:cNvPr>
          <p:cNvCxnSpPr/>
          <p:nvPr/>
        </p:nvCxnSpPr>
        <p:spPr>
          <a:xfrm>
            <a:off x="445161" y="3062354"/>
            <a:ext cx="1129639" cy="0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73A43CC8-19BC-45E6-A7A9-7B4F3C44D0AB}"/>
              </a:ext>
            </a:extLst>
          </p:cNvPr>
          <p:cNvCxnSpPr/>
          <p:nvPr/>
        </p:nvCxnSpPr>
        <p:spPr>
          <a:xfrm>
            <a:off x="1574800" y="3299420"/>
            <a:ext cx="1129639" cy="0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1D9D34A-92F8-4EFF-B587-4D93876F0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58085"/>
              </p:ext>
            </p:extLst>
          </p:nvPr>
        </p:nvGraphicFramePr>
        <p:xfrm>
          <a:off x="782173" y="3160383"/>
          <a:ext cx="4556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E95B7B0-1FCC-4CFB-B1DE-F478E4E38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73" y="3160383"/>
                        <a:ext cx="455613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E312300-5D5B-4450-93C7-034FA5BF9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03201"/>
              </p:ext>
            </p:extLst>
          </p:nvPr>
        </p:nvGraphicFramePr>
        <p:xfrm>
          <a:off x="1806639" y="3408627"/>
          <a:ext cx="4556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7" imgW="164880" imgH="393480" progId="Equation.DSMT4">
                  <p:embed/>
                </p:oleObj>
              </mc:Choice>
              <mc:Fallback>
                <p:oleObj name="Equation" r:id="rId7" imgW="1648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1D9D34A-92F8-4EFF-B587-4D93876F0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639" y="3408627"/>
                        <a:ext cx="455613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822A575-20DC-431B-93A5-F5060EA34ADC}"/>
              </a:ext>
            </a:extLst>
          </p:cNvPr>
          <p:cNvSpPr txBox="1"/>
          <p:nvPr/>
        </p:nvSpPr>
        <p:spPr>
          <a:xfrm>
            <a:off x="5808664" y="1229139"/>
            <a:ext cx="52927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CDS the amplifier must settle to the final value in a period equal to half the clock cycl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). 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4288FA5-7054-4343-9E87-186889D74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25593"/>
              </p:ext>
            </p:extLst>
          </p:nvPr>
        </p:nvGraphicFramePr>
        <p:xfrm>
          <a:off x="5917682" y="2674766"/>
          <a:ext cx="1222903" cy="99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61C231A-CB96-42B9-BD1A-33AB69AF2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17682" y="2674766"/>
                        <a:ext cx="1222903" cy="99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F8F2B3B-19DA-40C8-8412-F65F46AB5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632"/>
              </p:ext>
            </p:extLst>
          </p:nvPr>
        </p:nvGraphicFramePr>
        <p:xfrm>
          <a:off x="5103914" y="3828875"/>
          <a:ext cx="22875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name="Equation" r:id="rId10" imgW="901440" imgH="431640" progId="Equation.DSMT4">
                  <p:embed/>
                </p:oleObj>
              </mc:Choice>
              <mc:Fallback>
                <p:oleObj name="Equation" r:id="rId10" imgW="90144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4288FA5-7054-4343-9E87-186889D74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3914" y="3828875"/>
                        <a:ext cx="2287587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C9A0221-0026-40CD-8F48-D0BCD7007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04114"/>
              </p:ext>
            </p:extLst>
          </p:nvPr>
        </p:nvGraphicFramePr>
        <p:xfrm>
          <a:off x="3109498" y="3856436"/>
          <a:ext cx="1420812" cy="112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Equation" r:id="rId12" imgW="495000" imgH="393480" progId="Equation.DSMT4">
                  <p:embed/>
                </p:oleObj>
              </mc:Choice>
              <mc:Fallback>
                <p:oleObj name="Equation" r:id="rId12" imgW="49500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183539B-197C-422A-AF38-703A8BB62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9498" y="3856436"/>
                        <a:ext cx="1420812" cy="1126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654285A-8602-4935-A26E-53CAEACE1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24594"/>
              </p:ext>
            </p:extLst>
          </p:nvPr>
        </p:nvGraphicFramePr>
        <p:xfrm>
          <a:off x="4531795" y="5437468"/>
          <a:ext cx="1385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14" imgW="545760" imgH="228600" progId="Equation.DSMT4">
                  <p:embed/>
                </p:oleObj>
              </mc:Choice>
              <mc:Fallback>
                <p:oleObj name="Equation" r:id="rId14" imgW="54576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6F8F2B3B-19DA-40C8-8412-F65F46AB5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31795" y="5437468"/>
                        <a:ext cx="13858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A35B5DD5-0283-40B5-B49F-7407B7766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2867"/>
              </p:ext>
            </p:extLst>
          </p:nvPr>
        </p:nvGraphicFramePr>
        <p:xfrm>
          <a:off x="6493326" y="5084691"/>
          <a:ext cx="1129639" cy="100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16" imgW="482400" imgH="431640" progId="Equation.DSMT4">
                  <p:embed/>
                </p:oleObj>
              </mc:Choice>
              <mc:Fallback>
                <p:oleObj name="Equation" r:id="rId16" imgW="48240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0F821341-56C1-4536-AEC5-E46BF6DE0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93326" y="5084691"/>
                        <a:ext cx="1129639" cy="1007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8B33386-3E5F-4C7F-AC4E-07AAB4201ABA}"/>
              </a:ext>
            </a:extLst>
          </p:cNvPr>
          <p:cNvSpPr txBox="1"/>
          <p:nvPr/>
        </p:nvSpPr>
        <p:spPr>
          <a:xfrm>
            <a:off x="7738534" y="2519411"/>
            <a:ext cx="44534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quirem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or small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high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 and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ccurren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lew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rat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enomen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mpos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or B/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ck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ly: 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8028DB9-3095-459B-B6C9-61110C3F6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57978"/>
              </p:ext>
            </p:extLst>
          </p:nvPr>
        </p:nvGraphicFramePr>
        <p:xfrm>
          <a:off x="9021763" y="5011794"/>
          <a:ext cx="20796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18" imgW="888840" imgH="482400" progId="Equation.DSMT4">
                  <p:embed/>
                </p:oleObj>
              </mc:Choice>
              <mc:Fallback>
                <p:oleObj name="Equation" r:id="rId18" imgW="88884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A35B5DD5-0283-40B5-B49F-7407B7766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021763" y="5011794"/>
                        <a:ext cx="207962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ccia in giù 19">
            <a:extLst>
              <a:ext uri="{FF2B5EF4-FFF2-40B4-BE49-F238E27FC236}">
                <a16:creationId xmlns:a16="http://schemas.microsoft.com/office/drawing/2014/main" id="{B2049041-19DC-4F0B-B6C1-690487903687}"/>
              </a:ext>
            </a:extLst>
          </p:cNvPr>
          <p:cNvSpPr/>
          <p:nvPr/>
        </p:nvSpPr>
        <p:spPr>
          <a:xfrm>
            <a:off x="5972859" y="2519411"/>
            <a:ext cx="442229" cy="44491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E369BA1F-1543-4A49-B8B0-852626938E95}"/>
              </a:ext>
            </a:extLst>
          </p:cNvPr>
          <p:cNvSpPr/>
          <p:nvPr/>
        </p:nvSpPr>
        <p:spPr>
          <a:xfrm>
            <a:off x="6251123" y="3513168"/>
            <a:ext cx="442229" cy="44491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ccia in giù 21">
            <a:extLst>
              <a:ext uri="{FF2B5EF4-FFF2-40B4-BE49-F238E27FC236}">
                <a16:creationId xmlns:a16="http://schemas.microsoft.com/office/drawing/2014/main" id="{1BF31749-D28F-4240-BCEF-49E189AE7E23}"/>
              </a:ext>
            </a:extLst>
          </p:cNvPr>
          <p:cNvSpPr/>
          <p:nvPr/>
        </p:nvSpPr>
        <p:spPr>
          <a:xfrm>
            <a:off x="5406390" y="4954404"/>
            <a:ext cx="442229" cy="44491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5C9C8E98-7101-48A8-B056-C97384550A58}"/>
              </a:ext>
            </a:extLst>
          </p:cNvPr>
          <p:cNvSpPr/>
          <p:nvPr/>
        </p:nvSpPr>
        <p:spPr>
          <a:xfrm>
            <a:off x="8772525" y="4827735"/>
            <a:ext cx="2581274" cy="13736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D3C7EB7E-F66B-45DC-9588-1BA5481A3277}"/>
                  </a:ext>
                </a:extLst>
              </p14:cNvPr>
              <p14:cNvContentPartPr/>
              <p14:nvPr/>
            </p14:nvContentPartPr>
            <p14:xfrm>
              <a:off x="429480" y="1882080"/>
              <a:ext cx="6620040" cy="4197960"/>
            </p14:xfrm>
          </p:contentPart>
        </mc:Choice>
        <mc:Fallback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D3C7EB7E-F66B-45DC-9588-1BA5481A3277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20120" y="1872720"/>
                <a:ext cx="6638760" cy="421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350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20" grpId="0" animBg="1"/>
      <p:bldP spid="21" grpId="0" animBg="1"/>
      <p:bldP spid="22" grpId="0" animBg="1"/>
      <p:bldP spid="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EC5043-B995-4C9B-8A02-000AAAF5EE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4571" y="136525"/>
            <a:ext cx="10515600" cy="662397"/>
          </a:xfrm>
        </p:spPr>
        <p:txBody>
          <a:bodyPr/>
          <a:lstStyle/>
          <a:p>
            <a:r>
              <a:rPr lang="en-US" dirty="0"/>
              <a:t>AZ, CDS and CHS compare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6A86C3D-76E7-48EB-94F3-C50787DE1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D874446-4546-4044-AC52-D7E1E3126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5</a:t>
            </a:fld>
            <a:endParaRPr lang="en-US" dirty="0"/>
          </a:p>
        </p:txBody>
      </p:sp>
      <p:graphicFrame>
        <p:nvGraphicFramePr>
          <p:cNvPr id="8" name="Tabella 7">
            <a:extLst>
              <a:ext uri="{FF2B5EF4-FFF2-40B4-BE49-F238E27FC236}">
                <a16:creationId xmlns:a16="http://schemas.microsoft.com/office/drawing/2014/main" id="{35B69E96-3F2B-4F35-A2CC-A973DB8BF6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6108907"/>
              </p:ext>
            </p:extLst>
          </p:nvPr>
        </p:nvGraphicFramePr>
        <p:xfrm>
          <a:off x="1616926" y="854201"/>
          <a:ext cx="8856251" cy="514959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129606">
                  <a:extLst>
                    <a:ext uri="{9D8B030D-6E8A-4147-A177-3AD203B41FA5}">
                      <a16:colId xmlns:a16="http://schemas.microsoft.com/office/drawing/2014/main" val="3838607749"/>
                    </a:ext>
                  </a:extLst>
                </a:gridCol>
                <a:gridCol w="1631555">
                  <a:extLst>
                    <a:ext uri="{9D8B030D-6E8A-4147-A177-3AD203B41FA5}">
                      <a16:colId xmlns:a16="http://schemas.microsoft.com/office/drawing/2014/main" val="47198456"/>
                    </a:ext>
                  </a:extLst>
                </a:gridCol>
                <a:gridCol w="2102079">
                  <a:extLst>
                    <a:ext uri="{9D8B030D-6E8A-4147-A177-3AD203B41FA5}">
                      <a16:colId xmlns:a16="http://schemas.microsoft.com/office/drawing/2014/main" val="687834489"/>
                    </a:ext>
                  </a:extLst>
                </a:gridCol>
                <a:gridCol w="1503901">
                  <a:extLst>
                    <a:ext uri="{9D8B030D-6E8A-4147-A177-3AD203B41FA5}">
                      <a16:colId xmlns:a16="http://schemas.microsoft.com/office/drawing/2014/main" val="3271312599"/>
                    </a:ext>
                  </a:extLst>
                </a:gridCol>
                <a:gridCol w="2489110">
                  <a:extLst>
                    <a:ext uri="{9D8B030D-6E8A-4147-A177-3AD203B41FA5}">
                      <a16:colId xmlns:a16="http://schemas.microsoft.com/office/drawing/2014/main" val="1151770240"/>
                    </a:ext>
                  </a:extLst>
                </a:gridCol>
              </a:tblGrid>
              <a:tr h="653010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ethod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ignal bandwidth (</a:t>
                      </a:r>
                      <a:r>
                        <a:rPr lang="en-US" sz="24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dual baseband noise (</a:t>
                      </a:r>
                      <a:r>
                        <a:rPr lang="en-US" sz="2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/2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constraint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articular characteristic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284689"/>
                  </a:ext>
                </a:extLst>
              </a:tr>
              <a:tr h="950584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Z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=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&lt;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intains the original time continuous frequency response of the amplifier. 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6950902"/>
                  </a:ext>
                </a:extLst>
              </a:tr>
              <a:tr h="355436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DS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 </a:t>
                      </a: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/2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/3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60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ully sampled data system. 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9010099"/>
                  </a:ext>
                </a:extLst>
              </a:tr>
              <a:tr h="1248158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S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B</a:t>
                      </a:r>
                      <a:endParaRPr lang="en-US" sz="24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+B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endParaRPr lang="en-US" sz="2400" baseline="-25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quires fully-differential architecture and the presence of an effective low pass filter. 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9536894"/>
                  </a:ext>
                </a:extLst>
              </a:tr>
            </a:tbl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12C4DFD-42F3-4F55-8A1F-F792D3E3D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95889"/>
              </p:ext>
            </p:extLst>
          </p:nvPr>
        </p:nvGraphicFramePr>
        <p:xfrm>
          <a:off x="5080332" y="3555612"/>
          <a:ext cx="916850" cy="83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332" y="3555612"/>
                        <a:ext cx="916850" cy="830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22A58F6-4D35-4A11-AC68-AAF34A451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27246"/>
              </p:ext>
            </p:extLst>
          </p:nvPr>
        </p:nvGraphicFramePr>
        <p:xfrm>
          <a:off x="5080332" y="2256788"/>
          <a:ext cx="804662" cy="72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332" y="2256788"/>
                        <a:ext cx="804662" cy="728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0" name="Picture 2">
            <a:extLst>
              <a:ext uri="{FF2B5EF4-FFF2-40B4-BE49-F238E27FC236}">
                <a16:creationId xmlns:a16="http://schemas.microsoft.com/office/drawing/2014/main" id="{6039375E-2894-4F8C-9A46-BDEEDBA97C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9900" cy="42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89" name="Picture 1">
            <a:extLst>
              <a:ext uri="{FF2B5EF4-FFF2-40B4-BE49-F238E27FC236}">
                <a16:creationId xmlns:a16="http://schemas.microsoft.com/office/drawing/2014/main" id="{2BF0B49A-35C9-48F3-82C1-BEBE4F014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9900" cy="42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95AC8458-8205-433E-A27D-FCFBAB6A0D61}"/>
                  </a:ext>
                </a:extLst>
              </p14:cNvPr>
              <p14:cNvContentPartPr/>
              <p14:nvPr/>
            </p14:nvContentPartPr>
            <p14:xfrm>
              <a:off x="2458440" y="1908720"/>
              <a:ext cx="8074440" cy="4355640"/>
            </p14:xfrm>
          </p:contentPart>
        </mc:Choice>
        <mc:Fallback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95AC8458-8205-433E-A27D-FCFBAB6A0D6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449080" y="1899360"/>
                <a:ext cx="8093160" cy="437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24002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70DD9E9-218B-4551-9C0C-88C8ACAEA1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ping-pong</a:t>
            </a:r>
            <a:r>
              <a:rPr lang="en-US" dirty="0"/>
              <a:t> approach to reduce the </a:t>
            </a:r>
            <a:r>
              <a:rPr lang="en-US" b="1" i="1" dirty="0"/>
              <a:t>B/</a:t>
            </a:r>
            <a:r>
              <a:rPr lang="en-US" b="1" i="1" dirty="0" err="1"/>
              <a:t>f</a:t>
            </a:r>
            <a:r>
              <a:rPr lang="en-US" b="1" i="1" baseline="-25000" dirty="0" err="1"/>
              <a:t>ck</a:t>
            </a:r>
            <a:r>
              <a:rPr lang="en-US" dirty="0"/>
              <a:t> ratio in AZ system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48CDF31-CFB5-485D-863F-EE4E86CDA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43FD60-159E-47D1-9DE0-E98F7919F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6</a:t>
            </a:fld>
            <a:endParaRPr lang="en-US" dirty="0"/>
          </a:p>
        </p:txBody>
      </p:sp>
      <p:pic>
        <p:nvPicPr>
          <p:cNvPr id="43010" name="Picture 2">
            <a:extLst>
              <a:ext uri="{FF2B5EF4-FFF2-40B4-BE49-F238E27FC236}">
                <a16:creationId xmlns:a16="http://schemas.microsoft.com/office/drawing/2014/main" id="{C1A86D82-753B-4B72-8821-0EF2C2AAB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367" y="1113182"/>
            <a:ext cx="9438323" cy="4787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67700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00D30DF-73FA-4C2B-87F2-02FFB8DFD4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example of circuital implementation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B0822A3-83AE-4274-BDA8-39039B939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3A1A2A1-D966-4713-BB3F-2C3B691B5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7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3CA9B06-680C-49E7-825C-F2FC2D4A8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47771"/>
              </p:ext>
            </p:extLst>
          </p:nvPr>
        </p:nvGraphicFramePr>
        <p:xfrm>
          <a:off x="838200" y="2133656"/>
          <a:ext cx="5146096" cy="188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Corel DESIGNER" r:id="rId3" imgW="4257000" imgH="1558440" progId="CorelDESIGNER.Graphic.12">
                  <p:embed/>
                </p:oleObj>
              </mc:Choice>
              <mc:Fallback>
                <p:oleObj name="Corel DESIGNER" r:id="rId3" imgW="4257000" imgH="1558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56"/>
                        <a:ext cx="5146096" cy="188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EF75080E-216B-4C01-A537-4AAE720ACCF0}"/>
              </a:ext>
            </a:extLst>
          </p:cNvPr>
          <p:cNvSpPr txBox="1"/>
          <p:nvPr/>
        </p:nvSpPr>
        <p:spPr>
          <a:xfrm>
            <a:off x="654975" y="1044059"/>
            <a:ext cx="3031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AZ </a:t>
            </a:r>
            <a:r>
              <a:rPr lang="it-IT" sz="36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DF141F4-E814-466B-B7B1-871EE0E58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00177"/>
              </p:ext>
            </p:extLst>
          </p:nvPr>
        </p:nvGraphicFramePr>
        <p:xfrm>
          <a:off x="5801947" y="1690390"/>
          <a:ext cx="5731966" cy="328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Corel DESIGNER" r:id="rId5" imgW="5559840" imgH="3189240" progId="CorelDESIGNER.Graphic.12">
                  <p:embed/>
                </p:oleObj>
              </mc:Choice>
              <mc:Fallback>
                <p:oleObj name="Corel DESIGNER" r:id="rId5" imgW="5559840" imgH="3189240" progId="CorelDESIGNER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947" y="1690390"/>
                        <a:ext cx="5731966" cy="3281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5304234-AE26-4B2A-BE0F-99C42076D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49111"/>
              </p:ext>
            </p:extLst>
          </p:nvPr>
        </p:nvGraphicFramePr>
        <p:xfrm>
          <a:off x="654975" y="5330825"/>
          <a:ext cx="42814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7" imgW="1968480" imgH="279360" progId="Equation.DSMT4">
                  <p:embed/>
                </p:oleObj>
              </mc:Choice>
              <mc:Fallback>
                <p:oleObj name="Equation" r:id="rId7" imgW="19684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75" y="5330825"/>
                        <a:ext cx="4281487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77924B1-D250-461D-AC54-815A85238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39446"/>
              </p:ext>
            </p:extLst>
          </p:nvPr>
        </p:nvGraphicFramePr>
        <p:xfrm>
          <a:off x="5657850" y="5400675"/>
          <a:ext cx="38941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9" imgW="1790640" imgH="304560" progId="Equation.DSMT4">
                  <p:embed/>
                </p:oleObj>
              </mc:Choice>
              <mc:Fallback>
                <p:oleObj name="Equation" r:id="rId9" imgW="1790640" imgH="3045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5304234-AE26-4B2A-BE0F-99C42076D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5400675"/>
                        <a:ext cx="3894137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3464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9D1B83F-D7CA-43FA-928F-E79145E19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BA008E-AF43-4DF7-B756-3B14D6363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74E48D5-39C4-4390-9EBC-B470E938C3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Simple example of circuital implementations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3431503-8722-4DE7-8CDC-B313715A8F11}"/>
              </a:ext>
            </a:extLst>
          </p:cNvPr>
          <p:cNvSpPr txBox="1"/>
          <p:nvPr/>
        </p:nvSpPr>
        <p:spPr>
          <a:xfrm>
            <a:off x="949904" y="1228725"/>
            <a:ext cx="3088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CDS </a:t>
            </a:r>
            <a:r>
              <a:rPr lang="it-IT" sz="36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D2083CB-5DDC-4656-98F8-F04F21ECB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96754"/>
              </p:ext>
            </p:extLst>
          </p:nvPr>
        </p:nvGraphicFramePr>
        <p:xfrm>
          <a:off x="949904" y="2362200"/>
          <a:ext cx="5153138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Corel DESIGNER" r:id="rId3" imgW="4257000" imgH="1558440" progId="CorelDESIGNER.Graphic.12">
                  <p:embed/>
                </p:oleObj>
              </mc:Choice>
              <mc:Fallback>
                <p:oleObj name="Corel DESIGNER" r:id="rId3" imgW="4257000" imgH="1558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04" y="2362200"/>
                        <a:ext cx="5153138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po 11">
            <a:extLst>
              <a:ext uri="{FF2B5EF4-FFF2-40B4-BE49-F238E27FC236}">
                <a16:creationId xmlns:a16="http://schemas.microsoft.com/office/drawing/2014/main" id="{AA59C91E-EFA7-425D-A457-62B360C2F086}"/>
              </a:ext>
            </a:extLst>
          </p:cNvPr>
          <p:cNvGrpSpPr/>
          <p:nvPr/>
        </p:nvGrpSpPr>
        <p:grpSpPr>
          <a:xfrm>
            <a:off x="5112054" y="2630777"/>
            <a:ext cx="1047446" cy="1063385"/>
            <a:chOff x="8566585" y="1459557"/>
            <a:chExt cx="1047446" cy="1063385"/>
          </a:xfrm>
        </p:grpSpPr>
        <p:sp>
          <p:nvSpPr>
            <p:cNvPr id="11" name="Ovale 10">
              <a:extLst>
                <a:ext uri="{FF2B5EF4-FFF2-40B4-BE49-F238E27FC236}">
                  <a16:creationId xmlns:a16="http://schemas.microsoft.com/office/drawing/2014/main" id="{50D66F14-B030-41A5-861B-9E91653813DA}"/>
                </a:ext>
              </a:extLst>
            </p:cNvPr>
            <p:cNvSpPr/>
            <p:nvPr/>
          </p:nvSpPr>
          <p:spPr>
            <a:xfrm>
              <a:off x="8566585" y="1459557"/>
              <a:ext cx="1047446" cy="10633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Elemento grafico 8">
              <a:extLst>
                <a:ext uri="{FF2B5EF4-FFF2-40B4-BE49-F238E27FC236}">
                  <a16:creationId xmlns:a16="http://schemas.microsoft.com/office/drawing/2014/main" id="{70948225-C578-41F8-A37D-A36589F974B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8566585" y="1708262"/>
              <a:ext cx="1047446" cy="814680"/>
            </a:xfrm>
            <a:prstGeom prst="rect">
              <a:avLst/>
            </a:prstGeom>
          </p:spPr>
        </p:pic>
      </p:grp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ED9F2EBF-66C7-4C58-AE74-EA339DC638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692138" y="1369537"/>
            <a:ext cx="4179858" cy="1531235"/>
          </a:xfrm>
          <a:prstGeom prst="rect">
            <a:avLst/>
          </a:prstGeom>
        </p:spPr>
      </p:pic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E3AB7AD3-0727-4D5F-BD91-E653F9185A10}"/>
              </a:ext>
            </a:extLst>
          </p:cNvPr>
          <p:cNvCxnSpPr>
            <a:cxnSpLocks/>
          </p:cNvCxnSpPr>
          <p:nvPr/>
        </p:nvCxnSpPr>
        <p:spPr>
          <a:xfrm>
            <a:off x="7064375" y="3635792"/>
            <a:ext cx="14922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525A3B40-24EF-4C13-BFB5-7A52864FF9C9}"/>
              </a:ext>
            </a:extLst>
          </p:cNvPr>
          <p:cNvCxnSpPr>
            <a:cxnSpLocks/>
          </p:cNvCxnSpPr>
          <p:nvPr/>
        </p:nvCxnSpPr>
        <p:spPr>
          <a:xfrm flipV="1">
            <a:off x="855662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6348956-8019-4B5C-B2B1-D435FDB62786}"/>
              </a:ext>
            </a:extLst>
          </p:cNvPr>
          <p:cNvCxnSpPr>
            <a:cxnSpLocks/>
          </p:cNvCxnSpPr>
          <p:nvPr/>
        </p:nvCxnSpPr>
        <p:spPr>
          <a:xfrm flipV="1">
            <a:off x="863917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479DA197-78D3-4179-B360-3A5F0E333B16}"/>
              </a:ext>
            </a:extLst>
          </p:cNvPr>
          <p:cNvCxnSpPr/>
          <p:nvPr/>
        </p:nvCxnSpPr>
        <p:spPr>
          <a:xfrm>
            <a:off x="8556625" y="2819817"/>
            <a:ext cx="825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5143B1E1-5E61-4728-8D00-407D753BA04E}"/>
              </a:ext>
            </a:extLst>
          </p:cNvPr>
          <p:cNvCxnSpPr>
            <a:cxnSpLocks/>
          </p:cNvCxnSpPr>
          <p:nvPr/>
        </p:nvCxnSpPr>
        <p:spPr>
          <a:xfrm>
            <a:off x="8639175" y="3635792"/>
            <a:ext cx="14922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45A29986-A09E-4D14-8E1B-0154FC7A145F}"/>
              </a:ext>
            </a:extLst>
          </p:cNvPr>
          <p:cNvCxnSpPr>
            <a:cxnSpLocks/>
          </p:cNvCxnSpPr>
          <p:nvPr/>
        </p:nvCxnSpPr>
        <p:spPr>
          <a:xfrm flipV="1">
            <a:off x="1013142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5A95492A-9139-4CC3-89B0-B9C1D5B0338E}"/>
              </a:ext>
            </a:extLst>
          </p:cNvPr>
          <p:cNvCxnSpPr>
            <a:cxnSpLocks/>
          </p:cNvCxnSpPr>
          <p:nvPr/>
        </p:nvCxnSpPr>
        <p:spPr>
          <a:xfrm flipV="1">
            <a:off x="1021397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BDAD8B0B-9DB3-46E4-A00D-E3AD1661F833}"/>
              </a:ext>
            </a:extLst>
          </p:cNvPr>
          <p:cNvCxnSpPr/>
          <p:nvPr/>
        </p:nvCxnSpPr>
        <p:spPr>
          <a:xfrm>
            <a:off x="10131425" y="2819817"/>
            <a:ext cx="825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CBED23DD-A0C9-46A0-A42D-1E2FA5DBDE26}"/>
              </a:ext>
            </a:extLst>
          </p:cNvPr>
          <p:cNvCxnSpPr/>
          <p:nvPr/>
        </p:nvCxnSpPr>
        <p:spPr>
          <a:xfrm>
            <a:off x="10213975" y="3635792"/>
            <a:ext cx="3175" cy="63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3FEF846B-9080-4FBF-8E93-DC359947EF0B}"/>
              </a:ext>
            </a:extLst>
          </p:cNvPr>
          <p:cNvCxnSpPr/>
          <p:nvPr/>
        </p:nvCxnSpPr>
        <p:spPr>
          <a:xfrm>
            <a:off x="10213974" y="3632618"/>
            <a:ext cx="4159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4D31D4E1-1DF3-4517-A331-C8A47EC97078}"/>
              </a:ext>
            </a:extLst>
          </p:cNvPr>
          <p:cNvSpPr txBox="1"/>
          <p:nvPr/>
        </p:nvSpPr>
        <p:spPr>
          <a:xfrm>
            <a:off x="5493175" y="3694162"/>
            <a:ext cx="904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it-IT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-S</a:t>
            </a:r>
            <a:endParaRPr lang="en-US" sz="36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5D5586A8-76CB-4DC0-AFB4-2E18D13C751E}"/>
              </a:ext>
            </a:extLst>
          </p:cNvPr>
          <p:cNvSpPr txBox="1"/>
          <p:nvPr/>
        </p:nvSpPr>
        <p:spPr>
          <a:xfrm>
            <a:off x="6102955" y="2651395"/>
            <a:ext cx="658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3D3AACD4-9A8A-455F-8BF9-5898A06A9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10075"/>
              </p:ext>
            </p:extLst>
          </p:nvPr>
        </p:nvGraphicFramePr>
        <p:xfrm>
          <a:off x="6318708" y="4751785"/>
          <a:ext cx="4714738" cy="73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9" imgW="1524000" imgH="241300" progId="Equation.DSMT4">
                  <p:embed/>
                </p:oleObj>
              </mc:Choice>
              <mc:Fallback>
                <p:oleObj name="Equation" r:id="rId9" imgW="1524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708" y="4751785"/>
                        <a:ext cx="4714738" cy="736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E40FC361-6C47-492B-B56A-BC232185F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268"/>
              </p:ext>
            </p:extLst>
          </p:nvPr>
        </p:nvGraphicFramePr>
        <p:xfrm>
          <a:off x="1356808" y="4523077"/>
          <a:ext cx="38941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11" imgW="1790640" imgH="304560" progId="Equation.DSMT4">
                  <p:embed/>
                </p:oleObj>
              </mc:Choice>
              <mc:Fallback>
                <p:oleObj name="Equation" r:id="rId11" imgW="1790640" imgH="3045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77924B1-D250-461D-AC54-815A85238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808" y="4523077"/>
                        <a:ext cx="3894137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F56E0617-042B-4F9D-9759-C225F59E2FAA}"/>
              </a:ext>
            </a:extLst>
          </p:cNvPr>
          <p:cNvSpPr txBox="1"/>
          <p:nvPr/>
        </p:nvSpPr>
        <p:spPr>
          <a:xfrm>
            <a:off x="8950015" y="2812436"/>
            <a:ext cx="904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it-IT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-S</a:t>
            </a:r>
            <a:endParaRPr lang="en-US" sz="36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38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7F7B506-727C-4834-B029-2F98CFA1C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314" y="0"/>
            <a:ext cx="10515600" cy="662397"/>
          </a:xfrm>
        </p:spPr>
        <p:txBody>
          <a:bodyPr/>
          <a:lstStyle/>
          <a:p>
            <a:r>
              <a:rPr lang="en-US" dirty="0"/>
              <a:t>Simple example of circuital implementation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0E790F-C8FB-42A7-8226-BB0BE5C16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597F63-0105-4D48-AF28-9214A8E08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4FA87D9-82A0-4764-BC6A-21247544C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21874"/>
              </p:ext>
            </p:extLst>
          </p:nvPr>
        </p:nvGraphicFramePr>
        <p:xfrm>
          <a:off x="467086" y="1489116"/>
          <a:ext cx="10006092" cy="226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Corel DESIGNER" r:id="rId3" imgW="8821440" imgH="1985400" progId="CorelDESIGNER.Graphic.12">
                  <p:embed/>
                </p:oleObj>
              </mc:Choice>
              <mc:Fallback>
                <p:oleObj name="Corel DESIGNER" r:id="rId3" imgW="8821440" imgH="19854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86" y="1489116"/>
                        <a:ext cx="10006092" cy="2264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A4265514-8284-4F79-8080-3F2A13B40226}"/>
              </a:ext>
            </a:extLst>
          </p:cNvPr>
          <p:cNvSpPr txBox="1"/>
          <p:nvPr/>
        </p:nvSpPr>
        <p:spPr>
          <a:xfrm>
            <a:off x="467086" y="641154"/>
            <a:ext cx="4064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Chopper </a:t>
            </a:r>
            <a:r>
              <a:rPr lang="it-IT" sz="36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BE2EFA0-6CE0-4FAF-A562-AA3E277389B9}"/>
              </a:ext>
            </a:extLst>
          </p:cNvPr>
          <p:cNvSpPr txBox="1"/>
          <p:nvPr/>
        </p:nvSpPr>
        <p:spPr>
          <a:xfrm>
            <a:off x="725714" y="3955692"/>
            <a:ext cx="101309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 differential input and differential output facilitate the implementation of the modulator and demodulator, respectively (fully-differential amplifier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F9DE7565-5302-46AE-8001-6C8442551525}"/>
              </a:ext>
            </a:extLst>
          </p:cNvPr>
          <p:cNvSpPr txBox="1"/>
          <p:nvPr/>
        </p:nvSpPr>
        <p:spPr>
          <a:xfrm>
            <a:off x="725714" y="5156021"/>
            <a:ext cx="10130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amplifier gain cannot be arbitrarily high, otherwise the amplified offset could saturate the amplifier.  Typical values of A are &lt; 1000</a:t>
            </a:r>
          </a:p>
        </p:txBody>
      </p:sp>
    </p:spTree>
    <p:extLst>
      <p:ext uri="{BB962C8B-B14F-4D97-AF65-F5344CB8AC3E}">
        <p14:creationId xmlns:p14="http://schemas.microsoft.com/office/powerpoint/2010/main" val="38356520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E1CBE8-8D8B-403E-B4D9-6811A25C4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8959"/>
            <a:ext cx="10515600" cy="662397"/>
          </a:xfrm>
        </p:spPr>
        <p:txBody>
          <a:bodyPr/>
          <a:lstStyle/>
          <a:p>
            <a:r>
              <a:rPr lang="it-IT" dirty="0"/>
              <a:t>Auto – Zero (AZ)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520C740-5D70-4D57-A563-222F99BA35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F997AE-01D5-4414-A64B-EC782AB31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EC5968C-8AD8-43B3-929A-24E6426D7510}"/>
              </a:ext>
            </a:extLst>
          </p:cNvPr>
          <p:cNvSpPr txBox="1"/>
          <p:nvPr/>
        </p:nvSpPr>
        <p:spPr>
          <a:xfrm>
            <a:off x="1036948" y="792946"/>
            <a:ext cx="6796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w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AZ and NO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rm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per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65AEE7F-E342-4928-A12F-578B3C23CF22}"/>
              </a:ext>
            </a:extLst>
          </p:cNvPr>
          <p:cNvSpPr txBox="1"/>
          <p:nvPr/>
        </p:nvSpPr>
        <p:spPr>
          <a:xfrm>
            <a:off x="1036948" y="1404219"/>
            <a:ext cx="105863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inciple: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AZ phase the signal is removed and the effect of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noise/offset) is stored in a memory (typically an analog memory, i.e. a capacitor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NO phase, the signal is connected and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 stored in previous phase is subtracted.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B6A7501-9361-4DA8-841F-7F4531405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31368"/>
              </p:ext>
            </p:extLst>
          </p:nvPr>
        </p:nvGraphicFramePr>
        <p:xfrm>
          <a:off x="4000500" y="3414231"/>
          <a:ext cx="4606578" cy="253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Corel DESIGNER" r:id="rId3" imgW="7248240" imgH="4023000" progId="CorelDESIGNER.Graphic.12">
                  <p:embed/>
                </p:oleObj>
              </mc:Choice>
              <mc:Fallback>
                <p:oleObj name="Corel DESIGNER" r:id="rId3" imgW="7248240" imgH="40230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414231"/>
                        <a:ext cx="4606578" cy="2537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121D3A1-10B1-4F56-AAA1-7DA0B284E9EF}"/>
              </a:ext>
            </a:extLst>
          </p:cNvPr>
          <p:cNvSpPr txBox="1"/>
          <p:nvPr/>
        </p:nvSpPr>
        <p:spPr>
          <a:xfrm>
            <a:off x="1036948" y="3919772"/>
            <a:ext cx="26112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for a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pu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3737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4529A9-D939-492A-B1C2-4BED63B03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3103" y="136525"/>
            <a:ext cx="10515600" cy="662397"/>
          </a:xfrm>
        </p:spPr>
        <p:txBody>
          <a:bodyPr/>
          <a:lstStyle/>
          <a:p>
            <a:r>
              <a:rPr lang="it-IT" dirty="0"/>
              <a:t>Auto-Zero: </a:t>
            </a:r>
            <a:r>
              <a:rPr lang="it-IT" dirty="0" err="1"/>
              <a:t>effective</a:t>
            </a:r>
            <a:r>
              <a:rPr lang="it-IT" dirty="0"/>
              <a:t> input </a:t>
            </a:r>
            <a:r>
              <a:rPr lang="it-IT" dirty="0" err="1"/>
              <a:t>noise</a:t>
            </a:r>
            <a:r>
              <a:rPr lang="it-IT" dirty="0"/>
              <a:t> </a:t>
            </a:r>
            <a:r>
              <a:rPr lang="it-IT" dirty="0" err="1"/>
              <a:t>v</a:t>
            </a:r>
            <a:r>
              <a:rPr lang="it-IT" baseline="-25000" dirty="0" err="1"/>
              <a:t>n</a:t>
            </a:r>
            <a:endParaRPr lang="en-US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5CE99B3-8ACD-4942-B6D5-A10C0410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B47EAEB-1C1E-4719-BB5F-6CD9399E3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5AF58FE-F162-4BCD-A552-5FC63120B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040334"/>
              </p:ext>
            </p:extLst>
          </p:nvPr>
        </p:nvGraphicFramePr>
        <p:xfrm>
          <a:off x="881152" y="1074983"/>
          <a:ext cx="29575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31129F-D09A-475B-9336-792CEAE0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152" y="1074983"/>
                        <a:ext cx="2957512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04921685-F79B-4886-B8BF-4F89F0CABC49}"/>
              </a:ext>
            </a:extLst>
          </p:cNvPr>
          <p:cNvSpPr txBox="1"/>
          <p:nvPr/>
        </p:nvSpPr>
        <p:spPr>
          <a:xfrm>
            <a:off x="4441719" y="1074983"/>
            <a:ext cx="603145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mplifier output during the AZ phase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 the end of the AZ phase (instan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th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put signal is sampled and stored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53F7399-397A-43F7-BA71-F57549694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24903"/>
              </p:ext>
            </p:extLst>
          </p:nvPr>
        </p:nvGraphicFramePr>
        <p:xfrm>
          <a:off x="881152" y="2748306"/>
          <a:ext cx="6491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Equation" r:id="rId5" imgW="2286000" imgH="253800" progId="Equation.DSMT4">
                  <p:embed/>
                </p:oleObj>
              </mc:Choice>
              <mc:Fallback>
                <p:oleObj name="Equation" r:id="rId5" imgW="228600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5AF58FE-F162-4BCD-A552-5FC63120B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1152" y="2748306"/>
                        <a:ext cx="649128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C74A37B-DF99-45EB-A635-32D5B221AD9B}"/>
              </a:ext>
            </a:extLst>
          </p:cNvPr>
          <p:cNvSpPr txBox="1"/>
          <p:nvPr/>
        </p:nvSpPr>
        <p:spPr>
          <a:xfrm>
            <a:off x="7887355" y="2727265"/>
            <a:ext cx="3533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mplifier output during the NO phase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07BA56C-7CA5-4668-8E28-6183B4951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09517"/>
              </p:ext>
            </p:extLst>
          </p:nvPr>
        </p:nvGraphicFramePr>
        <p:xfrm>
          <a:off x="774544" y="3773759"/>
          <a:ext cx="93392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Equation" r:id="rId7" imgW="3288960" imgH="279360" progId="Equation.DSMT4">
                  <p:embed/>
                </p:oleObj>
              </mc:Choice>
              <mc:Fallback>
                <p:oleObj name="Equation" r:id="rId7" imgW="328896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53F7399-397A-43F7-BA71-F57549694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544" y="3773759"/>
                        <a:ext cx="9339262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6E3E5F4-2778-4566-8BE0-93A3BDF5F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87290"/>
              </p:ext>
            </p:extLst>
          </p:nvPr>
        </p:nvGraphicFramePr>
        <p:xfrm>
          <a:off x="3715209" y="5166369"/>
          <a:ext cx="40036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name="Equation" r:id="rId9" imgW="1409400" imgH="241200" progId="Equation.DSMT4">
                  <p:embed/>
                </p:oleObj>
              </mc:Choice>
              <mc:Fallback>
                <p:oleObj name="Equation" r:id="rId9" imgW="140940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07BA56C-7CA5-4668-8E28-6183B4951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5209" y="5166369"/>
                        <a:ext cx="400367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F505F311-58D1-4C62-9E58-B080FA85D15F}"/>
              </a:ext>
            </a:extLst>
          </p:cNvPr>
          <p:cNvSpPr/>
          <p:nvPr/>
        </p:nvSpPr>
        <p:spPr>
          <a:xfrm>
            <a:off x="3447331" y="4995585"/>
            <a:ext cx="4440024" cy="93110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638F0CE7-0729-4B37-8B52-CB634B3CAB54}"/>
              </a:ext>
            </a:extLst>
          </p:cNvPr>
          <p:cNvSpPr/>
          <p:nvPr/>
        </p:nvSpPr>
        <p:spPr>
          <a:xfrm>
            <a:off x="593103" y="798922"/>
            <a:ext cx="10021478" cy="164465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49BE34FA-0D62-4B75-A207-8784CFCE9FE6}"/>
              </a:ext>
            </a:extLst>
          </p:cNvPr>
          <p:cNvSpPr/>
          <p:nvPr/>
        </p:nvSpPr>
        <p:spPr>
          <a:xfrm>
            <a:off x="593102" y="2646702"/>
            <a:ext cx="10717745" cy="1991285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60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5E8B49D-C011-40B4-8EFF-FF883609AE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555" y="231891"/>
            <a:ext cx="10515600" cy="662397"/>
          </a:xfrm>
        </p:spPr>
        <p:txBody>
          <a:bodyPr/>
          <a:lstStyle/>
          <a:p>
            <a:r>
              <a:rPr lang="en-US"/>
              <a:t>Auto-Zero: phases and signal diagram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FF5981-4ED1-4602-A394-AADF8D967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855B28E-25F9-42E8-89C4-4EB573F57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AAB9688-18A2-4FC0-8110-C1E9535FB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876" y="12254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73DEA11-66CD-4BDC-BC29-9CCEAAFCC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75943"/>
              </p:ext>
            </p:extLst>
          </p:nvPr>
        </p:nvGraphicFramePr>
        <p:xfrm>
          <a:off x="2720365" y="1392809"/>
          <a:ext cx="5689862" cy="378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Corel DESIGNER" r:id="rId3" imgW="4272480" imgH="2827440" progId="CorelDESIGNER.Graphic.12">
                  <p:embed/>
                </p:oleObj>
              </mc:Choice>
              <mc:Fallback>
                <p:oleObj name="Corel DESIGNER" r:id="rId3" imgW="4272480" imgH="2827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365" y="1392809"/>
                        <a:ext cx="5689862" cy="3781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481160D9-57F5-48F7-8289-F940C3769C47}"/>
              </a:ext>
            </a:extLst>
          </p:cNvPr>
          <p:cNvSpPr txBox="1"/>
          <p:nvPr/>
        </p:nvSpPr>
        <p:spPr>
          <a:xfrm>
            <a:off x="3392269" y="4943723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DEB9452-AB94-48D2-8B7C-75478B03C49D}"/>
              </a:ext>
            </a:extLst>
          </p:cNvPr>
          <p:cNvSpPr txBox="1"/>
          <p:nvPr/>
        </p:nvSpPr>
        <p:spPr>
          <a:xfrm>
            <a:off x="4074529" y="5234358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18DB95D9-F104-4B7F-8EB4-A961B802BE6B}"/>
              </a:ext>
            </a:extLst>
          </p:cNvPr>
          <p:cNvSpPr/>
          <p:nvPr/>
        </p:nvSpPr>
        <p:spPr>
          <a:xfrm>
            <a:off x="3261674" y="1630837"/>
            <a:ext cx="970961" cy="3384223"/>
          </a:xfrm>
          <a:prstGeom prst="rect">
            <a:avLst/>
          </a:prstGeom>
          <a:solidFill>
            <a:schemeClr val="accent1">
              <a:lumMod val="40000"/>
              <a:lumOff val="60000"/>
              <a:alpha val="5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BA412A28-6134-4219-ADB6-23386FD45F6C}"/>
              </a:ext>
            </a:extLst>
          </p:cNvPr>
          <p:cNvSpPr/>
          <p:nvPr/>
        </p:nvSpPr>
        <p:spPr>
          <a:xfrm>
            <a:off x="4246294" y="1630837"/>
            <a:ext cx="116936" cy="3384223"/>
          </a:xfrm>
          <a:prstGeom prst="rect">
            <a:avLst/>
          </a:prstGeom>
          <a:solidFill>
            <a:srgbClr val="FFC000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59A81A1-E01D-4494-AC26-96174AC5F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6907"/>
              </p:ext>
            </p:extLst>
          </p:nvPr>
        </p:nvGraphicFramePr>
        <p:xfrm>
          <a:off x="9085098" y="2535654"/>
          <a:ext cx="2189571" cy="89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6E3E5F4-2778-4566-8BE0-93A3BDF5F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5098" y="2535654"/>
                        <a:ext cx="2189571" cy="89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64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8AA625-03F3-43C5-866D-0B9B04EAD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-Zero simplified noise mode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8722142-AE82-4323-BCC1-D05F358CD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1DE68EC-B668-42F4-BCDE-E0A0371C8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86B5D35-0E0E-4341-A08D-43F7659A49BD}"/>
              </a:ext>
            </a:extLst>
          </p:cNvPr>
          <p:cNvSpPr txBox="1"/>
          <p:nvPr/>
        </p:nvSpPr>
        <p:spPr>
          <a:xfrm>
            <a:off x="701565" y="962407"/>
            <a:ext cx="52551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that the duration of the AZ phase can be considered zero, then the amplifier is in NO phase during the whole period.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BA54A1DD-FA25-4323-B9B2-CB80C9DE35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54924" y="3008459"/>
            <a:ext cx="5489028" cy="310837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2C0BAE4-9961-4FF1-8B52-49402519F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169237"/>
              </p:ext>
            </p:extLst>
          </p:nvPr>
        </p:nvGraphicFramePr>
        <p:xfrm>
          <a:off x="6983751" y="1038660"/>
          <a:ext cx="40036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6E3E5F4-2778-4566-8BE0-93A3BDF5F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3751" y="1038660"/>
                        <a:ext cx="400367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80FB842-97F0-4020-BB92-AA45038F0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74413"/>
              </p:ext>
            </p:extLst>
          </p:nvPr>
        </p:nvGraphicFramePr>
        <p:xfrm>
          <a:off x="7062222" y="4159189"/>
          <a:ext cx="41830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7" imgW="1473120" imgH="241200" progId="Equation.DSMT4">
                  <p:embed/>
                </p:oleObj>
              </mc:Choice>
              <mc:Fallback>
                <p:oleObj name="Equation" r:id="rId7" imgW="147312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2C0BAE4-9961-4FF1-8B52-49402519F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2222" y="4159189"/>
                        <a:ext cx="4183063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B3DA8F89-C49B-470D-AC9B-57AE3BED09D7}"/>
              </a:ext>
            </a:extLst>
          </p:cNvPr>
          <p:cNvSpPr txBox="1"/>
          <p:nvPr/>
        </p:nvSpPr>
        <p:spPr>
          <a:xfrm>
            <a:off x="1576551" y="5532054"/>
            <a:ext cx="9284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3200" baseline="-25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3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  <a:endParaRPr lang="en-US" sz="32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BA8B8B9-335C-4FB5-97C6-1CFA281FEA79}"/>
              </a:ext>
            </a:extLst>
          </p:cNvPr>
          <p:cNvSpPr txBox="1"/>
          <p:nvPr/>
        </p:nvSpPr>
        <p:spPr>
          <a:xfrm>
            <a:off x="6883531" y="1688369"/>
            <a:ext cx="39826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lock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yc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incid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with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eginnin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yc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AC8EF2E-4BCD-414E-80F8-976A9837DE0B}"/>
              </a:ext>
            </a:extLst>
          </p:cNvPr>
          <p:cNvSpPr txBox="1"/>
          <p:nvPr/>
        </p:nvSpPr>
        <p:spPr>
          <a:xfrm>
            <a:off x="6983751" y="2982226"/>
            <a:ext cx="41857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stants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discrete set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equen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3054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A64E2E-E549-4451-8397-8EE4E932B8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4648" y="65797"/>
            <a:ext cx="10515600" cy="662397"/>
          </a:xfrm>
        </p:spPr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A31A167-5C47-4A2D-97E2-72715B03C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979010" y="6443731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11A9C1-B89C-4897-BF50-950F60FF6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44C02CF-56EE-4E3C-972D-77B56E113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22631"/>
              </p:ext>
            </p:extLst>
          </p:nvPr>
        </p:nvGraphicFramePr>
        <p:xfrm>
          <a:off x="2009834" y="5472327"/>
          <a:ext cx="15875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80FB842-97F0-4020-BB92-AA45038F0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834" y="5472327"/>
                        <a:ext cx="158750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BDD11BE6-8DC1-4586-82FF-4EBF84D24CDD}"/>
              </a:ext>
            </a:extLst>
          </p:cNvPr>
          <p:cNvSpPr txBox="1"/>
          <p:nvPr/>
        </p:nvSpPr>
        <p:spPr>
          <a:xfrm>
            <a:off x="1832310" y="670483"/>
            <a:ext cx="8500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single realizatio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noise random process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8C0EB87-A943-458D-8027-74FB48EF6E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452616" y="1992475"/>
            <a:ext cx="3024791" cy="1695908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CC0EE22-9A02-4620-B886-E31A2CE4EBD1}"/>
              </a:ext>
            </a:extLst>
          </p:cNvPr>
          <p:cNvSpPr txBox="1"/>
          <p:nvPr/>
        </p:nvSpPr>
        <p:spPr>
          <a:xfrm>
            <a:off x="1744717" y="2060970"/>
            <a:ext cx="79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8BED925-16F3-4204-ACBC-2E7095AC3B07}"/>
              </a:ext>
            </a:extLst>
          </p:cNvPr>
          <p:cNvSpPr txBox="1"/>
          <p:nvPr/>
        </p:nvSpPr>
        <p:spPr>
          <a:xfrm>
            <a:off x="3155652" y="2323042"/>
            <a:ext cx="2631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urie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ransfor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9C113AA0-EF53-41A5-9415-9F6FA9C371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804624" y="1846364"/>
            <a:ext cx="3024791" cy="1695908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40813092-F1E8-407B-99E1-7F7C476EF38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479030" y="3206715"/>
            <a:ext cx="2078776" cy="963335"/>
          </a:xfrm>
          <a:prstGeom prst="rect">
            <a:avLst/>
          </a:prstGeom>
        </p:spPr>
      </p:pic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CB7F87A4-20C4-430B-A712-71C88695C842}"/>
              </a:ext>
            </a:extLst>
          </p:cNvPr>
          <p:cNvCxnSpPr/>
          <p:nvPr/>
        </p:nvCxnSpPr>
        <p:spPr>
          <a:xfrm>
            <a:off x="8507411" y="1943100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10547EC0-98F9-45DE-B3C4-3A7C0630D88D}"/>
              </a:ext>
            </a:extLst>
          </p:cNvPr>
          <p:cNvCxnSpPr/>
          <p:nvPr/>
        </p:nvCxnSpPr>
        <p:spPr>
          <a:xfrm>
            <a:off x="7854252" y="1920875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23D78B1F-3626-4E1A-8433-DA8BE48FA54A}"/>
              </a:ext>
            </a:extLst>
          </p:cNvPr>
          <p:cNvCxnSpPr/>
          <p:nvPr/>
        </p:nvCxnSpPr>
        <p:spPr>
          <a:xfrm>
            <a:off x="7517722" y="1943100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4B827F56-9715-45A9-B4D0-BE6E0BA426BC}"/>
              </a:ext>
            </a:extLst>
          </p:cNvPr>
          <p:cNvCxnSpPr/>
          <p:nvPr/>
        </p:nvCxnSpPr>
        <p:spPr>
          <a:xfrm>
            <a:off x="8812211" y="1943100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3466BD96-A94A-458F-97AF-82B56C9F2AA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814864" y="3493866"/>
            <a:ext cx="2078776" cy="963335"/>
          </a:xfrm>
          <a:prstGeom prst="rect">
            <a:avLst/>
          </a:prstGeom>
        </p:spPr>
      </p:pic>
      <p:pic>
        <p:nvPicPr>
          <p:cNvPr id="26" name="Elemento grafico 25">
            <a:extLst>
              <a:ext uri="{FF2B5EF4-FFF2-40B4-BE49-F238E27FC236}">
                <a16:creationId xmlns:a16="http://schemas.microsoft.com/office/drawing/2014/main" id="{C205DBA5-2A7B-4D69-83C1-0C310C14067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478334" y="4050757"/>
            <a:ext cx="2078776" cy="963335"/>
          </a:xfrm>
          <a:prstGeom prst="rect">
            <a:avLst/>
          </a:prstGeom>
        </p:spPr>
      </p:pic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5868517E-2CD2-46F2-8D75-1A343142C00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775511" y="4359511"/>
            <a:ext cx="2078776" cy="963335"/>
          </a:xfrm>
          <a:prstGeom prst="rect">
            <a:avLst/>
          </a:prstGeom>
        </p:spPr>
      </p:pic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AB25CD01-3E85-4B24-9526-5EF5ACE28970}"/>
              </a:ext>
            </a:extLst>
          </p:cNvPr>
          <p:cNvSpPr txBox="1"/>
          <p:nvPr/>
        </p:nvSpPr>
        <p:spPr>
          <a:xfrm>
            <a:off x="8281954" y="1411066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1D46C59C-41E6-4BF3-ACA0-F3E83BCD4ADC}"/>
              </a:ext>
            </a:extLst>
          </p:cNvPr>
          <p:cNvSpPr txBox="1"/>
          <p:nvPr/>
        </p:nvSpPr>
        <p:spPr>
          <a:xfrm>
            <a:off x="8649525" y="1580283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2f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FEC429A9-D4B0-4516-B63F-CE2C7FC63099}"/>
              </a:ext>
            </a:extLst>
          </p:cNvPr>
          <p:cNvSpPr txBox="1"/>
          <p:nvPr/>
        </p:nvSpPr>
        <p:spPr>
          <a:xfrm>
            <a:off x="6911767" y="1776453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2f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05174A96-521C-43C8-B35F-58CD34E56553}"/>
              </a:ext>
            </a:extLst>
          </p:cNvPr>
          <p:cNvSpPr txBox="1"/>
          <p:nvPr/>
        </p:nvSpPr>
        <p:spPr>
          <a:xfrm>
            <a:off x="7527099" y="1467385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34AC2EBC-A97D-40D1-8D3C-0F60FD4D0560}"/>
              </a:ext>
            </a:extLst>
          </p:cNvPr>
          <p:cNvSpPr txBox="1"/>
          <p:nvPr/>
        </p:nvSpPr>
        <p:spPr>
          <a:xfrm>
            <a:off x="7877045" y="135576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D4F8645C-2AF0-4A7A-BDF5-19FC139DA6CD}"/>
              </a:ext>
            </a:extLst>
          </p:cNvPr>
          <p:cNvCxnSpPr/>
          <p:nvPr/>
        </p:nvCxnSpPr>
        <p:spPr>
          <a:xfrm>
            <a:off x="8183502" y="1496597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DDEBEF08-4B95-40C8-81CE-97C74291E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8650"/>
              </p:ext>
            </p:extLst>
          </p:nvPr>
        </p:nvGraphicFramePr>
        <p:xfrm>
          <a:off x="3979010" y="5637427"/>
          <a:ext cx="2103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" name="Equation" r:id="rId9" imgW="1028520" imgH="253800" progId="Equation.DSMT4">
                  <p:embed/>
                </p:oleObj>
              </mc:Choice>
              <mc:Fallback>
                <p:oleObj name="Equation" r:id="rId9" imgW="102852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3B629EC-260B-4AB3-BFCD-2BC871B91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010" y="5637427"/>
                        <a:ext cx="2103438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F721169C-EBB7-49E7-AD66-8B4316EDC227}"/>
              </a:ext>
            </a:extLst>
          </p:cNvPr>
          <p:cNvSpPr txBox="1"/>
          <p:nvPr/>
        </p:nvSpPr>
        <p:spPr>
          <a:xfrm>
            <a:off x="2265264" y="4063792"/>
            <a:ext cx="3754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Parentesi graffa aperta 36">
            <a:extLst>
              <a:ext uri="{FF2B5EF4-FFF2-40B4-BE49-F238E27FC236}">
                <a16:creationId xmlns:a16="http://schemas.microsoft.com/office/drawing/2014/main" id="{930C395E-CC75-45FD-93CF-A6ADB88CDBBC}"/>
              </a:ext>
            </a:extLst>
          </p:cNvPr>
          <p:cNvSpPr/>
          <p:nvPr/>
        </p:nvSpPr>
        <p:spPr>
          <a:xfrm rot="16200000">
            <a:off x="8059056" y="3587956"/>
            <a:ext cx="248893" cy="3649980"/>
          </a:xfrm>
          <a:prstGeom prst="leftBrace">
            <a:avLst>
              <a:gd name="adj1" fmla="val 39918"/>
              <a:gd name="adj2" fmla="val 5044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Elemento grafico 37">
            <a:extLst>
              <a:ext uri="{FF2B5EF4-FFF2-40B4-BE49-F238E27FC236}">
                <a16:creationId xmlns:a16="http://schemas.microsoft.com/office/drawing/2014/main" id="{F27DB9FB-25A0-4961-B5D8-EEFA8AAB2FE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flipH="1">
            <a:off x="4665246" y="4681028"/>
            <a:ext cx="1238574" cy="963335"/>
          </a:xfrm>
          <a:prstGeom prst="rect">
            <a:avLst/>
          </a:prstGeom>
        </p:spPr>
      </p:pic>
      <p:pic>
        <p:nvPicPr>
          <p:cNvPr id="39" name="Elemento grafico 38">
            <a:extLst>
              <a:ext uri="{FF2B5EF4-FFF2-40B4-BE49-F238E27FC236}">
                <a16:creationId xmlns:a16="http://schemas.microsoft.com/office/drawing/2014/main" id="{80AB719E-F398-46DD-AE9B-DBFAB65CE6B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16200000" flipH="1">
            <a:off x="2476075" y="4318748"/>
            <a:ext cx="977181" cy="977181"/>
          </a:xfrm>
          <a:prstGeom prst="rect">
            <a:avLst/>
          </a:prstGeom>
        </p:spPr>
      </p:pic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52583B04-CF1A-49AD-93E1-27943C527B03}"/>
              </a:ext>
            </a:extLst>
          </p:cNvPr>
          <p:cNvSpPr txBox="1"/>
          <p:nvPr/>
        </p:nvSpPr>
        <p:spPr>
          <a:xfrm>
            <a:off x="3185054" y="4244651"/>
            <a:ext cx="4940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400" b="1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endParaRPr lang="en-US" sz="4400" b="1" dirty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pic>
        <p:nvPicPr>
          <p:cNvPr id="42" name="Elemento grafico 41">
            <a:extLst>
              <a:ext uri="{FF2B5EF4-FFF2-40B4-BE49-F238E27FC236}">
                <a16:creationId xmlns:a16="http://schemas.microsoft.com/office/drawing/2014/main" id="{694B99CD-9D3A-46FD-BB27-4199F768141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7923945" y="5667429"/>
            <a:ext cx="519113" cy="519113"/>
          </a:xfrm>
          <a:prstGeom prst="rect">
            <a:avLst/>
          </a:prstGeom>
        </p:spPr>
      </p:pic>
      <p:sp>
        <p:nvSpPr>
          <p:cNvPr id="43" name="Figura a mano libera: forma 42">
            <a:extLst>
              <a:ext uri="{FF2B5EF4-FFF2-40B4-BE49-F238E27FC236}">
                <a16:creationId xmlns:a16="http://schemas.microsoft.com/office/drawing/2014/main" id="{076C1B48-D6C6-4678-8E14-DB618393C634}"/>
              </a:ext>
            </a:extLst>
          </p:cNvPr>
          <p:cNvSpPr/>
          <p:nvPr/>
        </p:nvSpPr>
        <p:spPr>
          <a:xfrm>
            <a:off x="5831680" y="4962564"/>
            <a:ext cx="2067719" cy="981036"/>
          </a:xfrm>
          <a:custGeom>
            <a:avLst/>
            <a:gdLst>
              <a:gd name="connsiteX0" fmla="*/ 2032000 w 2032000"/>
              <a:gd name="connsiteY0" fmla="*/ 980976 h 980976"/>
              <a:gd name="connsiteX1" fmla="*/ 1727200 w 2032000"/>
              <a:gd name="connsiteY1" fmla="*/ 904776 h 980976"/>
              <a:gd name="connsiteX2" fmla="*/ 800100 w 2032000"/>
              <a:gd name="connsiteY2" fmla="*/ 930176 h 980976"/>
              <a:gd name="connsiteX3" fmla="*/ 304800 w 2032000"/>
              <a:gd name="connsiteY3" fmla="*/ 638076 h 980976"/>
              <a:gd name="connsiteX4" fmla="*/ 330200 w 2032000"/>
              <a:gd name="connsiteY4" fmla="*/ 193576 h 980976"/>
              <a:gd name="connsiteX5" fmla="*/ 317500 w 2032000"/>
              <a:gd name="connsiteY5" fmla="*/ 66576 h 980976"/>
              <a:gd name="connsiteX6" fmla="*/ 152400 w 2032000"/>
              <a:gd name="connsiteY6" fmla="*/ 3076 h 980976"/>
              <a:gd name="connsiteX7" fmla="*/ 0 w 2032000"/>
              <a:gd name="connsiteY7" fmla="*/ 15776 h 980976"/>
              <a:gd name="connsiteX0" fmla="*/ 2051050 w 2051050"/>
              <a:gd name="connsiteY0" fmla="*/ 987497 h 987497"/>
              <a:gd name="connsiteX1" fmla="*/ 1746250 w 2051050"/>
              <a:gd name="connsiteY1" fmla="*/ 911297 h 987497"/>
              <a:gd name="connsiteX2" fmla="*/ 819150 w 2051050"/>
              <a:gd name="connsiteY2" fmla="*/ 936697 h 987497"/>
              <a:gd name="connsiteX3" fmla="*/ 323850 w 2051050"/>
              <a:gd name="connsiteY3" fmla="*/ 644597 h 987497"/>
              <a:gd name="connsiteX4" fmla="*/ 349250 w 2051050"/>
              <a:gd name="connsiteY4" fmla="*/ 200097 h 987497"/>
              <a:gd name="connsiteX5" fmla="*/ 336550 w 2051050"/>
              <a:gd name="connsiteY5" fmla="*/ 73097 h 987497"/>
              <a:gd name="connsiteX6" fmla="*/ 171450 w 2051050"/>
              <a:gd name="connsiteY6" fmla="*/ 9597 h 987497"/>
              <a:gd name="connsiteX7" fmla="*/ 0 w 2051050"/>
              <a:gd name="connsiteY7" fmla="*/ 5628 h 987497"/>
              <a:gd name="connsiteX0" fmla="*/ 2051050 w 2051050"/>
              <a:gd name="connsiteY0" fmla="*/ 985112 h 985112"/>
              <a:gd name="connsiteX1" fmla="*/ 1746250 w 2051050"/>
              <a:gd name="connsiteY1" fmla="*/ 908912 h 985112"/>
              <a:gd name="connsiteX2" fmla="*/ 819150 w 2051050"/>
              <a:gd name="connsiteY2" fmla="*/ 934312 h 985112"/>
              <a:gd name="connsiteX3" fmla="*/ 323850 w 2051050"/>
              <a:gd name="connsiteY3" fmla="*/ 642212 h 985112"/>
              <a:gd name="connsiteX4" fmla="*/ 349250 w 2051050"/>
              <a:gd name="connsiteY4" fmla="*/ 197712 h 985112"/>
              <a:gd name="connsiteX5" fmla="*/ 336550 w 2051050"/>
              <a:gd name="connsiteY5" fmla="*/ 70712 h 985112"/>
              <a:gd name="connsiteX6" fmla="*/ 223837 w 2051050"/>
              <a:gd name="connsiteY6" fmla="*/ 19119 h 985112"/>
              <a:gd name="connsiteX7" fmla="*/ 0 w 2051050"/>
              <a:gd name="connsiteY7" fmla="*/ 3243 h 985112"/>
              <a:gd name="connsiteX0" fmla="*/ 2067719 w 2067719"/>
              <a:gd name="connsiteY0" fmla="*/ 981036 h 981036"/>
              <a:gd name="connsiteX1" fmla="*/ 1762919 w 2067719"/>
              <a:gd name="connsiteY1" fmla="*/ 904836 h 981036"/>
              <a:gd name="connsiteX2" fmla="*/ 835819 w 2067719"/>
              <a:gd name="connsiteY2" fmla="*/ 930236 h 981036"/>
              <a:gd name="connsiteX3" fmla="*/ 340519 w 2067719"/>
              <a:gd name="connsiteY3" fmla="*/ 638136 h 981036"/>
              <a:gd name="connsiteX4" fmla="*/ 365919 w 2067719"/>
              <a:gd name="connsiteY4" fmla="*/ 193636 h 981036"/>
              <a:gd name="connsiteX5" fmla="*/ 353219 w 2067719"/>
              <a:gd name="connsiteY5" fmla="*/ 66636 h 981036"/>
              <a:gd name="connsiteX6" fmla="*/ 240506 w 2067719"/>
              <a:gd name="connsiteY6" fmla="*/ 15043 h 981036"/>
              <a:gd name="connsiteX7" fmla="*/ 0 w 2067719"/>
              <a:gd name="connsiteY7" fmla="*/ 3929 h 981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67719" h="981036">
                <a:moveTo>
                  <a:pt x="2067719" y="981036"/>
                </a:moveTo>
                <a:cubicBezTo>
                  <a:pt x="2017977" y="947169"/>
                  <a:pt x="1968236" y="913303"/>
                  <a:pt x="1762919" y="904836"/>
                </a:cubicBezTo>
                <a:cubicBezTo>
                  <a:pt x="1557602" y="896369"/>
                  <a:pt x="1072886" y="974686"/>
                  <a:pt x="835819" y="930236"/>
                </a:cubicBezTo>
                <a:cubicBezTo>
                  <a:pt x="598752" y="885786"/>
                  <a:pt x="418836" y="760903"/>
                  <a:pt x="340519" y="638136"/>
                </a:cubicBezTo>
                <a:cubicBezTo>
                  <a:pt x="262202" y="515369"/>
                  <a:pt x="363802" y="288886"/>
                  <a:pt x="365919" y="193636"/>
                </a:cubicBezTo>
                <a:cubicBezTo>
                  <a:pt x="368036" y="98386"/>
                  <a:pt x="374121" y="96402"/>
                  <a:pt x="353219" y="66636"/>
                </a:cubicBezTo>
                <a:cubicBezTo>
                  <a:pt x="332317" y="36871"/>
                  <a:pt x="293423" y="23510"/>
                  <a:pt x="240506" y="15043"/>
                </a:cubicBezTo>
                <a:cubicBezTo>
                  <a:pt x="187589" y="6576"/>
                  <a:pt x="49741" y="-6655"/>
                  <a:pt x="0" y="3929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Figura a mano libera: forma 43">
            <a:extLst>
              <a:ext uri="{FF2B5EF4-FFF2-40B4-BE49-F238E27FC236}">
                <a16:creationId xmlns:a16="http://schemas.microsoft.com/office/drawing/2014/main" id="{2BAA4DD5-5F5E-4EF6-83F0-3B327EE79C57}"/>
              </a:ext>
            </a:extLst>
          </p:cNvPr>
          <p:cNvSpPr/>
          <p:nvPr/>
        </p:nvSpPr>
        <p:spPr>
          <a:xfrm>
            <a:off x="3365500" y="4964076"/>
            <a:ext cx="1352988" cy="45719"/>
          </a:xfrm>
          <a:custGeom>
            <a:avLst/>
            <a:gdLst>
              <a:gd name="connsiteX0" fmla="*/ 1308100 w 1308100"/>
              <a:gd name="connsiteY0" fmla="*/ 0 h 40922"/>
              <a:gd name="connsiteX1" fmla="*/ 457200 w 1308100"/>
              <a:gd name="connsiteY1" fmla="*/ 38100 h 40922"/>
              <a:gd name="connsiteX2" fmla="*/ 0 w 1308100"/>
              <a:gd name="connsiteY2" fmla="*/ 38100 h 40922"/>
              <a:gd name="connsiteX3" fmla="*/ 0 w 1308100"/>
              <a:gd name="connsiteY3" fmla="*/ 38100 h 40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8100" h="40922">
                <a:moveTo>
                  <a:pt x="1308100" y="0"/>
                </a:moveTo>
                <a:lnTo>
                  <a:pt x="457200" y="38100"/>
                </a:lnTo>
                <a:cubicBezTo>
                  <a:pt x="239183" y="44450"/>
                  <a:pt x="0" y="38100"/>
                  <a:pt x="0" y="38100"/>
                </a:cubicBezTo>
                <a:lnTo>
                  <a:pt x="0" y="3810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88A494D3-50A2-42E9-9E7F-3125086894CD}"/>
              </a:ext>
            </a:extLst>
          </p:cNvPr>
          <p:cNvCxnSpPr>
            <a:cxnSpLocks/>
          </p:cNvCxnSpPr>
          <p:nvPr/>
        </p:nvCxnSpPr>
        <p:spPr>
          <a:xfrm flipH="1">
            <a:off x="2753446" y="3846408"/>
            <a:ext cx="15685" cy="63264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ccia in giù 52">
            <a:extLst>
              <a:ext uri="{FF2B5EF4-FFF2-40B4-BE49-F238E27FC236}">
                <a16:creationId xmlns:a16="http://schemas.microsoft.com/office/drawing/2014/main" id="{EEEEB79C-7C8B-4E08-91E2-4508027FA1DB}"/>
              </a:ext>
            </a:extLst>
          </p:cNvPr>
          <p:cNvSpPr/>
          <p:nvPr/>
        </p:nvSpPr>
        <p:spPr>
          <a:xfrm>
            <a:off x="2623779" y="5350013"/>
            <a:ext cx="244205" cy="224481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ggetto 53">
            <a:extLst>
              <a:ext uri="{FF2B5EF4-FFF2-40B4-BE49-F238E27FC236}">
                <a16:creationId xmlns:a16="http://schemas.microsoft.com/office/drawing/2014/main" id="{9BDAA1D2-4242-4AF9-B7BF-70E0E4F2E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11"/>
              </p:ext>
            </p:extLst>
          </p:nvPr>
        </p:nvGraphicFramePr>
        <p:xfrm>
          <a:off x="2019073" y="1179667"/>
          <a:ext cx="41830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17" imgW="1473120" imgH="241200" progId="Equation.DSMT4">
                  <p:embed/>
                </p:oleObj>
              </mc:Choice>
              <mc:Fallback>
                <p:oleObj name="Equation" r:id="rId17" imgW="147312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80FB842-97F0-4020-BB92-AA45038F0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19073" y="1179667"/>
                        <a:ext cx="4183063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Connettore 2 55">
            <a:extLst>
              <a:ext uri="{FF2B5EF4-FFF2-40B4-BE49-F238E27FC236}">
                <a16:creationId xmlns:a16="http://schemas.microsoft.com/office/drawing/2014/main" id="{1B419AA7-DFBD-4575-95F1-C99D521DE8FE}"/>
              </a:ext>
            </a:extLst>
          </p:cNvPr>
          <p:cNvCxnSpPr>
            <a:cxnSpLocks/>
          </p:cNvCxnSpPr>
          <p:nvPr/>
        </p:nvCxnSpPr>
        <p:spPr>
          <a:xfrm flipH="1">
            <a:off x="3057201" y="1776453"/>
            <a:ext cx="921809" cy="55320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2 57">
            <a:extLst>
              <a:ext uri="{FF2B5EF4-FFF2-40B4-BE49-F238E27FC236}">
                <a16:creationId xmlns:a16="http://schemas.microsoft.com/office/drawing/2014/main" id="{9515D0E0-D602-4FA1-932E-9661F3529CFF}"/>
              </a:ext>
            </a:extLst>
          </p:cNvPr>
          <p:cNvCxnSpPr>
            <a:cxnSpLocks/>
          </p:cNvCxnSpPr>
          <p:nvPr/>
        </p:nvCxnSpPr>
        <p:spPr>
          <a:xfrm>
            <a:off x="5404334" y="1753142"/>
            <a:ext cx="985575" cy="64328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136918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70</Words>
  <Application>Microsoft Office PowerPoint</Application>
  <PresentationFormat>Widescreen</PresentationFormat>
  <Paragraphs>359</Paragraphs>
  <Slides>49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49</vt:i4>
      </vt:variant>
    </vt:vector>
  </HeadingPairs>
  <TitlesOfParts>
    <vt:vector size="58" baseType="lpstr">
      <vt:lpstr>Arial</vt:lpstr>
      <vt:lpstr>Calibri</vt:lpstr>
      <vt:lpstr>Cambria Math</vt:lpstr>
      <vt:lpstr>Symbol</vt:lpstr>
      <vt:lpstr>Times New Roman</vt:lpstr>
      <vt:lpstr>Tema di Office</vt:lpstr>
      <vt:lpstr>Equation</vt:lpstr>
      <vt:lpstr>Corel DESIGNER</vt:lpstr>
      <vt:lpstr>Graph</vt:lpstr>
      <vt:lpstr>Low frequency disturbances: offset and flicker noise</vt:lpstr>
      <vt:lpstr>State of art of amplifier offset</vt:lpstr>
      <vt:lpstr>Dynamic techniques for the offset and noise flicker reduction</vt:lpstr>
      <vt:lpstr>Premise</vt:lpstr>
      <vt:lpstr>Auto – Zero (AZ)</vt:lpstr>
      <vt:lpstr>Auto-Zero: effective input noise vn</vt:lpstr>
      <vt:lpstr>Auto-Zero: phases and signal diagrams </vt:lpstr>
      <vt:lpstr>Auto-Zero simplified noise model</vt:lpstr>
      <vt:lpstr>Calculation of the spectrum of the residual noise vn-eff</vt:lpstr>
      <vt:lpstr>Calculation of the spectrum of the residual noise vn-eff</vt:lpstr>
      <vt:lpstr>Calculation of the spectrum of the residual noise vn-eff</vt:lpstr>
      <vt:lpstr>Calculation of the spectrum of the residual noise vn-eff</vt:lpstr>
      <vt:lpstr>Contribution of replicas other than 0-th one</vt:lpstr>
      <vt:lpstr>In Summary:</vt:lpstr>
      <vt:lpstr>Example: LTC 1051, a commercial auto-zero operational amplifier</vt:lpstr>
      <vt:lpstr>Correlated Double Sampling (CDS) </vt:lpstr>
      <vt:lpstr>Correlated Double Sampling</vt:lpstr>
      <vt:lpstr>CDS: effective noise</vt:lpstr>
      <vt:lpstr>CDS: effective noise</vt:lpstr>
      <vt:lpstr>Presentazione standard di PowerPoint</vt:lpstr>
      <vt:lpstr>Presentazione standard di PowerPoint</vt:lpstr>
      <vt:lpstr>Presentazione standard di PowerPoint</vt:lpstr>
      <vt:lpstr>Effect of sampler</vt:lpstr>
      <vt:lpstr>CDS: Residual noise in the DT frequency domain</vt:lpstr>
      <vt:lpstr>Chopper modulation: a premise.</vt:lpstr>
      <vt:lpstr>Problems of the sinusoidal modulation</vt:lpstr>
      <vt:lpstr>Chopper modulation: based on a square wafeform</vt:lpstr>
      <vt:lpstr>A simplified analysis in the time domain</vt:lpstr>
      <vt:lpstr>Simplified time-domain analysis: how the offset is processed</vt:lpstr>
      <vt:lpstr>Chopper modulation: analysis in the frequency domain </vt:lpstr>
      <vt:lpstr>Effect of modulation  on the signal</vt:lpstr>
      <vt:lpstr>Effect of modulation on the signal</vt:lpstr>
      <vt:lpstr>Effect of CHS on the noise spectrum</vt:lpstr>
      <vt:lpstr>Effective noise PSD referred to the input </vt:lpstr>
      <vt:lpstr>Effect of finite amplifier bandwidth</vt:lpstr>
      <vt:lpstr>Effect of finite amplifier bandwidth</vt:lpstr>
      <vt:lpstr>Minimum amplifier bandwidth</vt:lpstr>
      <vt:lpstr>Effect of phase delays</vt:lpstr>
      <vt:lpstr>Time domain analysis with finite aplifier bandwidth</vt:lpstr>
      <vt:lpstr>Effect of the amplifier finite bandwidth on the output noise PSD</vt:lpstr>
      <vt:lpstr>Finite bandwidth: effective input referred noise density</vt:lpstr>
      <vt:lpstr>AZ, CDS and CHS compared</vt:lpstr>
      <vt:lpstr>B/fck ratio requirements  for AZ</vt:lpstr>
      <vt:lpstr>B/fck ratio requirements  for CDS</vt:lpstr>
      <vt:lpstr>AZ, CDS and CHS compared</vt:lpstr>
      <vt:lpstr>The ping-pong approach to reduce the B/fck ratio in AZ systems</vt:lpstr>
      <vt:lpstr>Simple example of circuital implementations </vt:lpstr>
      <vt:lpstr>Simple example of circuital implementations </vt:lpstr>
      <vt:lpstr>Simple example of circuital implementation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79</cp:revision>
  <dcterms:created xsi:type="dcterms:W3CDTF">2015-02-03T16:10:37Z</dcterms:created>
  <dcterms:modified xsi:type="dcterms:W3CDTF">2020-10-13T08:26:49Z</dcterms:modified>
</cp:coreProperties>
</file>